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980E68F" w14:textId="77777777" w:rsidR="00BB241A" w:rsidRPr="007B3C5D" w:rsidRDefault="00BB241A" w:rsidP="004C6F99"/>
    <w:p w14:paraId="0119B0B4" w14:textId="77777777" w:rsidR="00BB241A" w:rsidRPr="007B3C5D" w:rsidRDefault="00BB241A" w:rsidP="004C6F99"/>
    <w:p w14:paraId="519C9812" w14:textId="77777777" w:rsidR="00BB241A" w:rsidRPr="007B3C5D" w:rsidRDefault="00BB241A" w:rsidP="004C6F99"/>
    <w:p w14:paraId="7F82CA98" w14:textId="77777777" w:rsidR="00BB241A" w:rsidRPr="007B3C5D" w:rsidRDefault="00BB241A" w:rsidP="004C6F99"/>
    <w:p w14:paraId="57A32FA4" w14:textId="77777777" w:rsidR="00BB241A" w:rsidRPr="007B3C5D" w:rsidRDefault="00BB241A" w:rsidP="004C6F99"/>
    <w:p w14:paraId="2A677B53" w14:textId="77777777" w:rsidR="00BB241A" w:rsidRPr="007B3C5D" w:rsidRDefault="00BB241A" w:rsidP="004C6F99"/>
    <w:p w14:paraId="5EF2E356" w14:textId="77777777" w:rsidR="00BB241A" w:rsidRPr="007B3C5D" w:rsidRDefault="00BB241A" w:rsidP="004C6F99"/>
    <w:p w14:paraId="27083F53" w14:textId="77777777" w:rsidR="00BB241A" w:rsidRPr="007B3C5D" w:rsidRDefault="00BB241A" w:rsidP="004C6F99"/>
    <w:p w14:paraId="027207E8" w14:textId="77777777" w:rsidR="00BB241A" w:rsidRPr="007B3C5D" w:rsidRDefault="00BB241A" w:rsidP="004C6F99"/>
    <w:tbl>
      <w:tblPr>
        <w:tblW w:w="10089" w:type="dxa"/>
        <w:tblLook w:val="01E0" w:firstRow="1" w:lastRow="1" w:firstColumn="1" w:lastColumn="1" w:noHBand="0" w:noVBand="0"/>
      </w:tblPr>
      <w:tblGrid>
        <w:gridCol w:w="10089"/>
      </w:tblGrid>
      <w:tr w:rsidR="00BB241A" w:rsidRPr="007B3C5D" w14:paraId="30DA2495" w14:textId="77777777" w:rsidTr="00563D2F">
        <w:tc>
          <w:tcPr>
            <w:tcW w:w="10089" w:type="dxa"/>
          </w:tcPr>
          <w:p w14:paraId="6BA5FDF6" w14:textId="77777777" w:rsidR="00BB241A" w:rsidRPr="007B3C5D" w:rsidRDefault="00BB241A" w:rsidP="004C6F99">
            <w:pPr>
              <w:spacing w:before="380"/>
              <w:jc w:val="right"/>
              <w:rPr>
                <w:rFonts w:ascii="Tahoma" w:hAnsi="Tahoma" w:cs="Tahoma"/>
                <w:b/>
                <w:bCs/>
                <w:iCs/>
                <w:color w:val="243285"/>
                <w:sz w:val="32"/>
                <w:szCs w:val="32"/>
              </w:rPr>
            </w:pPr>
          </w:p>
          <w:p w14:paraId="5A0CA66D" w14:textId="77777777" w:rsidR="00BB241A" w:rsidRPr="007B3C5D" w:rsidRDefault="00BB241A" w:rsidP="004C6F99">
            <w:pPr>
              <w:spacing w:before="380"/>
              <w:jc w:val="right"/>
              <w:rPr>
                <w:rFonts w:ascii="Tahoma" w:hAnsi="Tahoma" w:cs="Tahoma"/>
                <w:b/>
                <w:bCs/>
                <w:iCs/>
                <w:color w:val="243285"/>
                <w:sz w:val="36"/>
                <w:szCs w:val="36"/>
              </w:rPr>
            </w:pPr>
            <w:r w:rsidRPr="007B3C5D">
              <w:rPr>
                <w:rFonts w:ascii="Tahoma" w:hAnsi="Tahoma" w:cs="Tahoma"/>
                <w:b/>
                <w:bCs/>
                <w:iCs/>
                <w:color w:val="243285"/>
                <w:sz w:val="36"/>
                <w:szCs w:val="36"/>
              </w:rPr>
              <w:t>Recommandation  UIT-R  M.</w:t>
            </w:r>
            <w:r w:rsidR="00563D2F" w:rsidRPr="007B3C5D">
              <w:rPr>
                <w:rFonts w:ascii="Tahoma" w:hAnsi="Tahoma" w:cs="Tahoma"/>
                <w:b/>
                <w:bCs/>
                <w:iCs/>
                <w:color w:val="243285"/>
                <w:sz w:val="36"/>
                <w:szCs w:val="36"/>
              </w:rPr>
              <w:t>1787-</w:t>
            </w:r>
            <w:r w:rsidR="00227C86" w:rsidRPr="007B3C5D">
              <w:rPr>
                <w:rFonts w:ascii="Tahoma" w:hAnsi="Tahoma" w:cs="Tahoma"/>
                <w:b/>
                <w:bCs/>
                <w:iCs/>
                <w:color w:val="243285"/>
                <w:sz w:val="36"/>
                <w:szCs w:val="36"/>
              </w:rPr>
              <w:t>4</w:t>
            </w:r>
          </w:p>
          <w:p w14:paraId="32598F45" w14:textId="08889E9F" w:rsidR="00BB241A" w:rsidRPr="007B3C5D" w:rsidRDefault="00BB241A" w:rsidP="004C6F99">
            <w:pPr>
              <w:spacing w:before="80"/>
              <w:jc w:val="right"/>
              <w:rPr>
                <w:rFonts w:ascii="Tahoma" w:hAnsi="Tahoma" w:cs="Tahoma"/>
                <w:b/>
                <w:bCs/>
                <w:iCs/>
                <w:color w:val="243285"/>
                <w:szCs w:val="24"/>
              </w:rPr>
            </w:pPr>
            <w:r w:rsidRPr="007B3C5D">
              <w:rPr>
                <w:rFonts w:ascii="Tahoma" w:hAnsi="Tahoma" w:cs="Tahoma"/>
                <w:b/>
                <w:bCs/>
                <w:iCs/>
                <w:color w:val="243285"/>
                <w:szCs w:val="24"/>
              </w:rPr>
              <w:t>(</w:t>
            </w:r>
            <w:r w:rsidR="00563D2F" w:rsidRPr="007B3C5D">
              <w:rPr>
                <w:rFonts w:ascii="Tahoma" w:hAnsi="Tahoma" w:cs="Tahoma"/>
                <w:b/>
                <w:bCs/>
                <w:iCs/>
                <w:color w:val="243285"/>
                <w:szCs w:val="24"/>
              </w:rPr>
              <w:t>0</w:t>
            </w:r>
            <w:r w:rsidR="00227C86" w:rsidRPr="007B3C5D">
              <w:rPr>
                <w:rFonts w:ascii="Tahoma" w:hAnsi="Tahoma" w:cs="Tahoma"/>
                <w:b/>
                <w:bCs/>
                <w:iCs/>
                <w:color w:val="243285"/>
                <w:szCs w:val="24"/>
              </w:rPr>
              <w:t>1</w:t>
            </w:r>
            <w:r w:rsidRPr="007B3C5D">
              <w:rPr>
                <w:rFonts w:ascii="Tahoma" w:hAnsi="Tahoma" w:cs="Tahoma"/>
                <w:b/>
                <w:bCs/>
                <w:iCs/>
                <w:color w:val="243285"/>
                <w:szCs w:val="24"/>
              </w:rPr>
              <w:t>/</w:t>
            </w:r>
            <w:r w:rsidR="00563D2F" w:rsidRPr="007B3C5D">
              <w:rPr>
                <w:rFonts w:ascii="Tahoma" w:hAnsi="Tahoma" w:cs="Tahoma"/>
                <w:b/>
                <w:bCs/>
                <w:iCs/>
                <w:color w:val="243285"/>
                <w:szCs w:val="24"/>
              </w:rPr>
              <w:t>20</w:t>
            </w:r>
            <w:r w:rsidR="00227C86" w:rsidRPr="007B3C5D">
              <w:rPr>
                <w:rFonts w:ascii="Tahoma" w:hAnsi="Tahoma" w:cs="Tahoma"/>
                <w:b/>
                <w:bCs/>
                <w:iCs/>
                <w:color w:val="243285"/>
                <w:szCs w:val="24"/>
              </w:rPr>
              <w:t>22</w:t>
            </w:r>
            <w:r w:rsidRPr="007B3C5D">
              <w:rPr>
                <w:rFonts w:ascii="Tahoma" w:hAnsi="Tahoma" w:cs="Tahoma"/>
                <w:b/>
                <w:bCs/>
                <w:iCs/>
                <w:color w:val="243285"/>
                <w:szCs w:val="24"/>
              </w:rPr>
              <w:t>)</w:t>
            </w:r>
          </w:p>
        </w:tc>
      </w:tr>
      <w:tr w:rsidR="00BB241A" w:rsidRPr="007B3C5D" w14:paraId="33858980" w14:textId="77777777" w:rsidTr="00563D2F">
        <w:trPr>
          <w:trHeight w:val="4629"/>
        </w:trPr>
        <w:tc>
          <w:tcPr>
            <w:tcW w:w="10089" w:type="dxa"/>
          </w:tcPr>
          <w:p w14:paraId="3BBA2BCA" w14:textId="77777777" w:rsidR="00BB241A" w:rsidRPr="007B3C5D" w:rsidRDefault="00BB241A" w:rsidP="004C6F99">
            <w:pPr>
              <w:spacing w:before="80"/>
              <w:jc w:val="right"/>
              <w:rPr>
                <w:rFonts w:ascii="Tahoma" w:hAnsi="Tahoma" w:cs="Tahoma"/>
                <w:b/>
                <w:bCs/>
                <w:iCs/>
                <w:color w:val="243285"/>
                <w:sz w:val="44"/>
                <w:szCs w:val="44"/>
              </w:rPr>
            </w:pPr>
          </w:p>
          <w:p w14:paraId="702EBF0B" w14:textId="77777777" w:rsidR="00BB241A" w:rsidRPr="007B3C5D" w:rsidRDefault="00563D2F" w:rsidP="004C6F99">
            <w:pPr>
              <w:spacing w:before="80"/>
              <w:jc w:val="right"/>
              <w:rPr>
                <w:rFonts w:ascii="Tahoma" w:hAnsi="Tahoma" w:cs="Tahoma"/>
                <w:b/>
                <w:bCs/>
                <w:iCs/>
                <w:color w:val="243285"/>
                <w:sz w:val="44"/>
                <w:szCs w:val="44"/>
              </w:rPr>
            </w:pPr>
            <w:r w:rsidRPr="007B3C5D">
              <w:rPr>
                <w:rFonts w:ascii="Tahoma" w:hAnsi="Tahoma" w:cs="Tahoma"/>
                <w:b/>
                <w:bCs/>
                <w:color w:val="243285"/>
                <w:sz w:val="44"/>
                <w:szCs w:val="44"/>
              </w:rPr>
              <w:t xml:space="preserve">Description des systèmes et réseaux du service de radionavigation par satellite (espace vers Terre et espace-espace) et caractéristiques techniques des stations spatiales d'émission fonctionnant dans </w:t>
            </w:r>
            <w:r w:rsidR="00201874" w:rsidRPr="007B3C5D">
              <w:rPr>
                <w:rFonts w:ascii="Tahoma" w:hAnsi="Tahoma" w:cs="Tahoma"/>
                <w:b/>
                <w:bCs/>
                <w:color w:val="243285"/>
                <w:sz w:val="44"/>
                <w:szCs w:val="44"/>
              </w:rPr>
              <w:t>les bandes 1 </w:t>
            </w:r>
            <w:r w:rsidRPr="007B3C5D">
              <w:rPr>
                <w:rFonts w:ascii="Tahoma" w:hAnsi="Tahoma" w:cs="Tahoma"/>
                <w:b/>
                <w:bCs/>
                <w:color w:val="243285"/>
                <w:sz w:val="44"/>
                <w:szCs w:val="44"/>
              </w:rPr>
              <w:t>164-1</w:t>
            </w:r>
            <w:r w:rsidR="00201874" w:rsidRPr="007B3C5D">
              <w:rPr>
                <w:rFonts w:ascii="Tahoma" w:hAnsi="Tahoma" w:cs="Tahoma"/>
                <w:b/>
                <w:bCs/>
                <w:color w:val="243285"/>
                <w:sz w:val="44"/>
                <w:szCs w:val="44"/>
              </w:rPr>
              <w:t> </w:t>
            </w:r>
            <w:r w:rsidRPr="007B3C5D">
              <w:rPr>
                <w:rFonts w:ascii="Tahoma" w:hAnsi="Tahoma" w:cs="Tahoma"/>
                <w:b/>
                <w:bCs/>
                <w:color w:val="243285"/>
                <w:sz w:val="44"/>
                <w:szCs w:val="44"/>
              </w:rPr>
              <w:t>215 MHz, 1</w:t>
            </w:r>
            <w:r w:rsidR="00201874" w:rsidRPr="007B3C5D">
              <w:rPr>
                <w:rFonts w:ascii="Tahoma" w:hAnsi="Tahoma" w:cs="Tahoma"/>
                <w:b/>
                <w:bCs/>
                <w:color w:val="243285"/>
                <w:sz w:val="44"/>
                <w:szCs w:val="44"/>
              </w:rPr>
              <w:t> </w:t>
            </w:r>
            <w:r w:rsidRPr="007B3C5D">
              <w:rPr>
                <w:rFonts w:ascii="Tahoma" w:hAnsi="Tahoma" w:cs="Tahoma"/>
                <w:b/>
                <w:bCs/>
                <w:color w:val="243285"/>
                <w:sz w:val="44"/>
                <w:szCs w:val="44"/>
              </w:rPr>
              <w:t>215-1</w:t>
            </w:r>
            <w:r w:rsidR="00201874" w:rsidRPr="007B3C5D">
              <w:rPr>
                <w:rFonts w:ascii="Tahoma" w:hAnsi="Tahoma" w:cs="Tahoma"/>
                <w:b/>
                <w:bCs/>
                <w:color w:val="243285"/>
                <w:sz w:val="44"/>
                <w:szCs w:val="44"/>
              </w:rPr>
              <w:t> </w:t>
            </w:r>
            <w:r w:rsidRPr="007B3C5D">
              <w:rPr>
                <w:rFonts w:ascii="Tahoma" w:hAnsi="Tahoma" w:cs="Tahoma"/>
                <w:b/>
                <w:bCs/>
                <w:color w:val="243285"/>
                <w:sz w:val="44"/>
                <w:szCs w:val="44"/>
              </w:rPr>
              <w:t>300 MHz et 1</w:t>
            </w:r>
            <w:r w:rsidR="00201874" w:rsidRPr="007B3C5D">
              <w:rPr>
                <w:rFonts w:ascii="Tahoma" w:hAnsi="Tahoma" w:cs="Tahoma"/>
                <w:b/>
                <w:bCs/>
                <w:color w:val="243285"/>
                <w:sz w:val="44"/>
                <w:szCs w:val="44"/>
              </w:rPr>
              <w:t> </w:t>
            </w:r>
            <w:r w:rsidRPr="007B3C5D">
              <w:rPr>
                <w:rFonts w:ascii="Tahoma" w:hAnsi="Tahoma" w:cs="Tahoma"/>
                <w:b/>
                <w:bCs/>
                <w:color w:val="243285"/>
                <w:sz w:val="44"/>
                <w:szCs w:val="44"/>
              </w:rPr>
              <w:t>559-1</w:t>
            </w:r>
            <w:r w:rsidR="00201874" w:rsidRPr="007B3C5D">
              <w:rPr>
                <w:rFonts w:ascii="Tahoma" w:hAnsi="Tahoma" w:cs="Tahoma"/>
                <w:b/>
                <w:bCs/>
                <w:color w:val="243285"/>
                <w:sz w:val="44"/>
                <w:szCs w:val="44"/>
              </w:rPr>
              <w:t> </w:t>
            </w:r>
            <w:r w:rsidRPr="007B3C5D">
              <w:rPr>
                <w:rFonts w:ascii="Tahoma" w:hAnsi="Tahoma" w:cs="Tahoma"/>
                <w:b/>
                <w:bCs/>
                <w:color w:val="243285"/>
                <w:sz w:val="44"/>
                <w:szCs w:val="44"/>
              </w:rPr>
              <w:t>610 MHz</w:t>
            </w:r>
          </w:p>
          <w:p w14:paraId="4C6400F5" w14:textId="77777777" w:rsidR="00BB241A" w:rsidRPr="007B3C5D" w:rsidRDefault="00BB241A" w:rsidP="004C6F99">
            <w:pPr>
              <w:spacing w:before="80"/>
              <w:jc w:val="right"/>
              <w:rPr>
                <w:rFonts w:ascii="Tahoma" w:hAnsi="Tahoma" w:cs="Tahoma"/>
                <w:b/>
                <w:bCs/>
                <w:iCs/>
                <w:color w:val="243285"/>
                <w:sz w:val="44"/>
                <w:szCs w:val="44"/>
              </w:rPr>
            </w:pPr>
          </w:p>
        </w:tc>
      </w:tr>
      <w:tr w:rsidR="00BB241A" w:rsidRPr="007B3C5D" w14:paraId="5863D1DA" w14:textId="77777777" w:rsidTr="00563D2F">
        <w:tc>
          <w:tcPr>
            <w:tcW w:w="10089" w:type="dxa"/>
          </w:tcPr>
          <w:p w14:paraId="24F8CCD1" w14:textId="77777777" w:rsidR="00BB241A" w:rsidRPr="007B3C5D" w:rsidRDefault="00BB241A" w:rsidP="004C6F99">
            <w:pPr>
              <w:spacing w:before="80"/>
              <w:ind w:right="640"/>
              <w:rPr>
                <w:rFonts w:ascii="Tahoma" w:hAnsi="Tahoma" w:cs="Tahoma"/>
                <w:b/>
                <w:bCs/>
                <w:iCs/>
                <w:color w:val="243285"/>
                <w:sz w:val="32"/>
                <w:szCs w:val="32"/>
              </w:rPr>
            </w:pPr>
          </w:p>
          <w:p w14:paraId="77D6352E" w14:textId="77777777" w:rsidR="00BB241A" w:rsidRPr="007B3C5D" w:rsidRDefault="00BB241A" w:rsidP="004C6F99">
            <w:pPr>
              <w:spacing w:before="80"/>
              <w:ind w:right="640"/>
              <w:rPr>
                <w:rFonts w:ascii="Tahoma" w:hAnsi="Tahoma" w:cs="Tahoma"/>
                <w:b/>
                <w:bCs/>
                <w:iCs/>
                <w:color w:val="243285"/>
                <w:sz w:val="32"/>
                <w:szCs w:val="32"/>
              </w:rPr>
            </w:pPr>
          </w:p>
          <w:p w14:paraId="6FC31BF2" w14:textId="77777777" w:rsidR="00BB241A" w:rsidRPr="007B3C5D" w:rsidRDefault="00BB241A" w:rsidP="004C6F99">
            <w:pPr>
              <w:spacing w:before="80" w:after="180"/>
              <w:ind w:right="720"/>
              <w:rPr>
                <w:rFonts w:ascii="Tahoma" w:hAnsi="Tahoma" w:cs="Tahoma"/>
                <w:b/>
                <w:bCs/>
                <w:iCs/>
                <w:color w:val="243285"/>
                <w:sz w:val="36"/>
                <w:szCs w:val="36"/>
              </w:rPr>
            </w:pPr>
          </w:p>
          <w:p w14:paraId="2B140508" w14:textId="77777777" w:rsidR="00BB241A" w:rsidRPr="007B3C5D" w:rsidRDefault="00BB241A" w:rsidP="004C6F99">
            <w:pPr>
              <w:spacing w:before="80" w:after="180"/>
              <w:jc w:val="right"/>
              <w:rPr>
                <w:rFonts w:ascii="Tahoma" w:hAnsi="Tahoma" w:cs="Tahoma"/>
                <w:b/>
                <w:bCs/>
                <w:iCs/>
                <w:color w:val="243285"/>
                <w:sz w:val="36"/>
                <w:szCs w:val="36"/>
              </w:rPr>
            </w:pPr>
            <w:r w:rsidRPr="007B3C5D">
              <w:rPr>
                <w:rFonts w:ascii="Tahoma" w:hAnsi="Tahoma" w:cs="Tahoma"/>
                <w:b/>
                <w:bCs/>
                <w:iCs/>
                <w:color w:val="243285"/>
                <w:sz w:val="36"/>
                <w:szCs w:val="36"/>
              </w:rPr>
              <w:t>Série M</w:t>
            </w:r>
          </w:p>
          <w:p w14:paraId="3A11CFF6" w14:textId="50F493FE" w:rsidR="00BB241A" w:rsidRPr="007B3C5D" w:rsidRDefault="00BB241A" w:rsidP="004C6F99">
            <w:pPr>
              <w:spacing w:before="80"/>
              <w:jc w:val="right"/>
              <w:rPr>
                <w:rFonts w:ascii="Tahoma" w:hAnsi="Tahoma" w:cs="Tahoma"/>
                <w:b/>
                <w:bCs/>
                <w:iCs/>
                <w:color w:val="243285"/>
                <w:sz w:val="36"/>
                <w:szCs w:val="36"/>
              </w:rPr>
            </w:pPr>
            <w:r w:rsidRPr="007B3C5D">
              <w:rPr>
                <w:rFonts w:ascii="Tahoma" w:hAnsi="Tahoma" w:cs="Tahoma"/>
                <w:b/>
                <w:bCs/>
                <w:iCs/>
                <w:color w:val="243285"/>
                <w:sz w:val="36"/>
                <w:szCs w:val="36"/>
              </w:rPr>
              <w:t>Services mobile, de radiorepérage et d</w:t>
            </w:r>
            <w:r w:rsidR="004C6F99" w:rsidRPr="007B3C5D">
              <w:rPr>
                <w:rFonts w:ascii="Tahoma" w:hAnsi="Tahoma" w:cs="Tahoma"/>
                <w:b/>
                <w:bCs/>
                <w:iCs/>
                <w:color w:val="243285"/>
                <w:sz w:val="36"/>
                <w:szCs w:val="36"/>
              </w:rPr>
              <w:t>'</w:t>
            </w:r>
            <w:r w:rsidRPr="007B3C5D">
              <w:rPr>
                <w:rFonts w:ascii="Tahoma" w:hAnsi="Tahoma" w:cs="Tahoma"/>
                <w:b/>
                <w:bCs/>
                <w:iCs/>
                <w:color w:val="243285"/>
                <w:sz w:val="36"/>
                <w:szCs w:val="36"/>
              </w:rPr>
              <w:t>amateur</w:t>
            </w:r>
            <w:r w:rsidRPr="007B3C5D">
              <w:rPr>
                <w:rFonts w:ascii="Tahoma" w:hAnsi="Tahoma" w:cs="Tahoma"/>
                <w:b/>
                <w:bCs/>
                <w:iCs/>
                <w:color w:val="243285"/>
                <w:sz w:val="36"/>
                <w:szCs w:val="36"/>
              </w:rPr>
              <w:br/>
              <w:t>y compris les services par satellite associés</w:t>
            </w:r>
          </w:p>
        </w:tc>
      </w:tr>
    </w:tbl>
    <w:p w14:paraId="08768EF6" w14:textId="77777777" w:rsidR="00BB241A" w:rsidRPr="007B3C5D" w:rsidRDefault="00BB241A" w:rsidP="004C6F99">
      <w:pPr>
        <w:spacing w:before="80"/>
        <w:rPr>
          <w:i/>
          <w:sz w:val="22"/>
        </w:rPr>
      </w:pPr>
    </w:p>
    <w:p w14:paraId="47572305" w14:textId="77777777" w:rsidR="00BB241A" w:rsidRPr="007B3C5D" w:rsidRDefault="00BB241A" w:rsidP="004C6F99">
      <w:pPr>
        <w:spacing w:before="80"/>
        <w:rPr>
          <w:i/>
          <w:sz w:val="22"/>
        </w:rPr>
      </w:pPr>
    </w:p>
    <w:p w14:paraId="74E764BC" w14:textId="77777777" w:rsidR="00BB241A" w:rsidRPr="007B3C5D" w:rsidRDefault="00BB241A" w:rsidP="004C6F99">
      <w:pPr>
        <w:spacing w:before="80"/>
        <w:rPr>
          <w:i/>
          <w:sz w:val="22"/>
        </w:rPr>
      </w:pPr>
    </w:p>
    <w:p w14:paraId="6C106C0B" w14:textId="77777777" w:rsidR="00BB241A" w:rsidRPr="007B3C5D" w:rsidRDefault="00BB241A" w:rsidP="004C6F99">
      <w:pPr>
        <w:spacing w:before="80"/>
        <w:rPr>
          <w:i/>
          <w:sz w:val="22"/>
        </w:rPr>
      </w:pPr>
    </w:p>
    <w:p w14:paraId="4D0DC3A1" w14:textId="77777777" w:rsidR="003A1A11" w:rsidRPr="007B3C5D" w:rsidRDefault="003A1A11" w:rsidP="004C6F99">
      <w:pPr>
        <w:pStyle w:val="Equation"/>
        <w:tabs>
          <w:tab w:val="clear" w:pos="4820"/>
          <w:tab w:val="clear" w:pos="9639"/>
          <w:tab w:val="left" w:pos="1191"/>
          <w:tab w:val="left" w:pos="1588"/>
          <w:tab w:val="left" w:pos="1985"/>
        </w:tabs>
        <w:rPr>
          <w:rFonts w:ascii="Palatino Linotype" w:hAnsi="Palatino Linotype"/>
        </w:rPr>
      </w:pPr>
    </w:p>
    <w:p w14:paraId="2416C50B" w14:textId="77777777" w:rsidR="00BB241A" w:rsidRPr="007B3C5D" w:rsidRDefault="00BB241A" w:rsidP="004C6F99">
      <w:pPr>
        <w:sectPr w:rsidR="00BB241A" w:rsidRPr="007B3C5D">
          <w:headerReference w:type="even" r:id="rId8"/>
          <w:headerReference w:type="default" r:id="rId9"/>
          <w:pgSz w:w="11907" w:h="16840" w:code="9"/>
          <w:pgMar w:top="1089" w:right="1089" w:bottom="284" w:left="1089" w:header="567" w:footer="284" w:gutter="0"/>
          <w:pgNumType w:start="1"/>
          <w:cols w:space="720"/>
        </w:sectPr>
      </w:pPr>
      <w:bookmarkStart w:id="0" w:name="c2tope"/>
      <w:bookmarkEnd w:id="0"/>
    </w:p>
    <w:p w14:paraId="1891EA66" w14:textId="77777777" w:rsidR="00BB241A" w:rsidRPr="007B3C5D" w:rsidRDefault="00BB241A" w:rsidP="004C6F9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80" w:after="0"/>
        <w:rPr>
          <w:bCs/>
          <w:sz w:val="24"/>
          <w:szCs w:val="24"/>
        </w:rPr>
      </w:pPr>
      <w:r w:rsidRPr="007B3C5D">
        <w:rPr>
          <w:bCs/>
          <w:sz w:val="24"/>
          <w:szCs w:val="24"/>
        </w:rPr>
        <w:lastRenderedPageBreak/>
        <w:t>Avant-propos</w:t>
      </w:r>
    </w:p>
    <w:p w14:paraId="30DA15C2" w14:textId="6B0002DC" w:rsidR="00BB241A" w:rsidRPr="007B3C5D" w:rsidRDefault="00BB241A" w:rsidP="004C6F99">
      <w:pPr>
        <w:spacing w:before="240"/>
        <w:rPr>
          <w:sz w:val="20"/>
        </w:rPr>
      </w:pPr>
      <w:r w:rsidRPr="007B3C5D">
        <w:rPr>
          <w:sz w:val="20"/>
        </w:rPr>
        <w:t>Le rôle du Secteur des radiocommunications est d</w:t>
      </w:r>
      <w:r w:rsidR="004C6F99" w:rsidRPr="007B3C5D">
        <w:rPr>
          <w:sz w:val="20"/>
        </w:rPr>
        <w:t>'</w:t>
      </w:r>
      <w:r w:rsidRPr="007B3C5D">
        <w:rPr>
          <w:sz w:val="20"/>
        </w:rPr>
        <w:t>assurer l</w:t>
      </w:r>
      <w:r w:rsidR="004C6F99" w:rsidRPr="007B3C5D">
        <w:rPr>
          <w:sz w:val="20"/>
        </w:rPr>
        <w:t>'</w:t>
      </w:r>
      <w:r w:rsidRPr="007B3C5D">
        <w:rPr>
          <w:sz w:val="20"/>
        </w:rPr>
        <w:t>utilisation rationnelle, équitable, efficace et économique du spectre radioélectrique par tous les services de radiocommunication, y compris les services par satellite, et de procéder à des études pour toutes les gammes de fréquences, à partir desquelles les Recommandations seront élaborées et adoptées.</w:t>
      </w:r>
    </w:p>
    <w:p w14:paraId="398190FD" w14:textId="4E8958F6" w:rsidR="00BB241A" w:rsidRPr="007B3C5D" w:rsidRDefault="00BB241A" w:rsidP="004C6F99">
      <w:pPr>
        <w:rPr>
          <w:sz w:val="20"/>
        </w:rPr>
      </w:pPr>
      <w:r w:rsidRPr="007B3C5D">
        <w:rPr>
          <w:sz w:val="20"/>
        </w:rPr>
        <w:t>Les fonctions réglementaires et politiques du Secteur des radiocommunications sont remplies par les Conférences mondiales et régionales des radiocommunications et par les Assemblées des radiocommunications assistées par les Commissions d</w:t>
      </w:r>
      <w:r w:rsidR="004C6F99" w:rsidRPr="007B3C5D">
        <w:rPr>
          <w:sz w:val="20"/>
        </w:rPr>
        <w:t>'</w:t>
      </w:r>
      <w:r w:rsidRPr="007B3C5D">
        <w:rPr>
          <w:sz w:val="20"/>
        </w:rPr>
        <w:t>études.</w:t>
      </w:r>
    </w:p>
    <w:p w14:paraId="3AA407C3" w14:textId="77777777" w:rsidR="00BB241A" w:rsidRPr="007B3C5D" w:rsidRDefault="00BB241A" w:rsidP="004C6F99">
      <w:pPr>
        <w:pStyle w:val="Heading1"/>
        <w:spacing w:before="360"/>
        <w:jc w:val="center"/>
        <w:rPr>
          <w:szCs w:val="24"/>
        </w:rPr>
      </w:pPr>
      <w:bookmarkStart w:id="1" w:name="_Toc428173649"/>
      <w:bookmarkStart w:id="2" w:name="_Toc428174892"/>
      <w:r w:rsidRPr="007B3C5D">
        <w:rPr>
          <w:szCs w:val="24"/>
        </w:rPr>
        <w:t>Politique en matière de droits de propriété intellectuelle (IPR)</w:t>
      </w:r>
      <w:bookmarkEnd w:id="1"/>
      <w:bookmarkEnd w:id="2"/>
    </w:p>
    <w:p w14:paraId="41CA931D" w14:textId="41887E30" w:rsidR="00BB241A" w:rsidRPr="007B3C5D" w:rsidRDefault="00BB241A" w:rsidP="004C6F99">
      <w:pPr>
        <w:spacing w:before="240"/>
        <w:rPr>
          <w:sz w:val="20"/>
        </w:rPr>
      </w:pPr>
      <w:r w:rsidRPr="007B3C5D">
        <w:rPr>
          <w:sz w:val="20"/>
        </w:rPr>
        <w:t>La politique de l'UIT</w:t>
      </w:r>
      <w:r w:rsidRPr="007B3C5D">
        <w:rPr>
          <w:sz w:val="20"/>
        </w:rPr>
        <w:noBreakHyphen/>
        <w:t>R en matière de droits de propriété intellectuelle est décrite dans la «Politique commune de l'UIT</w:t>
      </w:r>
      <w:r w:rsidRPr="007B3C5D">
        <w:rPr>
          <w:sz w:val="20"/>
        </w:rPr>
        <w:noBreakHyphen/>
        <w:t>T, l'UIT</w:t>
      </w:r>
      <w:r w:rsidRPr="007B3C5D">
        <w:rPr>
          <w:sz w:val="20"/>
        </w:rPr>
        <w:noBreakHyphen/>
        <w:t xml:space="preserve">R, l'ISO et la CEI en matière de brevets», dont il est question dans la Résolution UIT-R 1. Les formulaires que les titulaires de brevets doivent utiliser pour soumettre les déclarations de brevet et d'octroi de licence sont accessibles à l'adresse </w:t>
      </w:r>
      <w:hyperlink r:id="rId10" w:history="1">
        <w:r w:rsidRPr="007B3C5D">
          <w:rPr>
            <w:rStyle w:val="Hyperlink"/>
            <w:sz w:val="20"/>
          </w:rPr>
          <w:t>http://www.itu.int/ITU-R/go/patents/fr</w:t>
        </w:r>
      </w:hyperlink>
      <w:r w:rsidRPr="007B3C5D">
        <w:rPr>
          <w:sz w:val="20"/>
        </w:rPr>
        <w:t xml:space="preserve">, où l'on trouvera également les Lignes directrices pour la mise en </w:t>
      </w:r>
      <w:r w:rsidR="00722654" w:rsidRPr="007B3C5D">
        <w:rPr>
          <w:sz w:val="20"/>
        </w:rPr>
        <w:t>œuvre</w:t>
      </w:r>
      <w:r w:rsidRPr="007B3C5D">
        <w:rPr>
          <w:sz w:val="20"/>
        </w:rPr>
        <w:t xml:space="preserve"> de la politique commune en matière de brevets de l'UIT</w:t>
      </w:r>
      <w:r w:rsidRPr="007B3C5D">
        <w:rPr>
          <w:sz w:val="20"/>
        </w:rPr>
        <w:noBreakHyphen/>
        <w:t>T, l'UIT</w:t>
      </w:r>
      <w:r w:rsidRPr="007B3C5D">
        <w:rPr>
          <w:sz w:val="20"/>
        </w:rPr>
        <w:noBreakHyphen/>
        <w:t>R, l'ISO et la CEI</w:t>
      </w:r>
      <w:r w:rsidRPr="007B3C5D" w:rsidDel="0061025C">
        <w:rPr>
          <w:sz w:val="20"/>
        </w:rPr>
        <w:t xml:space="preserve"> </w:t>
      </w:r>
      <w:r w:rsidRPr="007B3C5D">
        <w:rPr>
          <w:sz w:val="20"/>
        </w:rPr>
        <w:t>et la base de données en matière de brevets de l'UIT-R.</w:t>
      </w:r>
    </w:p>
    <w:p w14:paraId="137AA01F" w14:textId="77777777" w:rsidR="00BB241A" w:rsidRPr="007B3C5D" w:rsidRDefault="00BB241A" w:rsidP="004C6F99">
      <w:pPr>
        <w:spacing w:before="240"/>
        <w:jc w:val="center"/>
        <w:rPr>
          <w:sz w:val="22"/>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38"/>
        <w:gridCol w:w="8183"/>
      </w:tblGrid>
      <w:tr w:rsidR="00BB241A" w:rsidRPr="007B3C5D" w14:paraId="12596CBA" w14:textId="77777777" w:rsidTr="00563D2F">
        <w:tc>
          <w:tcPr>
            <w:tcW w:w="9360" w:type="dxa"/>
            <w:gridSpan w:val="2"/>
          </w:tcPr>
          <w:p w14:paraId="625D7DE8" w14:textId="77777777" w:rsidR="00BB241A" w:rsidRPr="007B3C5D" w:rsidRDefault="00BB241A" w:rsidP="004C6F99">
            <w:pPr>
              <w:pStyle w:val="Chaptitle"/>
              <w:keepLines w:val="0"/>
              <w:tabs>
                <w:tab w:val="clear" w:pos="794"/>
                <w:tab w:val="clear" w:pos="1191"/>
                <w:tab w:val="clear" w:pos="1588"/>
                <w:tab w:val="clear" w:pos="1985"/>
              </w:tabs>
              <w:overflowPunct/>
              <w:spacing w:before="140"/>
              <w:textAlignment w:val="auto"/>
              <w:rPr>
                <w:sz w:val="22"/>
                <w:szCs w:val="22"/>
              </w:rPr>
            </w:pPr>
            <w:r w:rsidRPr="007B3C5D">
              <w:rPr>
                <w:sz w:val="22"/>
                <w:szCs w:val="22"/>
              </w:rPr>
              <w:t xml:space="preserve">Séries des Recommandations UIT-R </w:t>
            </w:r>
          </w:p>
          <w:p w14:paraId="37B41369" w14:textId="2C5DC3A4" w:rsidR="00BB241A" w:rsidRPr="007B3C5D" w:rsidRDefault="00BB241A" w:rsidP="004C6F9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rPr>
            </w:pPr>
            <w:r w:rsidRPr="007B3C5D">
              <w:rPr>
                <w:b w:val="0"/>
                <w:sz w:val="18"/>
                <w:szCs w:val="18"/>
              </w:rPr>
              <w:t>(</w:t>
            </w:r>
            <w:r w:rsidR="00722654" w:rsidRPr="007B3C5D">
              <w:rPr>
                <w:b w:val="0"/>
                <w:sz w:val="18"/>
                <w:szCs w:val="18"/>
              </w:rPr>
              <w:t>Également</w:t>
            </w:r>
            <w:r w:rsidRPr="007B3C5D">
              <w:rPr>
                <w:b w:val="0"/>
                <w:sz w:val="18"/>
                <w:szCs w:val="18"/>
              </w:rPr>
              <w:t xml:space="preserve"> disponible en ligne: </w:t>
            </w:r>
            <w:hyperlink r:id="rId11" w:history="1">
              <w:r w:rsidRPr="007B3C5D">
                <w:rPr>
                  <w:rStyle w:val="Hyperlink"/>
                  <w:b w:val="0"/>
                  <w:bCs/>
                  <w:sz w:val="18"/>
                  <w:szCs w:val="18"/>
                </w:rPr>
                <w:t>http://www.itu.int/publ/R-REC/fr</w:t>
              </w:r>
            </w:hyperlink>
            <w:r w:rsidRPr="007B3C5D">
              <w:rPr>
                <w:b w:val="0"/>
                <w:bCs/>
                <w:sz w:val="18"/>
                <w:szCs w:val="18"/>
              </w:rPr>
              <w:t>)</w:t>
            </w:r>
          </w:p>
        </w:tc>
      </w:tr>
      <w:tr w:rsidR="00BB241A" w:rsidRPr="007B3C5D" w14:paraId="23959086" w14:textId="77777777" w:rsidTr="00563D2F">
        <w:tc>
          <w:tcPr>
            <w:tcW w:w="1140" w:type="dxa"/>
          </w:tcPr>
          <w:p w14:paraId="0BACDD49" w14:textId="77777777" w:rsidR="00BB241A" w:rsidRPr="007B3C5D" w:rsidRDefault="00BB241A" w:rsidP="004C6F99">
            <w:pPr>
              <w:spacing w:before="90" w:after="100"/>
              <w:ind w:left="57"/>
              <w:rPr>
                <w:b/>
                <w:bCs/>
                <w:sz w:val="20"/>
              </w:rPr>
            </w:pPr>
            <w:r w:rsidRPr="007B3C5D">
              <w:rPr>
                <w:b/>
                <w:bCs/>
                <w:sz w:val="20"/>
              </w:rPr>
              <w:t>Séries</w:t>
            </w:r>
          </w:p>
        </w:tc>
        <w:tc>
          <w:tcPr>
            <w:tcW w:w="8220" w:type="dxa"/>
          </w:tcPr>
          <w:p w14:paraId="01B1F877" w14:textId="77777777" w:rsidR="00BB241A" w:rsidRPr="007B3C5D" w:rsidRDefault="00BB241A" w:rsidP="004C6F9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90" w:after="100"/>
              <w:rPr>
                <w:bCs/>
                <w:sz w:val="20"/>
              </w:rPr>
            </w:pPr>
            <w:r w:rsidRPr="007B3C5D">
              <w:rPr>
                <w:bCs/>
                <w:sz w:val="20"/>
              </w:rPr>
              <w:t>Titre</w:t>
            </w:r>
          </w:p>
        </w:tc>
      </w:tr>
      <w:tr w:rsidR="00BB241A" w:rsidRPr="007B3C5D" w14:paraId="19E493A3" w14:textId="77777777" w:rsidTr="00563D2F">
        <w:tc>
          <w:tcPr>
            <w:tcW w:w="1140" w:type="dxa"/>
          </w:tcPr>
          <w:p w14:paraId="3BD62D5D" w14:textId="77777777" w:rsidR="00BB241A" w:rsidRPr="007B3C5D" w:rsidRDefault="00BB241A" w:rsidP="004C6F99">
            <w:pPr>
              <w:spacing w:before="30" w:after="30"/>
              <w:ind w:left="57"/>
              <w:jc w:val="left"/>
              <w:rPr>
                <w:b/>
                <w:bCs/>
                <w:sz w:val="20"/>
              </w:rPr>
            </w:pPr>
            <w:r w:rsidRPr="007B3C5D">
              <w:rPr>
                <w:b/>
                <w:bCs/>
                <w:sz w:val="20"/>
              </w:rPr>
              <w:t>BO</w:t>
            </w:r>
          </w:p>
        </w:tc>
        <w:tc>
          <w:tcPr>
            <w:tcW w:w="8220" w:type="dxa"/>
          </w:tcPr>
          <w:p w14:paraId="22971A9C" w14:textId="77777777" w:rsidR="00BB241A" w:rsidRPr="007B3C5D" w:rsidRDefault="00BB241A" w:rsidP="004C6F9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rPr>
            </w:pPr>
            <w:r w:rsidRPr="007B3C5D">
              <w:rPr>
                <w:b w:val="0"/>
                <w:bCs/>
                <w:sz w:val="20"/>
              </w:rPr>
              <w:t>Diffusion par satellite</w:t>
            </w:r>
          </w:p>
        </w:tc>
      </w:tr>
      <w:tr w:rsidR="00BB241A" w:rsidRPr="007B3C5D" w14:paraId="0B6BEEEB" w14:textId="77777777" w:rsidTr="00563D2F">
        <w:tc>
          <w:tcPr>
            <w:tcW w:w="1140" w:type="dxa"/>
          </w:tcPr>
          <w:p w14:paraId="71009A32" w14:textId="77777777" w:rsidR="00BB241A" w:rsidRPr="007B3C5D" w:rsidRDefault="00BB241A" w:rsidP="004C6F99">
            <w:pPr>
              <w:spacing w:before="30" w:after="30"/>
              <w:ind w:left="57"/>
              <w:jc w:val="left"/>
              <w:rPr>
                <w:b/>
                <w:bCs/>
                <w:sz w:val="20"/>
              </w:rPr>
            </w:pPr>
            <w:r w:rsidRPr="007B3C5D">
              <w:rPr>
                <w:b/>
                <w:bCs/>
                <w:sz w:val="20"/>
              </w:rPr>
              <w:t>BR</w:t>
            </w:r>
          </w:p>
        </w:tc>
        <w:tc>
          <w:tcPr>
            <w:tcW w:w="8220" w:type="dxa"/>
          </w:tcPr>
          <w:p w14:paraId="3F286308" w14:textId="77777777" w:rsidR="00BB241A" w:rsidRPr="007B3C5D" w:rsidRDefault="00BB241A" w:rsidP="004C6F9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rPr>
            </w:pPr>
            <w:r w:rsidRPr="007B3C5D">
              <w:rPr>
                <w:b w:val="0"/>
                <w:bCs/>
                <w:sz w:val="20"/>
              </w:rPr>
              <w:t>Enregistrement pour la production, l'archivage et la diffusion; films pour la télévision</w:t>
            </w:r>
          </w:p>
        </w:tc>
      </w:tr>
      <w:tr w:rsidR="00BB241A" w:rsidRPr="007B3C5D" w14:paraId="67C46DF6" w14:textId="77777777" w:rsidTr="00563D2F">
        <w:tc>
          <w:tcPr>
            <w:tcW w:w="1140" w:type="dxa"/>
          </w:tcPr>
          <w:p w14:paraId="46B96C03" w14:textId="77777777" w:rsidR="00BB241A" w:rsidRPr="007B3C5D" w:rsidRDefault="00BB241A" w:rsidP="004C6F99">
            <w:pPr>
              <w:spacing w:before="30" w:after="30"/>
              <w:ind w:left="57"/>
              <w:jc w:val="left"/>
              <w:rPr>
                <w:b/>
                <w:bCs/>
                <w:sz w:val="20"/>
              </w:rPr>
            </w:pPr>
            <w:r w:rsidRPr="007B3C5D">
              <w:rPr>
                <w:b/>
                <w:bCs/>
                <w:sz w:val="20"/>
              </w:rPr>
              <w:t>BS</w:t>
            </w:r>
          </w:p>
        </w:tc>
        <w:tc>
          <w:tcPr>
            <w:tcW w:w="8220" w:type="dxa"/>
          </w:tcPr>
          <w:p w14:paraId="5271833C" w14:textId="77777777" w:rsidR="00BB241A" w:rsidRPr="007B3C5D" w:rsidRDefault="00BB241A" w:rsidP="004C6F9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rPr>
            </w:pPr>
            <w:r w:rsidRPr="007B3C5D">
              <w:rPr>
                <w:b w:val="0"/>
                <w:bCs/>
                <w:sz w:val="20"/>
              </w:rPr>
              <w:t>Service de radiodiffusion sonore</w:t>
            </w:r>
          </w:p>
        </w:tc>
      </w:tr>
      <w:tr w:rsidR="00BB241A" w:rsidRPr="007B3C5D" w14:paraId="0A1CEAF6" w14:textId="77777777" w:rsidTr="00563D2F">
        <w:tc>
          <w:tcPr>
            <w:tcW w:w="1140" w:type="dxa"/>
            <w:shd w:val="clear" w:color="auto" w:fill="auto"/>
          </w:tcPr>
          <w:p w14:paraId="75BB560C" w14:textId="77777777" w:rsidR="00BB241A" w:rsidRPr="007B3C5D" w:rsidRDefault="00BB241A" w:rsidP="004C6F99">
            <w:pPr>
              <w:spacing w:before="30" w:after="30"/>
              <w:ind w:left="57"/>
              <w:jc w:val="left"/>
              <w:rPr>
                <w:b/>
                <w:bCs/>
                <w:sz w:val="20"/>
              </w:rPr>
            </w:pPr>
            <w:r w:rsidRPr="007B3C5D">
              <w:rPr>
                <w:b/>
                <w:bCs/>
                <w:sz w:val="20"/>
              </w:rPr>
              <w:t>BT</w:t>
            </w:r>
          </w:p>
        </w:tc>
        <w:tc>
          <w:tcPr>
            <w:tcW w:w="8220" w:type="dxa"/>
            <w:shd w:val="clear" w:color="auto" w:fill="auto"/>
          </w:tcPr>
          <w:p w14:paraId="2EE108D7" w14:textId="77777777" w:rsidR="00BB241A" w:rsidRPr="007B3C5D" w:rsidRDefault="00BB241A" w:rsidP="004C6F9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rPr>
            </w:pPr>
            <w:r w:rsidRPr="007B3C5D">
              <w:rPr>
                <w:b w:val="0"/>
                <w:bCs/>
                <w:sz w:val="20"/>
              </w:rPr>
              <w:t>Service de radiodiffusion télévisuelle</w:t>
            </w:r>
          </w:p>
        </w:tc>
      </w:tr>
      <w:tr w:rsidR="00BB241A" w:rsidRPr="007B3C5D" w14:paraId="72DA84C5" w14:textId="77777777" w:rsidTr="00563D2F">
        <w:tc>
          <w:tcPr>
            <w:tcW w:w="1140" w:type="dxa"/>
            <w:shd w:val="clear" w:color="auto" w:fill="auto"/>
          </w:tcPr>
          <w:p w14:paraId="126EA474" w14:textId="77777777" w:rsidR="00BB241A" w:rsidRPr="007B3C5D" w:rsidRDefault="00BB241A" w:rsidP="004C6F99">
            <w:pPr>
              <w:spacing w:before="30" w:after="30"/>
              <w:ind w:left="57"/>
              <w:jc w:val="left"/>
              <w:rPr>
                <w:b/>
                <w:bCs/>
                <w:sz w:val="20"/>
              </w:rPr>
            </w:pPr>
            <w:r w:rsidRPr="007B3C5D">
              <w:rPr>
                <w:b/>
                <w:bCs/>
                <w:sz w:val="20"/>
              </w:rPr>
              <w:t>F</w:t>
            </w:r>
          </w:p>
        </w:tc>
        <w:tc>
          <w:tcPr>
            <w:tcW w:w="8220" w:type="dxa"/>
            <w:shd w:val="clear" w:color="auto" w:fill="auto"/>
          </w:tcPr>
          <w:p w14:paraId="39A7BBC0" w14:textId="77777777" w:rsidR="00BB241A" w:rsidRPr="007B3C5D" w:rsidRDefault="00BB241A" w:rsidP="004C6F99">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rPr>
            </w:pPr>
            <w:r w:rsidRPr="007B3C5D">
              <w:rPr>
                <w:sz w:val="20"/>
              </w:rPr>
              <w:t>Service fixe</w:t>
            </w:r>
          </w:p>
        </w:tc>
      </w:tr>
      <w:tr w:rsidR="00BB241A" w:rsidRPr="007B3C5D" w14:paraId="3E42D1DC" w14:textId="77777777" w:rsidTr="00563D2F">
        <w:tc>
          <w:tcPr>
            <w:tcW w:w="1140" w:type="dxa"/>
            <w:shd w:val="clear" w:color="auto" w:fill="F3F3F3"/>
          </w:tcPr>
          <w:p w14:paraId="44247978" w14:textId="77777777" w:rsidR="00BB241A" w:rsidRPr="007B3C5D" w:rsidRDefault="00BB241A" w:rsidP="004C6F99">
            <w:pPr>
              <w:spacing w:before="30" w:after="30"/>
              <w:ind w:left="57"/>
              <w:jc w:val="left"/>
              <w:rPr>
                <w:b/>
                <w:bCs/>
                <w:color w:val="000080"/>
                <w:sz w:val="20"/>
              </w:rPr>
            </w:pPr>
            <w:r w:rsidRPr="007B3C5D">
              <w:rPr>
                <w:b/>
                <w:bCs/>
                <w:color w:val="000080"/>
                <w:sz w:val="20"/>
              </w:rPr>
              <w:t>M</w:t>
            </w:r>
          </w:p>
        </w:tc>
        <w:tc>
          <w:tcPr>
            <w:tcW w:w="8220" w:type="dxa"/>
            <w:shd w:val="clear" w:color="auto" w:fill="F3F3F3"/>
          </w:tcPr>
          <w:p w14:paraId="4654CCD5" w14:textId="77777777" w:rsidR="00BB241A" w:rsidRPr="007B3C5D" w:rsidRDefault="00BB241A" w:rsidP="004C6F9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Cs/>
                <w:color w:val="000080"/>
                <w:sz w:val="20"/>
              </w:rPr>
            </w:pPr>
            <w:r w:rsidRPr="007B3C5D">
              <w:rPr>
                <w:bCs/>
                <w:color w:val="000080"/>
                <w:sz w:val="20"/>
              </w:rPr>
              <w:t>Services mobile, de radiorepérage et d'amateur y compris les services par satellite associés</w:t>
            </w:r>
          </w:p>
        </w:tc>
      </w:tr>
      <w:tr w:rsidR="00BB241A" w:rsidRPr="007B3C5D" w14:paraId="6A7B2820" w14:textId="77777777" w:rsidTr="00563D2F">
        <w:tc>
          <w:tcPr>
            <w:tcW w:w="1140" w:type="dxa"/>
          </w:tcPr>
          <w:p w14:paraId="2479AD88" w14:textId="77777777" w:rsidR="00BB241A" w:rsidRPr="007B3C5D" w:rsidRDefault="00BB241A" w:rsidP="004C6F99">
            <w:pPr>
              <w:spacing w:before="30" w:after="30"/>
              <w:ind w:left="57"/>
              <w:jc w:val="left"/>
              <w:rPr>
                <w:b/>
                <w:bCs/>
                <w:sz w:val="20"/>
              </w:rPr>
            </w:pPr>
            <w:r w:rsidRPr="007B3C5D">
              <w:rPr>
                <w:b/>
                <w:bCs/>
                <w:sz w:val="20"/>
              </w:rPr>
              <w:t>P</w:t>
            </w:r>
          </w:p>
        </w:tc>
        <w:tc>
          <w:tcPr>
            <w:tcW w:w="8220" w:type="dxa"/>
          </w:tcPr>
          <w:p w14:paraId="6B02EE41" w14:textId="77777777" w:rsidR="00BB241A" w:rsidRPr="007B3C5D" w:rsidRDefault="00BB241A" w:rsidP="004C6F99">
            <w:pPr>
              <w:spacing w:before="30" w:after="30"/>
              <w:jc w:val="left"/>
              <w:rPr>
                <w:sz w:val="20"/>
              </w:rPr>
            </w:pPr>
            <w:r w:rsidRPr="007B3C5D">
              <w:rPr>
                <w:sz w:val="20"/>
              </w:rPr>
              <w:t>Propagation des ondes radioélectriques</w:t>
            </w:r>
          </w:p>
        </w:tc>
      </w:tr>
      <w:tr w:rsidR="00BB241A" w:rsidRPr="007B3C5D" w14:paraId="181910F2" w14:textId="77777777" w:rsidTr="00563D2F">
        <w:tc>
          <w:tcPr>
            <w:tcW w:w="1140" w:type="dxa"/>
          </w:tcPr>
          <w:p w14:paraId="11BF3EDA" w14:textId="77777777" w:rsidR="00BB241A" w:rsidRPr="007B3C5D" w:rsidRDefault="00BB241A" w:rsidP="004C6F99">
            <w:pPr>
              <w:spacing w:before="30" w:after="30"/>
              <w:ind w:left="57"/>
              <w:jc w:val="left"/>
              <w:rPr>
                <w:b/>
                <w:bCs/>
                <w:sz w:val="20"/>
              </w:rPr>
            </w:pPr>
            <w:r w:rsidRPr="007B3C5D">
              <w:rPr>
                <w:b/>
                <w:bCs/>
                <w:sz w:val="20"/>
              </w:rPr>
              <w:t>RA</w:t>
            </w:r>
          </w:p>
        </w:tc>
        <w:tc>
          <w:tcPr>
            <w:tcW w:w="8220" w:type="dxa"/>
          </w:tcPr>
          <w:p w14:paraId="70DAE1E5" w14:textId="77777777" w:rsidR="00BB241A" w:rsidRPr="007B3C5D" w:rsidRDefault="00BB241A" w:rsidP="004C6F99">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rPr>
            </w:pPr>
            <w:r w:rsidRPr="007B3C5D">
              <w:rPr>
                <w:sz w:val="20"/>
              </w:rPr>
              <w:t>Radio astronomie</w:t>
            </w:r>
          </w:p>
        </w:tc>
      </w:tr>
      <w:tr w:rsidR="00BB241A" w:rsidRPr="007B3C5D" w14:paraId="59917C5B" w14:textId="77777777" w:rsidTr="00563D2F">
        <w:tc>
          <w:tcPr>
            <w:tcW w:w="1140" w:type="dxa"/>
          </w:tcPr>
          <w:p w14:paraId="14ABC60B" w14:textId="77777777" w:rsidR="00BB241A" w:rsidRPr="007B3C5D" w:rsidRDefault="00BB241A" w:rsidP="004C6F99">
            <w:pPr>
              <w:spacing w:before="30" w:after="30"/>
              <w:ind w:left="57"/>
              <w:jc w:val="left"/>
              <w:rPr>
                <w:b/>
                <w:bCs/>
                <w:sz w:val="20"/>
              </w:rPr>
            </w:pPr>
            <w:r w:rsidRPr="007B3C5D">
              <w:rPr>
                <w:b/>
                <w:bCs/>
                <w:sz w:val="20"/>
              </w:rPr>
              <w:t>RS</w:t>
            </w:r>
          </w:p>
        </w:tc>
        <w:tc>
          <w:tcPr>
            <w:tcW w:w="8220" w:type="dxa"/>
          </w:tcPr>
          <w:p w14:paraId="1CD95B55" w14:textId="77777777" w:rsidR="00BB241A" w:rsidRPr="007B3C5D" w:rsidRDefault="00BB241A" w:rsidP="004C6F99">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rPr>
            </w:pPr>
            <w:r w:rsidRPr="007B3C5D">
              <w:rPr>
                <w:sz w:val="20"/>
              </w:rPr>
              <w:t>Systèmes de télédétection</w:t>
            </w:r>
          </w:p>
        </w:tc>
      </w:tr>
      <w:tr w:rsidR="00BB241A" w:rsidRPr="007B3C5D" w14:paraId="79984843" w14:textId="77777777" w:rsidTr="00563D2F">
        <w:tc>
          <w:tcPr>
            <w:tcW w:w="1140" w:type="dxa"/>
          </w:tcPr>
          <w:p w14:paraId="3D5C9CE7" w14:textId="77777777" w:rsidR="00BB241A" w:rsidRPr="007B3C5D" w:rsidRDefault="00BB241A" w:rsidP="004C6F99">
            <w:pPr>
              <w:spacing w:before="30" w:after="30"/>
              <w:ind w:left="57"/>
              <w:jc w:val="left"/>
              <w:rPr>
                <w:b/>
                <w:bCs/>
                <w:sz w:val="20"/>
              </w:rPr>
            </w:pPr>
            <w:r w:rsidRPr="007B3C5D">
              <w:rPr>
                <w:b/>
                <w:bCs/>
                <w:sz w:val="20"/>
              </w:rPr>
              <w:t>S</w:t>
            </w:r>
          </w:p>
        </w:tc>
        <w:tc>
          <w:tcPr>
            <w:tcW w:w="8220" w:type="dxa"/>
          </w:tcPr>
          <w:p w14:paraId="24FC2EB3" w14:textId="77777777" w:rsidR="00BB241A" w:rsidRPr="007B3C5D" w:rsidRDefault="00BB241A" w:rsidP="004C6F99">
            <w:pPr>
              <w:spacing w:before="30" w:after="30"/>
              <w:jc w:val="left"/>
              <w:rPr>
                <w:sz w:val="20"/>
              </w:rPr>
            </w:pPr>
            <w:r w:rsidRPr="007B3C5D">
              <w:rPr>
                <w:sz w:val="20"/>
              </w:rPr>
              <w:t>Service fixe par satellite</w:t>
            </w:r>
          </w:p>
        </w:tc>
      </w:tr>
      <w:tr w:rsidR="00BB241A" w:rsidRPr="007B3C5D" w14:paraId="158E41D4" w14:textId="77777777" w:rsidTr="00563D2F">
        <w:tc>
          <w:tcPr>
            <w:tcW w:w="1140" w:type="dxa"/>
          </w:tcPr>
          <w:p w14:paraId="62193E3B" w14:textId="77777777" w:rsidR="00BB241A" w:rsidRPr="007B3C5D" w:rsidRDefault="00BB241A" w:rsidP="004C6F99">
            <w:pPr>
              <w:spacing w:before="30" w:after="30"/>
              <w:ind w:left="57"/>
              <w:jc w:val="left"/>
              <w:rPr>
                <w:b/>
                <w:bCs/>
                <w:sz w:val="20"/>
              </w:rPr>
            </w:pPr>
            <w:r w:rsidRPr="007B3C5D">
              <w:rPr>
                <w:b/>
                <w:bCs/>
                <w:sz w:val="20"/>
              </w:rPr>
              <w:t>SA</w:t>
            </w:r>
          </w:p>
        </w:tc>
        <w:tc>
          <w:tcPr>
            <w:tcW w:w="8220" w:type="dxa"/>
          </w:tcPr>
          <w:p w14:paraId="7D753C11" w14:textId="77777777" w:rsidR="00BB241A" w:rsidRPr="007B3C5D" w:rsidRDefault="00BB241A" w:rsidP="004C6F99">
            <w:pPr>
              <w:spacing w:before="30" w:after="30"/>
              <w:jc w:val="left"/>
              <w:rPr>
                <w:sz w:val="20"/>
              </w:rPr>
            </w:pPr>
            <w:r w:rsidRPr="007B3C5D">
              <w:rPr>
                <w:sz w:val="20"/>
              </w:rPr>
              <w:t>Applications spatiales et météorologie</w:t>
            </w:r>
          </w:p>
        </w:tc>
      </w:tr>
      <w:tr w:rsidR="00BB241A" w:rsidRPr="007B3C5D" w14:paraId="56C6443E" w14:textId="77777777" w:rsidTr="00563D2F">
        <w:tc>
          <w:tcPr>
            <w:tcW w:w="1140" w:type="dxa"/>
          </w:tcPr>
          <w:p w14:paraId="0D8019FE" w14:textId="77777777" w:rsidR="00BB241A" w:rsidRPr="007B3C5D" w:rsidRDefault="00BB241A" w:rsidP="004C6F99">
            <w:pPr>
              <w:spacing w:before="30" w:after="30"/>
              <w:ind w:left="57"/>
              <w:jc w:val="left"/>
              <w:rPr>
                <w:b/>
                <w:bCs/>
                <w:sz w:val="20"/>
              </w:rPr>
            </w:pPr>
            <w:r w:rsidRPr="007B3C5D">
              <w:rPr>
                <w:b/>
                <w:bCs/>
                <w:sz w:val="20"/>
              </w:rPr>
              <w:t>SF</w:t>
            </w:r>
          </w:p>
        </w:tc>
        <w:tc>
          <w:tcPr>
            <w:tcW w:w="8220" w:type="dxa"/>
          </w:tcPr>
          <w:p w14:paraId="0671CCB1" w14:textId="77777777" w:rsidR="00BB241A" w:rsidRPr="007B3C5D" w:rsidRDefault="00BB241A" w:rsidP="004C6F99">
            <w:pPr>
              <w:spacing w:before="30" w:after="30"/>
              <w:jc w:val="left"/>
              <w:rPr>
                <w:sz w:val="20"/>
              </w:rPr>
            </w:pPr>
            <w:r w:rsidRPr="007B3C5D">
              <w:rPr>
                <w:sz w:val="20"/>
              </w:rPr>
              <w:t>Partage des fréquences et coordination entre les systèmes du service fixe par satellite et du service fixe</w:t>
            </w:r>
          </w:p>
        </w:tc>
      </w:tr>
      <w:tr w:rsidR="00BB241A" w:rsidRPr="007B3C5D" w14:paraId="7E541109" w14:textId="77777777" w:rsidTr="00563D2F">
        <w:tc>
          <w:tcPr>
            <w:tcW w:w="1140" w:type="dxa"/>
            <w:shd w:val="clear" w:color="auto" w:fill="auto"/>
          </w:tcPr>
          <w:p w14:paraId="0F34E33B" w14:textId="77777777" w:rsidR="00BB241A" w:rsidRPr="007B3C5D" w:rsidRDefault="00BB241A" w:rsidP="004C6F99">
            <w:pPr>
              <w:spacing w:before="30" w:after="30"/>
              <w:ind w:left="57"/>
              <w:jc w:val="left"/>
              <w:rPr>
                <w:b/>
                <w:bCs/>
                <w:sz w:val="20"/>
              </w:rPr>
            </w:pPr>
            <w:r w:rsidRPr="007B3C5D">
              <w:rPr>
                <w:b/>
                <w:bCs/>
                <w:sz w:val="20"/>
              </w:rPr>
              <w:t>SM</w:t>
            </w:r>
          </w:p>
        </w:tc>
        <w:tc>
          <w:tcPr>
            <w:tcW w:w="8220" w:type="dxa"/>
            <w:shd w:val="clear" w:color="auto" w:fill="auto"/>
          </w:tcPr>
          <w:p w14:paraId="7AFE06B4" w14:textId="77777777" w:rsidR="00BB241A" w:rsidRPr="007B3C5D" w:rsidRDefault="00BB241A" w:rsidP="004C6F99">
            <w:pPr>
              <w:spacing w:before="30" w:after="30"/>
              <w:jc w:val="left"/>
              <w:rPr>
                <w:sz w:val="20"/>
              </w:rPr>
            </w:pPr>
            <w:r w:rsidRPr="007B3C5D">
              <w:rPr>
                <w:sz w:val="20"/>
              </w:rPr>
              <w:t>Gestion du spectre</w:t>
            </w:r>
          </w:p>
        </w:tc>
      </w:tr>
      <w:tr w:rsidR="00BB241A" w:rsidRPr="007B3C5D" w14:paraId="4ADE2843" w14:textId="77777777" w:rsidTr="00563D2F">
        <w:tc>
          <w:tcPr>
            <w:tcW w:w="1140" w:type="dxa"/>
          </w:tcPr>
          <w:p w14:paraId="7A1E8AF7" w14:textId="77777777" w:rsidR="00BB241A" w:rsidRPr="007B3C5D" w:rsidRDefault="00BB241A" w:rsidP="004C6F99">
            <w:pPr>
              <w:spacing w:before="30" w:after="30"/>
              <w:ind w:left="57"/>
              <w:jc w:val="left"/>
              <w:rPr>
                <w:b/>
                <w:bCs/>
                <w:sz w:val="20"/>
              </w:rPr>
            </w:pPr>
            <w:r w:rsidRPr="007B3C5D">
              <w:rPr>
                <w:b/>
                <w:bCs/>
                <w:sz w:val="20"/>
              </w:rPr>
              <w:t>SNG</w:t>
            </w:r>
          </w:p>
        </w:tc>
        <w:tc>
          <w:tcPr>
            <w:tcW w:w="8220" w:type="dxa"/>
          </w:tcPr>
          <w:p w14:paraId="00C619F3" w14:textId="77777777" w:rsidR="00BB241A" w:rsidRPr="007B3C5D" w:rsidRDefault="00BB241A" w:rsidP="004C6F99">
            <w:pPr>
              <w:spacing w:before="30" w:after="30"/>
              <w:jc w:val="left"/>
              <w:rPr>
                <w:sz w:val="20"/>
              </w:rPr>
            </w:pPr>
            <w:r w:rsidRPr="007B3C5D">
              <w:rPr>
                <w:sz w:val="20"/>
              </w:rPr>
              <w:t>Reportage d'actualités par satellite</w:t>
            </w:r>
          </w:p>
        </w:tc>
      </w:tr>
      <w:tr w:rsidR="00BB241A" w:rsidRPr="007B3C5D" w14:paraId="7939F131" w14:textId="77777777" w:rsidTr="00563D2F">
        <w:tc>
          <w:tcPr>
            <w:tcW w:w="1140" w:type="dxa"/>
          </w:tcPr>
          <w:p w14:paraId="47BB79E4" w14:textId="77777777" w:rsidR="00BB241A" w:rsidRPr="007B3C5D" w:rsidRDefault="00BB241A" w:rsidP="004C6F99">
            <w:pPr>
              <w:spacing w:before="30" w:after="30"/>
              <w:ind w:left="57"/>
              <w:jc w:val="left"/>
              <w:rPr>
                <w:b/>
                <w:bCs/>
                <w:sz w:val="20"/>
              </w:rPr>
            </w:pPr>
            <w:r w:rsidRPr="007B3C5D">
              <w:rPr>
                <w:b/>
                <w:bCs/>
                <w:sz w:val="20"/>
              </w:rPr>
              <w:t>TF</w:t>
            </w:r>
          </w:p>
        </w:tc>
        <w:tc>
          <w:tcPr>
            <w:tcW w:w="8220" w:type="dxa"/>
          </w:tcPr>
          <w:p w14:paraId="7E40062D" w14:textId="24273A01" w:rsidR="00BB241A" w:rsidRPr="007B3C5D" w:rsidRDefault="00722654" w:rsidP="004C6F99">
            <w:pPr>
              <w:spacing w:before="30" w:after="30"/>
              <w:jc w:val="left"/>
              <w:rPr>
                <w:sz w:val="20"/>
              </w:rPr>
            </w:pPr>
            <w:r w:rsidRPr="007B3C5D">
              <w:rPr>
                <w:sz w:val="20"/>
              </w:rPr>
              <w:t>Émissions</w:t>
            </w:r>
            <w:r w:rsidR="00BB241A" w:rsidRPr="007B3C5D">
              <w:rPr>
                <w:sz w:val="20"/>
              </w:rPr>
              <w:t xml:space="preserve"> de fréquences étalon et de signaux horaires</w:t>
            </w:r>
          </w:p>
        </w:tc>
      </w:tr>
      <w:tr w:rsidR="00BB241A" w:rsidRPr="007B3C5D" w14:paraId="4418B8B0" w14:textId="77777777" w:rsidTr="00563D2F">
        <w:tc>
          <w:tcPr>
            <w:tcW w:w="1140" w:type="dxa"/>
          </w:tcPr>
          <w:p w14:paraId="3EE6E6F4" w14:textId="77777777" w:rsidR="00BB241A" w:rsidRPr="007B3C5D" w:rsidRDefault="00BB241A" w:rsidP="004C6F99">
            <w:pPr>
              <w:spacing w:before="30" w:after="30"/>
              <w:ind w:left="57"/>
              <w:jc w:val="left"/>
              <w:rPr>
                <w:b/>
                <w:bCs/>
                <w:sz w:val="20"/>
              </w:rPr>
            </w:pPr>
            <w:r w:rsidRPr="007B3C5D">
              <w:rPr>
                <w:b/>
                <w:bCs/>
                <w:sz w:val="20"/>
              </w:rPr>
              <w:t>V</w:t>
            </w:r>
          </w:p>
        </w:tc>
        <w:tc>
          <w:tcPr>
            <w:tcW w:w="8220" w:type="dxa"/>
          </w:tcPr>
          <w:p w14:paraId="3B36E5C0" w14:textId="77777777" w:rsidR="00BB241A" w:rsidRPr="007B3C5D" w:rsidRDefault="00BB241A" w:rsidP="004C6F99">
            <w:pPr>
              <w:spacing w:before="30" w:after="140"/>
              <w:jc w:val="left"/>
              <w:rPr>
                <w:sz w:val="20"/>
              </w:rPr>
            </w:pPr>
            <w:r w:rsidRPr="007B3C5D">
              <w:rPr>
                <w:sz w:val="20"/>
              </w:rPr>
              <w:t>Vocabulaire et sujets associés</w:t>
            </w:r>
          </w:p>
        </w:tc>
      </w:tr>
    </w:tbl>
    <w:p w14:paraId="03720BC9" w14:textId="77777777" w:rsidR="00BB241A" w:rsidRPr="007B3C5D" w:rsidRDefault="00BB241A" w:rsidP="004C6F99">
      <w:pPr>
        <w:spacing w:before="0"/>
        <w:jc w:val="center"/>
        <w:rPr>
          <w:sz w:val="20"/>
        </w:rPr>
      </w:pPr>
    </w:p>
    <w:p w14:paraId="493ADB50" w14:textId="77777777" w:rsidR="00BB241A" w:rsidRPr="007B3C5D" w:rsidRDefault="00BB241A" w:rsidP="004C6F99">
      <w:pPr>
        <w:spacing w:before="0"/>
        <w:ind w:left="180"/>
        <w:jc w:val="center"/>
        <w:rPr>
          <w:sz w:val="22"/>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21"/>
      </w:tblGrid>
      <w:tr w:rsidR="00BB241A" w:rsidRPr="007B3C5D" w14:paraId="7876FC43" w14:textId="77777777" w:rsidTr="00563D2F">
        <w:tc>
          <w:tcPr>
            <w:tcW w:w="9360" w:type="dxa"/>
          </w:tcPr>
          <w:p w14:paraId="71FC55DD" w14:textId="77777777" w:rsidR="00BB241A" w:rsidRPr="007B3C5D" w:rsidRDefault="00BB241A" w:rsidP="004C6F99">
            <w:pPr>
              <w:spacing w:before="80" w:after="80"/>
              <w:jc w:val="left"/>
              <w:rPr>
                <w:i/>
                <w:iCs/>
                <w:sz w:val="20"/>
              </w:rPr>
            </w:pPr>
            <w:r w:rsidRPr="007B3C5D">
              <w:rPr>
                <w:b/>
                <w:bCs/>
                <w:i/>
                <w:iCs/>
                <w:sz w:val="20"/>
              </w:rPr>
              <w:t>Note</w:t>
            </w:r>
            <w:r w:rsidRPr="007B3C5D">
              <w:rPr>
                <w:i/>
                <w:iCs/>
                <w:sz w:val="20"/>
              </w:rPr>
              <w:t>: Cette Recommandation UIT-R a été approuvée en anglais aux termes de la procédure détaillée dans la</w:t>
            </w:r>
            <w:r w:rsidRPr="007B3C5D">
              <w:rPr>
                <w:i/>
                <w:iCs/>
                <w:sz w:val="20"/>
              </w:rPr>
              <w:br/>
              <w:t xml:space="preserve">Résolution UIT-R 1. </w:t>
            </w:r>
          </w:p>
        </w:tc>
      </w:tr>
    </w:tbl>
    <w:p w14:paraId="07B895A6" w14:textId="77777777" w:rsidR="00BB241A" w:rsidRPr="007B3C5D" w:rsidRDefault="00BB241A" w:rsidP="004C6F99">
      <w:pPr>
        <w:spacing w:before="0"/>
        <w:jc w:val="center"/>
        <w:rPr>
          <w:sz w:val="22"/>
        </w:rPr>
      </w:pPr>
    </w:p>
    <w:p w14:paraId="4F51A5CB" w14:textId="77777777" w:rsidR="00BB241A" w:rsidRPr="007B3C5D" w:rsidRDefault="00BB241A" w:rsidP="004C6F99">
      <w:pPr>
        <w:spacing w:before="100"/>
        <w:jc w:val="right"/>
        <w:rPr>
          <w:i/>
          <w:iCs/>
          <w:sz w:val="20"/>
        </w:rPr>
      </w:pPr>
      <w:r w:rsidRPr="007B3C5D">
        <w:rPr>
          <w:i/>
          <w:iCs/>
          <w:sz w:val="20"/>
        </w:rPr>
        <w:t>Publication électronique</w:t>
      </w:r>
    </w:p>
    <w:p w14:paraId="0A524832" w14:textId="5C61E451" w:rsidR="00BB241A" w:rsidRPr="007B3C5D" w:rsidRDefault="00BB241A" w:rsidP="004C6F99">
      <w:pPr>
        <w:spacing w:before="0"/>
        <w:jc w:val="right"/>
        <w:rPr>
          <w:sz w:val="20"/>
        </w:rPr>
      </w:pPr>
      <w:r w:rsidRPr="007B3C5D">
        <w:rPr>
          <w:sz w:val="20"/>
        </w:rPr>
        <w:t>Genève, 20</w:t>
      </w:r>
      <w:r w:rsidR="00227C86" w:rsidRPr="007B3C5D">
        <w:rPr>
          <w:sz w:val="20"/>
        </w:rPr>
        <w:t>22</w:t>
      </w:r>
    </w:p>
    <w:p w14:paraId="11A86BC7" w14:textId="15444850" w:rsidR="00BB241A" w:rsidRPr="007B3C5D" w:rsidRDefault="00BB241A" w:rsidP="004C6F99">
      <w:pPr>
        <w:spacing w:before="200"/>
        <w:jc w:val="center"/>
        <w:rPr>
          <w:sz w:val="20"/>
        </w:rPr>
      </w:pPr>
      <w:r w:rsidRPr="007B3C5D">
        <w:rPr>
          <w:sz w:val="20"/>
        </w:rPr>
        <w:sym w:font="Symbol" w:char="F0E3"/>
      </w:r>
      <w:r w:rsidRPr="007B3C5D">
        <w:rPr>
          <w:sz w:val="20"/>
        </w:rPr>
        <w:t xml:space="preserve"> UIT </w:t>
      </w:r>
      <w:bookmarkStart w:id="3" w:name="iiannee"/>
      <w:bookmarkEnd w:id="3"/>
      <w:r w:rsidRPr="007B3C5D">
        <w:rPr>
          <w:sz w:val="20"/>
        </w:rPr>
        <w:t>20</w:t>
      </w:r>
      <w:r w:rsidR="00227C86" w:rsidRPr="007B3C5D">
        <w:rPr>
          <w:sz w:val="20"/>
        </w:rPr>
        <w:t>22</w:t>
      </w:r>
    </w:p>
    <w:p w14:paraId="053B5AF5" w14:textId="211BF8ED" w:rsidR="00BB241A" w:rsidRPr="007B3C5D" w:rsidRDefault="00BB241A" w:rsidP="004C6F99">
      <w:pPr>
        <w:rPr>
          <w:sz w:val="18"/>
          <w:szCs w:val="18"/>
        </w:rPr>
      </w:pPr>
      <w:r w:rsidRPr="007B3C5D">
        <w:rPr>
          <w:sz w:val="18"/>
          <w:szCs w:val="18"/>
        </w:rPr>
        <w:t>Tous droits réservés. Aucune partie de cette publication ne peut être reproduite, par quelque procédé que ce soit, sans l</w:t>
      </w:r>
      <w:r w:rsidR="004C6F99" w:rsidRPr="007B3C5D">
        <w:rPr>
          <w:sz w:val="18"/>
          <w:szCs w:val="18"/>
        </w:rPr>
        <w:t>'</w:t>
      </w:r>
      <w:r w:rsidRPr="007B3C5D">
        <w:rPr>
          <w:sz w:val="18"/>
          <w:szCs w:val="18"/>
        </w:rPr>
        <w:t>accord écrit préalable de l</w:t>
      </w:r>
      <w:r w:rsidR="004C6F99" w:rsidRPr="007B3C5D">
        <w:rPr>
          <w:sz w:val="18"/>
          <w:szCs w:val="18"/>
        </w:rPr>
        <w:t>'</w:t>
      </w:r>
      <w:r w:rsidRPr="007B3C5D">
        <w:rPr>
          <w:sz w:val="18"/>
          <w:szCs w:val="18"/>
        </w:rPr>
        <w:t>UIT.</w:t>
      </w:r>
    </w:p>
    <w:p w14:paraId="511D1C2E" w14:textId="77777777" w:rsidR="00BB241A" w:rsidRPr="007B3C5D" w:rsidRDefault="00BB241A" w:rsidP="004C6F99">
      <w:pPr>
        <w:spacing w:before="160"/>
        <w:rPr>
          <w:i/>
          <w:sz w:val="20"/>
          <w:highlight w:val="yellow"/>
        </w:rPr>
        <w:sectPr w:rsidR="00BB241A" w:rsidRPr="007B3C5D" w:rsidSect="00563D2F">
          <w:headerReference w:type="even" r:id="rId12"/>
          <w:headerReference w:type="default" r:id="rId13"/>
          <w:pgSz w:w="11907" w:h="16834" w:code="9"/>
          <w:pgMar w:top="1418" w:right="1134" w:bottom="1134" w:left="1134" w:header="720" w:footer="482" w:gutter="0"/>
          <w:pgNumType w:fmt="lowerRoman" w:start="2"/>
          <w:cols w:space="720"/>
        </w:sectPr>
      </w:pPr>
    </w:p>
    <w:p w14:paraId="64CEECDF" w14:textId="46AB924F" w:rsidR="00BB241A" w:rsidRPr="007B3C5D" w:rsidRDefault="00BB241A" w:rsidP="004C6F99">
      <w:pPr>
        <w:pStyle w:val="RecNo"/>
        <w:spacing w:before="0"/>
      </w:pPr>
      <w:bookmarkStart w:id="4" w:name="irecnoe"/>
      <w:bookmarkEnd w:id="4"/>
      <w:r w:rsidRPr="007B3C5D">
        <w:lastRenderedPageBreak/>
        <w:t xml:space="preserve">RECOMMANDATION  </w:t>
      </w:r>
      <w:r w:rsidRPr="007B3C5D">
        <w:rPr>
          <w:rStyle w:val="href"/>
        </w:rPr>
        <w:t>UIT-R  M.</w:t>
      </w:r>
      <w:r w:rsidR="00563D2F" w:rsidRPr="007B3C5D">
        <w:rPr>
          <w:rStyle w:val="href"/>
        </w:rPr>
        <w:t>1787-</w:t>
      </w:r>
      <w:r w:rsidR="00227C86" w:rsidRPr="007B3C5D">
        <w:rPr>
          <w:rStyle w:val="href"/>
        </w:rPr>
        <w:t>4</w:t>
      </w:r>
    </w:p>
    <w:p w14:paraId="716210E2" w14:textId="77777777" w:rsidR="00563D2F" w:rsidRPr="007B3C5D" w:rsidRDefault="00201874" w:rsidP="004C6F99">
      <w:pPr>
        <w:pStyle w:val="Rectitle"/>
      </w:pPr>
      <w:r w:rsidRPr="007B3C5D">
        <w:rPr>
          <w:bCs/>
        </w:rPr>
        <w:t xml:space="preserve">Description des systèmes et réseaux du service de radionavigation par satellite (espace vers Terre et espace-espace) et caractéristiques techniques des stations spatiales d'émission fonctionnant dans les bandes 1 164-1 215 MHz, </w:t>
      </w:r>
      <w:r w:rsidRPr="007B3C5D">
        <w:rPr>
          <w:bCs/>
        </w:rPr>
        <w:br/>
        <w:t>1 215-1 300 MHz et 1 559-1 610 MHz</w:t>
      </w:r>
    </w:p>
    <w:p w14:paraId="5A2EA131" w14:textId="77777777" w:rsidR="00563D2F" w:rsidRPr="007B3C5D" w:rsidRDefault="00563D2F" w:rsidP="004C6F99">
      <w:pPr>
        <w:pStyle w:val="Recref"/>
      </w:pPr>
      <w:r w:rsidRPr="007B3C5D">
        <w:t>(Questions UIT</w:t>
      </w:r>
      <w:r w:rsidRPr="007B3C5D">
        <w:noBreakHyphen/>
        <w:t>R 217-2/4 et UIT</w:t>
      </w:r>
      <w:r w:rsidRPr="007B3C5D">
        <w:noBreakHyphen/>
        <w:t>R 288/4)</w:t>
      </w:r>
    </w:p>
    <w:p w14:paraId="49EAAEA4" w14:textId="34229AEF" w:rsidR="00563D2F" w:rsidRPr="007B3C5D" w:rsidRDefault="00563D2F" w:rsidP="004C6F99">
      <w:pPr>
        <w:pStyle w:val="Recdate"/>
      </w:pPr>
      <w:r w:rsidRPr="007B3C5D">
        <w:t>(2009-2012-2014</w:t>
      </w:r>
      <w:r w:rsidR="002E33FC" w:rsidRPr="007B3C5D">
        <w:t>-2018</w:t>
      </w:r>
      <w:r w:rsidR="00227C86" w:rsidRPr="007B3C5D">
        <w:t>-2022</w:t>
      </w:r>
      <w:r w:rsidRPr="007B3C5D">
        <w:t>)</w:t>
      </w:r>
    </w:p>
    <w:p w14:paraId="4B3A9B40" w14:textId="77777777" w:rsidR="00563D2F" w:rsidRPr="007B3C5D" w:rsidRDefault="00563D2F" w:rsidP="004C6F99">
      <w:pPr>
        <w:pStyle w:val="HeadingSum"/>
        <w:rPr>
          <w:lang w:val="fr-FR"/>
        </w:rPr>
      </w:pPr>
      <w:r w:rsidRPr="007B3C5D">
        <w:rPr>
          <w:lang w:val="fr-FR"/>
        </w:rPr>
        <w:t>Domaine d'application</w:t>
      </w:r>
    </w:p>
    <w:p w14:paraId="2262BFA4" w14:textId="77777777" w:rsidR="00563D2F" w:rsidRPr="007B3C5D" w:rsidRDefault="00563D2F" w:rsidP="004C6F99">
      <w:pPr>
        <w:pStyle w:val="Summary"/>
        <w:rPr>
          <w:lang w:val="fr-FR"/>
        </w:rPr>
      </w:pPr>
      <w:r w:rsidRPr="007B3C5D">
        <w:rPr>
          <w:lang w:val="fr-FR"/>
        </w:rPr>
        <w:t>Les informations relatives aux paramètres orbitaux, aux signaux de navigation et aux caractéristiques techniques des systèmes et réseaux du service de radionavigation par satellite (SRNS) (espace vers Terre et espace-espace) fonctionnant dans les bandes 1 164-1 215 MHz, 1 215-1 300 MHz et 1 559</w:t>
      </w:r>
      <w:r w:rsidRPr="007B3C5D">
        <w:rPr>
          <w:lang w:val="fr-FR"/>
        </w:rPr>
        <w:noBreakHyphen/>
        <w:t>1 610 MHz sont présentées dans cette Recommandation. Elles sont destinées à être utilisées pour évaluer l'incidence des brouillages entre systèmes et réseaux du SRNS et avec d'autres services et d'autres systèmes.</w:t>
      </w:r>
    </w:p>
    <w:p w14:paraId="415EC4CE" w14:textId="77777777" w:rsidR="00563D2F" w:rsidRPr="007B3C5D" w:rsidRDefault="00563D2F" w:rsidP="004C6F99">
      <w:pPr>
        <w:pStyle w:val="Headingb"/>
      </w:pPr>
      <w:r w:rsidRPr="007B3C5D">
        <w:t>Mots clés</w:t>
      </w:r>
    </w:p>
    <w:p w14:paraId="6BB0DE96" w14:textId="77777777" w:rsidR="002459ED" w:rsidRPr="007B3C5D" w:rsidRDefault="002459ED" w:rsidP="004C6F99">
      <w:r w:rsidRPr="007B3C5D">
        <w:t>Caractéristiques techniques, paramètres orbitaux, signaux de navigation, SRNS</w:t>
      </w:r>
    </w:p>
    <w:p w14:paraId="7B5812D4" w14:textId="77777777" w:rsidR="002459ED" w:rsidRPr="007B3C5D" w:rsidRDefault="002459ED" w:rsidP="004C6F99">
      <w:pPr>
        <w:pStyle w:val="Headingb"/>
      </w:pPr>
      <w:r w:rsidRPr="007B3C5D">
        <w:t>Abréviations/glossaire</w:t>
      </w:r>
    </w:p>
    <w:p w14:paraId="7CD75668" w14:textId="77777777" w:rsidR="002459ED" w:rsidRPr="007B3C5D" w:rsidRDefault="002459ED" w:rsidP="004C6F99">
      <w:pPr>
        <w:ind w:left="1191" w:hanging="1191"/>
        <w:jc w:val="left"/>
        <w:rPr>
          <w:color w:val="000000"/>
        </w:rPr>
      </w:pPr>
      <w:r w:rsidRPr="007B3C5D">
        <w:t>ABAS</w:t>
      </w:r>
      <w:r w:rsidRPr="007B3C5D">
        <w:tab/>
      </w:r>
      <w:r w:rsidRPr="007B3C5D">
        <w:tab/>
      </w:r>
      <w:r w:rsidRPr="007B3C5D">
        <w:rPr>
          <w:color w:val="000000"/>
        </w:rPr>
        <w:t>système complémentaire basé sur des engins spatiaux (</w:t>
      </w:r>
      <w:r w:rsidRPr="007B3C5D">
        <w:rPr>
          <w:i/>
        </w:rPr>
        <w:t>aircraft-based augmentation system</w:t>
      </w:r>
      <w:r w:rsidRPr="007B3C5D">
        <w:t>)</w:t>
      </w:r>
    </w:p>
    <w:p w14:paraId="5D90AD4A" w14:textId="77777777" w:rsidR="002459ED" w:rsidRPr="007B3C5D" w:rsidRDefault="002459ED" w:rsidP="004C6F99">
      <w:pPr>
        <w:rPr>
          <w:color w:val="000000"/>
        </w:rPr>
      </w:pPr>
      <w:r w:rsidRPr="007B3C5D">
        <w:rPr>
          <w:color w:val="000000"/>
        </w:rPr>
        <w:t>ECEF</w:t>
      </w:r>
      <w:r w:rsidRPr="007B3C5D">
        <w:rPr>
          <w:color w:val="000000"/>
        </w:rPr>
        <w:tab/>
      </w:r>
      <w:r w:rsidRPr="007B3C5D">
        <w:rPr>
          <w:color w:val="000000"/>
        </w:rPr>
        <w:tab/>
        <w:t>centré sur la Terre, fixe par rapport à la Terre (</w:t>
      </w:r>
      <w:r w:rsidRPr="007B3C5D">
        <w:rPr>
          <w:i/>
        </w:rPr>
        <w:t>Earth-centred, Earth</w:t>
      </w:r>
      <w:r w:rsidRPr="007B3C5D">
        <w:rPr>
          <w:i/>
        </w:rPr>
        <w:noBreakHyphen/>
        <w:t>fixed</w:t>
      </w:r>
      <w:r w:rsidRPr="007B3C5D">
        <w:t>)</w:t>
      </w:r>
    </w:p>
    <w:p w14:paraId="1254E500" w14:textId="77777777" w:rsidR="002459ED" w:rsidRPr="007B3C5D" w:rsidRDefault="002459ED" w:rsidP="004C6F99">
      <w:pPr>
        <w:ind w:left="1191" w:hanging="1191"/>
        <w:jc w:val="left"/>
        <w:rPr>
          <w:color w:val="000000"/>
        </w:rPr>
      </w:pPr>
      <w:r w:rsidRPr="007B3C5D">
        <w:rPr>
          <w:color w:val="000000"/>
        </w:rPr>
        <w:t>GBAS</w:t>
      </w:r>
      <w:r w:rsidRPr="007B3C5D">
        <w:rPr>
          <w:color w:val="000000"/>
        </w:rPr>
        <w:tab/>
      </w:r>
      <w:r w:rsidRPr="007B3C5D">
        <w:rPr>
          <w:color w:val="000000"/>
        </w:rPr>
        <w:tab/>
        <w:t>système complémentaire basé sur des engins au sol (</w:t>
      </w:r>
      <w:r w:rsidRPr="007B3C5D">
        <w:rPr>
          <w:i/>
        </w:rPr>
        <w:t>ground-based augmentation system</w:t>
      </w:r>
      <w:r w:rsidRPr="007B3C5D">
        <w:t>)</w:t>
      </w:r>
    </w:p>
    <w:p w14:paraId="5DE1E0CE" w14:textId="77777777" w:rsidR="002459ED" w:rsidRPr="007B3C5D" w:rsidRDefault="002459ED" w:rsidP="004C6F99">
      <w:pPr>
        <w:rPr>
          <w:color w:val="000000"/>
        </w:rPr>
      </w:pPr>
      <w:r w:rsidRPr="007B3C5D">
        <w:rPr>
          <w:color w:val="000000"/>
        </w:rPr>
        <w:t>GMS</w:t>
      </w:r>
      <w:r w:rsidRPr="007B3C5D">
        <w:rPr>
          <w:color w:val="000000"/>
        </w:rPr>
        <w:tab/>
      </w:r>
      <w:r w:rsidRPr="007B3C5D">
        <w:rPr>
          <w:color w:val="000000"/>
        </w:rPr>
        <w:tab/>
        <w:t>station de contrôle des émissions au sol (</w:t>
      </w:r>
      <w:r w:rsidRPr="007B3C5D">
        <w:rPr>
          <w:i/>
        </w:rPr>
        <w:t>ground monitoring station</w:t>
      </w:r>
      <w:r w:rsidRPr="007B3C5D">
        <w:t>)</w:t>
      </w:r>
    </w:p>
    <w:p w14:paraId="3D7A1454" w14:textId="77777777" w:rsidR="002459ED" w:rsidRPr="007B3C5D" w:rsidRDefault="002459ED" w:rsidP="004C6F99">
      <w:pPr>
        <w:rPr>
          <w:color w:val="000000"/>
        </w:rPr>
      </w:pPr>
      <w:r w:rsidRPr="007B3C5D">
        <w:rPr>
          <w:color w:val="000000"/>
        </w:rPr>
        <w:t>GTRF</w:t>
      </w:r>
      <w:r w:rsidRPr="007B3C5D">
        <w:rPr>
          <w:color w:val="000000"/>
        </w:rPr>
        <w:tab/>
      </w:r>
      <w:r w:rsidRPr="007B3C5D">
        <w:rPr>
          <w:color w:val="000000"/>
        </w:rPr>
        <w:tab/>
        <w:t>cadre de référence terrestre Galileo (</w:t>
      </w:r>
      <w:r w:rsidRPr="007B3C5D">
        <w:rPr>
          <w:i/>
          <w:iCs/>
          <w:color w:val="000000"/>
        </w:rPr>
        <w:t>G</w:t>
      </w:r>
      <w:r w:rsidRPr="007B3C5D">
        <w:rPr>
          <w:i/>
        </w:rPr>
        <w:t>alileo terrestrial reference frame</w:t>
      </w:r>
      <w:r w:rsidRPr="007B3C5D">
        <w:t>)</w:t>
      </w:r>
    </w:p>
    <w:p w14:paraId="0F6ABE06" w14:textId="77777777" w:rsidR="002459ED" w:rsidRPr="007B3C5D" w:rsidRDefault="002459ED" w:rsidP="004C6F99">
      <w:pPr>
        <w:rPr>
          <w:color w:val="000000"/>
        </w:rPr>
      </w:pPr>
      <w:r w:rsidRPr="007B3C5D">
        <w:rPr>
          <w:color w:val="000000"/>
        </w:rPr>
        <w:t>GUS</w:t>
      </w:r>
      <w:r w:rsidRPr="007B3C5D">
        <w:rPr>
          <w:color w:val="000000"/>
        </w:rPr>
        <w:tab/>
      </w:r>
      <w:r w:rsidRPr="007B3C5D">
        <w:rPr>
          <w:color w:val="000000"/>
        </w:rPr>
        <w:tab/>
        <w:t>station de liaison montante au sol (</w:t>
      </w:r>
      <w:r w:rsidRPr="007B3C5D">
        <w:rPr>
          <w:i/>
        </w:rPr>
        <w:t>ground uplink station</w:t>
      </w:r>
      <w:r w:rsidRPr="007B3C5D">
        <w:t>)</w:t>
      </w:r>
    </w:p>
    <w:p w14:paraId="0D08A80D" w14:textId="77777777" w:rsidR="002459ED" w:rsidRPr="007B3C5D" w:rsidRDefault="002459ED" w:rsidP="004C6F99">
      <w:pPr>
        <w:rPr>
          <w:color w:val="000000"/>
        </w:rPr>
      </w:pPr>
      <w:r w:rsidRPr="007B3C5D">
        <w:rPr>
          <w:color w:val="000000"/>
        </w:rPr>
        <w:t>HA</w:t>
      </w:r>
      <w:r w:rsidRPr="007B3C5D">
        <w:rPr>
          <w:color w:val="000000"/>
        </w:rPr>
        <w:tab/>
      </w:r>
      <w:r w:rsidRPr="007B3C5D">
        <w:rPr>
          <w:color w:val="000000"/>
        </w:rPr>
        <w:tab/>
        <w:t>haute précision (</w:t>
      </w:r>
      <w:r w:rsidRPr="007B3C5D">
        <w:rPr>
          <w:i/>
          <w:snapToGrid w:val="0"/>
        </w:rPr>
        <w:t>high accuracy</w:t>
      </w:r>
      <w:r w:rsidRPr="007B3C5D">
        <w:rPr>
          <w:snapToGrid w:val="0"/>
        </w:rPr>
        <w:t>)</w:t>
      </w:r>
    </w:p>
    <w:p w14:paraId="2023B339" w14:textId="77777777" w:rsidR="002459ED" w:rsidRPr="007B3C5D" w:rsidRDefault="002459ED" w:rsidP="004C6F99">
      <w:pPr>
        <w:rPr>
          <w:color w:val="000000"/>
        </w:rPr>
      </w:pPr>
      <w:r w:rsidRPr="007B3C5D">
        <w:rPr>
          <w:color w:val="000000"/>
        </w:rPr>
        <w:t>ITRS</w:t>
      </w:r>
      <w:r w:rsidRPr="007B3C5D">
        <w:rPr>
          <w:color w:val="000000"/>
        </w:rPr>
        <w:tab/>
      </w:r>
      <w:r w:rsidRPr="007B3C5D">
        <w:rPr>
          <w:color w:val="000000"/>
        </w:rPr>
        <w:tab/>
        <w:t>cadre de référence terrestre international (</w:t>
      </w:r>
      <w:r w:rsidRPr="007B3C5D">
        <w:rPr>
          <w:i/>
        </w:rPr>
        <w:t>international terrestrial reference frame</w:t>
      </w:r>
      <w:r w:rsidRPr="007B3C5D">
        <w:t>)</w:t>
      </w:r>
    </w:p>
    <w:p w14:paraId="149F438A" w14:textId="77777777" w:rsidR="002459ED" w:rsidRPr="007B3C5D" w:rsidRDefault="002459ED" w:rsidP="004C6F99">
      <w:pPr>
        <w:rPr>
          <w:color w:val="000000"/>
        </w:rPr>
      </w:pPr>
      <w:r w:rsidRPr="007B3C5D">
        <w:rPr>
          <w:color w:val="000000"/>
        </w:rPr>
        <w:t>MCS</w:t>
      </w:r>
      <w:r w:rsidRPr="007B3C5D">
        <w:rPr>
          <w:color w:val="000000"/>
        </w:rPr>
        <w:tab/>
      </w:r>
      <w:r w:rsidRPr="007B3C5D">
        <w:rPr>
          <w:color w:val="000000"/>
        </w:rPr>
        <w:tab/>
        <w:t>station de commande principale (</w:t>
      </w:r>
      <w:r w:rsidRPr="007B3C5D">
        <w:rPr>
          <w:i/>
        </w:rPr>
        <w:t>master control station</w:t>
      </w:r>
      <w:r w:rsidRPr="007B3C5D">
        <w:t>)</w:t>
      </w:r>
    </w:p>
    <w:p w14:paraId="3CEEB097" w14:textId="77777777" w:rsidR="002459ED" w:rsidRPr="007B3C5D" w:rsidRDefault="002459ED" w:rsidP="004C6F99">
      <w:pPr>
        <w:rPr>
          <w:color w:val="000000"/>
        </w:rPr>
      </w:pPr>
      <w:r w:rsidRPr="007B3C5D">
        <w:rPr>
          <w:color w:val="000000"/>
        </w:rPr>
        <w:t>MRS</w:t>
      </w:r>
      <w:r w:rsidRPr="007B3C5D">
        <w:rPr>
          <w:color w:val="000000"/>
        </w:rPr>
        <w:tab/>
      </w:r>
      <w:r w:rsidRPr="007B3C5D">
        <w:rPr>
          <w:color w:val="000000"/>
        </w:rPr>
        <w:tab/>
        <w:t>station de surveillance et de télémétrie (</w:t>
      </w:r>
      <w:r w:rsidRPr="007B3C5D">
        <w:rPr>
          <w:i/>
        </w:rPr>
        <w:t>monitor and ranging station</w:t>
      </w:r>
      <w:r w:rsidRPr="007B3C5D">
        <w:t>)</w:t>
      </w:r>
    </w:p>
    <w:p w14:paraId="2BF9782F" w14:textId="77777777" w:rsidR="002459ED" w:rsidRPr="007B3C5D" w:rsidRDefault="002459ED" w:rsidP="004C6F99">
      <w:pPr>
        <w:rPr>
          <w:color w:val="000000"/>
        </w:rPr>
      </w:pPr>
      <w:r w:rsidRPr="007B3C5D">
        <w:rPr>
          <w:color w:val="000000"/>
        </w:rPr>
        <w:t>NCS</w:t>
      </w:r>
      <w:r w:rsidRPr="007B3C5D">
        <w:rPr>
          <w:color w:val="000000"/>
        </w:rPr>
        <w:tab/>
      </w:r>
      <w:r w:rsidRPr="007B3C5D">
        <w:rPr>
          <w:color w:val="000000"/>
        </w:rPr>
        <w:tab/>
        <w:t>sous-système de communication réseau (</w:t>
      </w:r>
      <w:r w:rsidRPr="007B3C5D">
        <w:rPr>
          <w:i/>
        </w:rPr>
        <w:t>network communication subsystem</w:t>
      </w:r>
      <w:r w:rsidRPr="007B3C5D">
        <w:t>)</w:t>
      </w:r>
    </w:p>
    <w:p w14:paraId="1C84690F" w14:textId="77777777" w:rsidR="002459ED" w:rsidRPr="007B3C5D" w:rsidRDefault="002459ED" w:rsidP="004C6F99">
      <w:pPr>
        <w:rPr>
          <w:color w:val="000000"/>
        </w:rPr>
      </w:pPr>
      <w:r w:rsidRPr="007B3C5D">
        <w:rPr>
          <w:color w:val="000000"/>
        </w:rPr>
        <w:t>OS</w:t>
      </w:r>
      <w:r w:rsidRPr="007B3C5D">
        <w:rPr>
          <w:color w:val="000000"/>
        </w:rPr>
        <w:tab/>
      </w:r>
      <w:r w:rsidRPr="007B3C5D">
        <w:rPr>
          <w:color w:val="000000"/>
        </w:rPr>
        <w:tab/>
        <w:t>service ouvert (</w:t>
      </w:r>
      <w:r w:rsidRPr="007B3C5D">
        <w:rPr>
          <w:i/>
          <w:lang w:eastAsia="ar-SA"/>
        </w:rPr>
        <w:t>open service</w:t>
      </w:r>
      <w:r w:rsidRPr="007B3C5D">
        <w:rPr>
          <w:lang w:eastAsia="ar-SA"/>
        </w:rPr>
        <w:t>)</w:t>
      </w:r>
    </w:p>
    <w:p w14:paraId="1EBF30F4" w14:textId="77777777" w:rsidR="002459ED" w:rsidRPr="007B3C5D" w:rsidRDefault="002459ED" w:rsidP="004C6F99">
      <w:pPr>
        <w:rPr>
          <w:color w:val="000000"/>
        </w:rPr>
      </w:pPr>
      <w:r w:rsidRPr="007B3C5D">
        <w:rPr>
          <w:color w:val="000000"/>
        </w:rPr>
        <w:t>PNT</w:t>
      </w:r>
      <w:r w:rsidRPr="007B3C5D">
        <w:rPr>
          <w:color w:val="000000"/>
        </w:rPr>
        <w:tab/>
      </w:r>
      <w:r w:rsidRPr="007B3C5D">
        <w:rPr>
          <w:color w:val="000000"/>
        </w:rPr>
        <w:tab/>
        <w:t>positionnement, navigation et référence temporelle (</w:t>
      </w:r>
      <w:r w:rsidRPr="007B3C5D">
        <w:rPr>
          <w:i/>
        </w:rPr>
        <w:t>positioning, navigation and timing</w:t>
      </w:r>
      <w:r w:rsidRPr="007B3C5D">
        <w:t>)</w:t>
      </w:r>
    </w:p>
    <w:p w14:paraId="27C5C594" w14:textId="0FE90086" w:rsidR="002459ED" w:rsidRPr="007B3C5D" w:rsidRDefault="00513350" w:rsidP="004C6F99">
      <w:pPr>
        <w:rPr>
          <w:color w:val="000000"/>
        </w:rPr>
      </w:pPr>
      <w:r w:rsidRPr="007B3C5D">
        <w:rPr>
          <w:color w:val="000000"/>
        </w:rPr>
        <w:t>BPA</w:t>
      </w:r>
      <w:r w:rsidR="002459ED" w:rsidRPr="007B3C5D">
        <w:rPr>
          <w:color w:val="000000"/>
        </w:rPr>
        <w:tab/>
      </w:r>
      <w:r w:rsidR="002459ED" w:rsidRPr="007B3C5D">
        <w:rPr>
          <w:color w:val="000000"/>
        </w:rPr>
        <w:tab/>
        <w:t>bruit pseudo aléatoire (</w:t>
      </w:r>
      <w:r w:rsidR="002459ED" w:rsidRPr="007B3C5D">
        <w:rPr>
          <w:i/>
        </w:rPr>
        <w:t>pseudo-random noise</w:t>
      </w:r>
      <w:r w:rsidR="002459ED" w:rsidRPr="007B3C5D">
        <w:t>)</w:t>
      </w:r>
    </w:p>
    <w:p w14:paraId="6939766F" w14:textId="77777777" w:rsidR="002459ED" w:rsidRPr="007B3C5D" w:rsidRDefault="002459ED" w:rsidP="004C6F99">
      <w:pPr>
        <w:rPr>
          <w:color w:val="000000"/>
        </w:rPr>
      </w:pPr>
      <w:r w:rsidRPr="007B3C5D">
        <w:rPr>
          <w:color w:val="000000"/>
        </w:rPr>
        <w:t>PRS</w:t>
      </w:r>
      <w:r w:rsidRPr="007B3C5D">
        <w:rPr>
          <w:color w:val="000000"/>
        </w:rPr>
        <w:tab/>
      </w:r>
      <w:r w:rsidRPr="007B3C5D">
        <w:rPr>
          <w:color w:val="000000"/>
        </w:rPr>
        <w:tab/>
        <w:t>service public réglementé (</w:t>
      </w:r>
      <w:r w:rsidRPr="007B3C5D">
        <w:rPr>
          <w:i/>
          <w:iCs/>
        </w:rPr>
        <w:t>public regulated service</w:t>
      </w:r>
      <w:r w:rsidRPr="007B3C5D">
        <w:t>)</w:t>
      </w:r>
    </w:p>
    <w:p w14:paraId="5C817EF4" w14:textId="77777777" w:rsidR="002459ED" w:rsidRPr="007B3C5D" w:rsidRDefault="002459ED" w:rsidP="004C6F99">
      <w:pPr>
        <w:rPr>
          <w:color w:val="000000"/>
        </w:rPr>
      </w:pPr>
      <w:r w:rsidRPr="007B3C5D">
        <w:rPr>
          <w:color w:val="000000"/>
        </w:rPr>
        <w:t>PSD</w:t>
      </w:r>
      <w:r w:rsidRPr="007B3C5D">
        <w:rPr>
          <w:color w:val="000000"/>
        </w:rPr>
        <w:tab/>
      </w:r>
      <w:r w:rsidRPr="007B3C5D">
        <w:rPr>
          <w:color w:val="000000"/>
        </w:rPr>
        <w:tab/>
        <w:t>densité spectrale de puissance (</w:t>
      </w:r>
      <w:r w:rsidRPr="007B3C5D">
        <w:rPr>
          <w:i/>
          <w:iCs/>
        </w:rPr>
        <w:t>power spectral density</w:t>
      </w:r>
      <w:r w:rsidRPr="007B3C5D">
        <w:t>)</w:t>
      </w:r>
    </w:p>
    <w:p w14:paraId="6EF02F6E" w14:textId="77777777" w:rsidR="002459ED" w:rsidRPr="007B3C5D" w:rsidRDefault="002459ED" w:rsidP="004C6F99">
      <w:pPr>
        <w:rPr>
          <w:color w:val="000000"/>
        </w:rPr>
      </w:pPr>
      <w:r w:rsidRPr="007B3C5D">
        <w:rPr>
          <w:color w:val="000000"/>
        </w:rPr>
        <w:t>SA</w:t>
      </w:r>
      <w:r w:rsidRPr="007B3C5D">
        <w:rPr>
          <w:color w:val="000000"/>
        </w:rPr>
        <w:tab/>
      </w:r>
      <w:r w:rsidRPr="007B3C5D">
        <w:rPr>
          <w:color w:val="000000"/>
        </w:rPr>
        <w:tab/>
        <w:t>précision normale (</w:t>
      </w:r>
      <w:r w:rsidRPr="007B3C5D">
        <w:rPr>
          <w:i/>
          <w:iCs/>
          <w:snapToGrid w:val="0"/>
        </w:rPr>
        <w:t>standard accuracy</w:t>
      </w:r>
      <w:r w:rsidRPr="007B3C5D">
        <w:rPr>
          <w:snapToGrid w:val="0"/>
        </w:rPr>
        <w:t>)</w:t>
      </w:r>
    </w:p>
    <w:p w14:paraId="0F58722B" w14:textId="77777777" w:rsidR="002459ED" w:rsidRPr="007B3C5D" w:rsidRDefault="002459ED" w:rsidP="004C6F99">
      <w:pPr>
        <w:rPr>
          <w:color w:val="000000"/>
        </w:rPr>
      </w:pPr>
      <w:r w:rsidRPr="007B3C5D">
        <w:rPr>
          <w:color w:val="000000"/>
        </w:rPr>
        <w:t>SBAS</w:t>
      </w:r>
      <w:r w:rsidRPr="007B3C5D">
        <w:rPr>
          <w:color w:val="000000"/>
        </w:rPr>
        <w:tab/>
      </w:r>
      <w:r w:rsidRPr="007B3C5D">
        <w:rPr>
          <w:color w:val="000000"/>
        </w:rPr>
        <w:tab/>
        <w:t>système complémentaire basé sur des satellites (</w:t>
      </w:r>
      <w:r w:rsidRPr="007B3C5D">
        <w:rPr>
          <w:i/>
          <w:iCs/>
        </w:rPr>
        <w:t>satellite-based augmentation system</w:t>
      </w:r>
      <w:r w:rsidRPr="007B3C5D">
        <w:t>)</w:t>
      </w:r>
    </w:p>
    <w:p w14:paraId="4F20A1FA" w14:textId="77777777" w:rsidR="002459ED" w:rsidRPr="007B3C5D" w:rsidRDefault="002459ED" w:rsidP="004C6F99">
      <w:pPr>
        <w:rPr>
          <w:color w:val="000000"/>
        </w:rPr>
      </w:pPr>
      <w:r w:rsidRPr="007B3C5D">
        <w:rPr>
          <w:color w:val="000000"/>
        </w:rPr>
        <w:t>SiS</w:t>
      </w:r>
      <w:r w:rsidRPr="007B3C5D">
        <w:rPr>
          <w:color w:val="000000"/>
        </w:rPr>
        <w:tab/>
      </w:r>
      <w:r w:rsidRPr="007B3C5D">
        <w:rPr>
          <w:color w:val="000000"/>
        </w:rPr>
        <w:tab/>
        <w:t>signal émis dans l'espace (</w:t>
      </w:r>
      <w:r w:rsidRPr="007B3C5D">
        <w:rPr>
          <w:i/>
        </w:rPr>
        <w:t>signal-in-space</w:t>
      </w:r>
      <w:r w:rsidRPr="007B3C5D">
        <w:t>)</w:t>
      </w:r>
    </w:p>
    <w:p w14:paraId="31F2E32A" w14:textId="77777777" w:rsidR="002459ED" w:rsidRPr="007B3C5D" w:rsidRDefault="002459ED" w:rsidP="004C6F99">
      <w:pPr>
        <w:rPr>
          <w:color w:val="000000"/>
        </w:rPr>
      </w:pPr>
      <w:r w:rsidRPr="007B3C5D">
        <w:rPr>
          <w:color w:val="000000"/>
        </w:rPr>
        <w:lastRenderedPageBreak/>
        <w:t>SPS</w:t>
      </w:r>
      <w:r w:rsidRPr="007B3C5D">
        <w:rPr>
          <w:color w:val="000000"/>
        </w:rPr>
        <w:tab/>
      </w:r>
      <w:r w:rsidRPr="007B3C5D">
        <w:rPr>
          <w:color w:val="000000"/>
        </w:rPr>
        <w:tab/>
        <w:t>service de positionnement standard (</w:t>
      </w:r>
      <w:r w:rsidRPr="007B3C5D">
        <w:rPr>
          <w:i/>
          <w:iCs/>
        </w:rPr>
        <w:t>standard positioning service</w:t>
      </w:r>
      <w:r w:rsidRPr="007B3C5D">
        <w:t>)</w:t>
      </w:r>
    </w:p>
    <w:p w14:paraId="4E0198F3" w14:textId="77777777" w:rsidR="002459ED" w:rsidRPr="007B3C5D" w:rsidRDefault="002459ED" w:rsidP="004C6F99">
      <w:pPr>
        <w:rPr>
          <w:color w:val="000000"/>
        </w:rPr>
      </w:pPr>
      <w:r w:rsidRPr="007B3C5D">
        <w:rPr>
          <w:color w:val="000000"/>
        </w:rPr>
        <w:t>WAAS</w:t>
      </w:r>
      <w:r w:rsidRPr="007B3C5D">
        <w:rPr>
          <w:color w:val="000000"/>
        </w:rPr>
        <w:tab/>
      </w:r>
      <w:r w:rsidRPr="007B3C5D">
        <w:rPr>
          <w:color w:val="000000"/>
        </w:rPr>
        <w:tab/>
        <w:t xml:space="preserve">système complémentaire </w:t>
      </w:r>
      <w:r w:rsidR="00DA3E61" w:rsidRPr="007B3C5D">
        <w:rPr>
          <w:color w:val="000000"/>
        </w:rPr>
        <w:t xml:space="preserve">de zone </w:t>
      </w:r>
      <w:r w:rsidRPr="007B3C5D">
        <w:rPr>
          <w:color w:val="000000"/>
        </w:rPr>
        <w:t>étendu</w:t>
      </w:r>
      <w:r w:rsidR="00DA3E61" w:rsidRPr="007B3C5D">
        <w:rPr>
          <w:color w:val="000000"/>
        </w:rPr>
        <w:t>e</w:t>
      </w:r>
      <w:r w:rsidRPr="007B3C5D">
        <w:rPr>
          <w:color w:val="000000"/>
        </w:rPr>
        <w:t xml:space="preserve"> (</w:t>
      </w:r>
      <w:r w:rsidRPr="007B3C5D">
        <w:rPr>
          <w:i/>
          <w:iCs/>
        </w:rPr>
        <w:t>wide area augmentation system</w:t>
      </w:r>
      <w:r w:rsidRPr="007B3C5D">
        <w:t>)</w:t>
      </w:r>
    </w:p>
    <w:p w14:paraId="2E558230" w14:textId="77777777" w:rsidR="002459ED" w:rsidRPr="007B3C5D" w:rsidRDefault="002459ED" w:rsidP="004C6F99">
      <w:pPr>
        <w:pStyle w:val="Headingb"/>
      </w:pPr>
      <w:r w:rsidRPr="007B3C5D">
        <w:t>Recommandations et Rapports de l'UIT-R connexes</w:t>
      </w:r>
    </w:p>
    <w:p w14:paraId="21703219" w14:textId="697584B2" w:rsidR="002459ED" w:rsidRPr="007B3C5D" w:rsidRDefault="002459ED" w:rsidP="003B394E">
      <w:pPr>
        <w:pStyle w:val="Reftext"/>
        <w:tabs>
          <w:tab w:val="clear" w:pos="794"/>
        </w:tabs>
      </w:pPr>
      <w:r w:rsidRPr="007B3C5D">
        <w:t>Recommandation UIT-R M.1318 – Modèle d'évaluation des brouillages continus causés par des sources radioélectriques autres que celles du service de radionavigation par satellite aux systèmes et réseaux du service de radionavigation par satellite fonctionnant dans les bandes 1 164-1 215 MHz, 1 215</w:t>
      </w:r>
      <w:r w:rsidRPr="007B3C5D">
        <w:noBreakHyphen/>
        <w:t>1 300 MHz, 1</w:t>
      </w:r>
      <w:r w:rsidR="004C6F99" w:rsidRPr="007B3C5D">
        <w:t> </w:t>
      </w:r>
      <w:r w:rsidRPr="007B3C5D">
        <w:t>559</w:t>
      </w:r>
      <w:r w:rsidR="004C6F99" w:rsidRPr="007B3C5D">
        <w:noBreakHyphen/>
      </w:r>
      <w:r w:rsidRPr="007B3C5D">
        <w:t>1</w:t>
      </w:r>
      <w:r w:rsidR="004C6F99" w:rsidRPr="007B3C5D">
        <w:t> </w:t>
      </w:r>
      <w:r w:rsidRPr="007B3C5D">
        <w:t>610</w:t>
      </w:r>
      <w:r w:rsidR="004C6F99" w:rsidRPr="007B3C5D">
        <w:t> </w:t>
      </w:r>
      <w:r w:rsidRPr="007B3C5D">
        <w:t>MHz et 5 010-5 030 MHz</w:t>
      </w:r>
    </w:p>
    <w:p w14:paraId="683EA792" w14:textId="087F41E6" w:rsidR="002459ED" w:rsidRPr="007B3C5D" w:rsidRDefault="002459ED" w:rsidP="003B394E">
      <w:pPr>
        <w:pStyle w:val="Reftext"/>
        <w:tabs>
          <w:tab w:val="clear" w:pos="794"/>
        </w:tabs>
      </w:pPr>
      <w:r w:rsidRPr="007B3C5D">
        <w:t>Recommandation UIT-R M.1831 – Méthode de coordination pour l'évaluation des brouillages entre systèmes du service de radionavigation par satellite</w:t>
      </w:r>
    </w:p>
    <w:p w14:paraId="46AF789C" w14:textId="7EF979F0" w:rsidR="002459ED" w:rsidRPr="007B3C5D" w:rsidRDefault="002459ED" w:rsidP="003B394E">
      <w:pPr>
        <w:pStyle w:val="Reftext"/>
        <w:tabs>
          <w:tab w:val="clear" w:pos="794"/>
        </w:tabs>
      </w:pPr>
      <w:r w:rsidRPr="007B3C5D">
        <w:t>Recommandation UIT-R M.1901 – Orientations générales concernant les Recommandations UIT-R relatives aux systèmes et réseaux du service de radionavigation par satellite fonctionnant dans les bandes de fréquences 1 164-1 215 MHz, 1 215-1 300 MHz, 1 559-1 610 MHz, 5 000-5 010 MHz et</w:t>
      </w:r>
      <w:r w:rsidR="00227C86" w:rsidRPr="007B3C5D">
        <w:t> </w:t>
      </w:r>
      <w:r w:rsidRPr="007B3C5D">
        <w:t>5 010</w:t>
      </w:r>
      <w:r w:rsidRPr="007B3C5D">
        <w:noBreakHyphen/>
        <w:t>5 030 MHz</w:t>
      </w:r>
    </w:p>
    <w:p w14:paraId="54B2DA14" w14:textId="3C21A67D" w:rsidR="002459ED" w:rsidRPr="007B3C5D" w:rsidRDefault="002459ED" w:rsidP="003B394E">
      <w:pPr>
        <w:pStyle w:val="Reftext"/>
        <w:tabs>
          <w:tab w:val="clear" w:pos="794"/>
        </w:tabs>
      </w:pPr>
      <w:r w:rsidRPr="007B3C5D">
        <w:t>Recommandation UIT-R M.1902 – Caractéristiques et critères de protection applicables aux stations terriennes de réception du service de radionavigation par satellite (espace vers Terre) fonctionnant dans la bande</w:t>
      </w:r>
      <w:r w:rsidR="00227C86" w:rsidRPr="007B3C5D">
        <w:t> </w:t>
      </w:r>
      <w:r w:rsidRPr="007B3C5D">
        <w:t>1</w:t>
      </w:r>
      <w:r w:rsidR="004C6F99" w:rsidRPr="007B3C5D">
        <w:t> </w:t>
      </w:r>
      <w:r w:rsidRPr="007B3C5D">
        <w:t>215</w:t>
      </w:r>
      <w:r w:rsidR="004C6F99" w:rsidRPr="007B3C5D">
        <w:noBreakHyphen/>
      </w:r>
      <w:r w:rsidRPr="007B3C5D">
        <w:t>1</w:t>
      </w:r>
      <w:r w:rsidR="004C6F99" w:rsidRPr="007B3C5D">
        <w:t> </w:t>
      </w:r>
      <w:r w:rsidRPr="007B3C5D">
        <w:t>300 MHz</w:t>
      </w:r>
    </w:p>
    <w:p w14:paraId="6C651033" w14:textId="371A9418" w:rsidR="002459ED" w:rsidRPr="007B3C5D" w:rsidRDefault="002459ED" w:rsidP="003B394E">
      <w:pPr>
        <w:pStyle w:val="Reftext"/>
        <w:tabs>
          <w:tab w:val="clear" w:pos="794"/>
        </w:tabs>
      </w:pPr>
      <w:r w:rsidRPr="007B3C5D">
        <w:t>Recommandation UIT-R M.1903 – Caractéristiques et critères de protection applicables aux stations terriennes de réception du service de radionavigation par satellite (espace vers Terre) et aux récepteurs du service de radionavigation aéronautique fonctionnant dans la bande 1 559-1 610 MHz</w:t>
      </w:r>
    </w:p>
    <w:p w14:paraId="7C2B53AF" w14:textId="034A39A8" w:rsidR="002459ED" w:rsidRPr="007B3C5D" w:rsidRDefault="002459ED" w:rsidP="003B394E">
      <w:pPr>
        <w:pStyle w:val="Reftext"/>
        <w:tabs>
          <w:tab w:val="clear" w:pos="794"/>
        </w:tabs>
      </w:pPr>
      <w:r w:rsidRPr="007B3C5D">
        <w:t>Recommandation UIT-R M.1904 – Caractéristiques, critères de qualité de fonctionnement et critères de protection applicables aux stations de réception du service de radionavigation par satellite (espace</w:t>
      </w:r>
      <w:r w:rsidRPr="007B3C5D">
        <w:noBreakHyphen/>
        <w:t>espace) fonctionnant dans les bandes de fréquences 1 164-1 215 MHz, 1 215-1 300 MHz et 1 559 1 610 MHz</w:t>
      </w:r>
    </w:p>
    <w:p w14:paraId="253654CA" w14:textId="034CC7C0" w:rsidR="002459ED" w:rsidRPr="007B3C5D" w:rsidRDefault="002459ED" w:rsidP="003B394E">
      <w:pPr>
        <w:pStyle w:val="Reftext"/>
        <w:tabs>
          <w:tab w:val="clear" w:pos="794"/>
        </w:tabs>
      </w:pPr>
      <w:r w:rsidRPr="007B3C5D">
        <w:t>Recommandation UIT-R M.1905 – Caractéristiques et critères de protection applicables aux stations terriennes de réception du service de radionavigation par satellite (espace vers Terre) fonctionnant dans la bande</w:t>
      </w:r>
      <w:r w:rsidR="004C6F99" w:rsidRPr="007B3C5D">
        <w:t> </w:t>
      </w:r>
      <w:r w:rsidRPr="007B3C5D">
        <w:t>1</w:t>
      </w:r>
      <w:r w:rsidR="004C6F99" w:rsidRPr="007B3C5D">
        <w:t> </w:t>
      </w:r>
      <w:r w:rsidRPr="007B3C5D">
        <w:t>164</w:t>
      </w:r>
      <w:r w:rsidR="004C6F99" w:rsidRPr="007B3C5D">
        <w:noBreakHyphen/>
      </w:r>
      <w:r w:rsidRPr="007B3C5D">
        <w:t>1</w:t>
      </w:r>
      <w:r w:rsidR="004C6F99" w:rsidRPr="007B3C5D">
        <w:t> </w:t>
      </w:r>
      <w:r w:rsidRPr="007B3C5D">
        <w:t>215 MHz</w:t>
      </w:r>
    </w:p>
    <w:p w14:paraId="305F98BC" w14:textId="277FCD1C" w:rsidR="002459ED" w:rsidRPr="007B3C5D" w:rsidRDefault="002459ED" w:rsidP="003B394E">
      <w:pPr>
        <w:pStyle w:val="Reftext"/>
        <w:tabs>
          <w:tab w:val="clear" w:pos="794"/>
        </w:tabs>
      </w:pPr>
      <w:r w:rsidRPr="007B3C5D">
        <w:t>Recommandation UIT-R M.2030 – Méthode d'évaluation du brouillage par impulsions causé par des sources radioélectriques autres que celles du service de radionavigation par satellite aux systèmes et réseaux du service de radionavigation par satellite fonctionnant dans les bandes 1 164-1 215 MHz, 1 215</w:t>
      </w:r>
      <w:r w:rsidRPr="007B3C5D">
        <w:noBreakHyphen/>
        <w:t>1 300 MHz et 1</w:t>
      </w:r>
      <w:r w:rsidR="004C6F99" w:rsidRPr="007B3C5D">
        <w:t> </w:t>
      </w:r>
      <w:r w:rsidRPr="007B3C5D">
        <w:t>559</w:t>
      </w:r>
      <w:r w:rsidR="004C6F99" w:rsidRPr="007B3C5D">
        <w:noBreakHyphen/>
      </w:r>
      <w:r w:rsidRPr="007B3C5D">
        <w:t>1</w:t>
      </w:r>
      <w:r w:rsidR="004C6F99" w:rsidRPr="007B3C5D">
        <w:t> </w:t>
      </w:r>
      <w:r w:rsidRPr="007B3C5D">
        <w:t>610 MHz</w:t>
      </w:r>
    </w:p>
    <w:p w14:paraId="5E73257C" w14:textId="3C5060F2" w:rsidR="002459ED" w:rsidRPr="007B3C5D" w:rsidRDefault="002459ED" w:rsidP="003B394E">
      <w:pPr>
        <w:pStyle w:val="Reftext"/>
        <w:tabs>
          <w:tab w:val="clear" w:pos="794"/>
        </w:tabs>
        <w:rPr>
          <w:color w:val="000000"/>
        </w:rPr>
      </w:pPr>
      <w:r w:rsidRPr="007B3C5D">
        <w:t xml:space="preserve">Rapport UIT-R M.766 – </w:t>
      </w:r>
      <w:r w:rsidRPr="007B3C5D">
        <w:rPr>
          <w:color w:val="000000"/>
        </w:rPr>
        <w:t>Possibilités de partage des fréquences entre le système global de détermination de la position (GPS) et d'autres services</w:t>
      </w:r>
    </w:p>
    <w:p w14:paraId="72A3E6E6" w14:textId="2E821A6F" w:rsidR="00227C86" w:rsidRPr="007B3C5D" w:rsidRDefault="00227C86" w:rsidP="003B394E">
      <w:pPr>
        <w:pStyle w:val="Reftext"/>
        <w:tabs>
          <w:tab w:val="clear" w:pos="794"/>
        </w:tabs>
      </w:pPr>
      <w:r w:rsidRPr="007B3C5D">
        <w:t xml:space="preserve">Rapport UIT-R M.2458 </w:t>
      </w:r>
      <w:r w:rsidR="004C6F99" w:rsidRPr="007B3C5D">
        <w:t>–</w:t>
      </w:r>
      <w:r w:rsidRPr="007B3C5D">
        <w:t xml:space="preserve"> Applications du service de radionavigation par satellite dans les bandes de fréquences 1 164-1 215 MHz, 1 215-1 300 MHz et 1 559-1 610 MHz</w:t>
      </w:r>
    </w:p>
    <w:p w14:paraId="0271E0F0" w14:textId="77777777" w:rsidR="00563D2F" w:rsidRPr="007B3C5D" w:rsidRDefault="00563D2F" w:rsidP="004C6F99">
      <w:pPr>
        <w:pStyle w:val="Normalaftertitle"/>
      </w:pPr>
      <w:r w:rsidRPr="007B3C5D">
        <w:t>L'Assemblée des radiocommunications de l'UIT,</w:t>
      </w:r>
    </w:p>
    <w:p w14:paraId="65CF1753" w14:textId="77777777" w:rsidR="00563D2F" w:rsidRPr="007B3C5D" w:rsidRDefault="00563D2F" w:rsidP="004C6F99">
      <w:pPr>
        <w:pStyle w:val="Call"/>
      </w:pPr>
      <w:r w:rsidRPr="007B3C5D">
        <w:t>considérant</w:t>
      </w:r>
    </w:p>
    <w:p w14:paraId="54BEB793" w14:textId="77777777" w:rsidR="00563D2F" w:rsidRPr="007B3C5D" w:rsidRDefault="00563D2F" w:rsidP="004C6F99">
      <w:r w:rsidRPr="007B3C5D">
        <w:rPr>
          <w:i/>
          <w:iCs/>
        </w:rPr>
        <w:t>a)</w:t>
      </w:r>
      <w:r w:rsidRPr="007B3C5D">
        <w:tab/>
        <w:t>que les systèmes et réseaux du service de radionavigation par satellite (SRNS) permettent de disposer dans le monde entier d'informations précises pour de nombreuses applications de positionnement, de navigation et de référence de temps, y compris des informations de sécurité pour certaines bandes de fréquences et dans certaines conditions;</w:t>
      </w:r>
    </w:p>
    <w:p w14:paraId="33956CE0" w14:textId="77777777" w:rsidR="00563D2F" w:rsidRPr="007B3C5D" w:rsidRDefault="00563D2F" w:rsidP="004C6F99">
      <w:r w:rsidRPr="007B3C5D">
        <w:rPr>
          <w:i/>
          <w:iCs/>
        </w:rPr>
        <w:t>b)</w:t>
      </w:r>
      <w:r w:rsidRPr="007B3C5D">
        <w:tab/>
        <w:t xml:space="preserve">qu'il existe plusieurs systèmes et réseaux du SRNS opérationnels ou en projet; </w:t>
      </w:r>
    </w:p>
    <w:p w14:paraId="067EAB7D" w14:textId="77777777" w:rsidR="00563D2F" w:rsidRPr="007B3C5D" w:rsidRDefault="00563D2F" w:rsidP="004C6F99">
      <w:r w:rsidRPr="007B3C5D">
        <w:rPr>
          <w:i/>
        </w:rPr>
        <w:t>c)</w:t>
      </w:r>
      <w:r w:rsidRPr="007B3C5D">
        <w:tab/>
        <w:t>que toute station terrienne dotée des équipements appropriés peut recevoir des informations de navigation provenant des systèmes et réseaux du SRNS à l'échelle mondiale,</w:t>
      </w:r>
    </w:p>
    <w:p w14:paraId="44859348" w14:textId="64C87C6B" w:rsidR="00563D2F" w:rsidRPr="007B3C5D" w:rsidRDefault="00563D2F" w:rsidP="004C6F99">
      <w:pPr>
        <w:pStyle w:val="Call"/>
        <w:rPr>
          <w:lang w:eastAsia="ja-JP"/>
        </w:rPr>
      </w:pPr>
      <w:proofErr w:type="gramStart"/>
      <w:r w:rsidRPr="007B3C5D">
        <w:rPr>
          <w:lang w:eastAsia="ja-JP"/>
        </w:rPr>
        <w:lastRenderedPageBreak/>
        <w:t>reconnaissant</w:t>
      </w:r>
      <w:proofErr w:type="gramEnd"/>
    </w:p>
    <w:p w14:paraId="537005D3" w14:textId="77777777" w:rsidR="00563D2F" w:rsidRPr="007B3C5D" w:rsidRDefault="00563D2F" w:rsidP="004C6F99">
      <w:r w:rsidRPr="007B3C5D">
        <w:rPr>
          <w:i/>
          <w:iCs/>
          <w:lang w:eastAsia="ja-JP"/>
        </w:rPr>
        <w:t>a)</w:t>
      </w:r>
      <w:r w:rsidRPr="007B3C5D">
        <w:rPr>
          <w:lang w:eastAsia="ja-JP"/>
        </w:rPr>
        <w:tab/>
        <w:t>que les bandes 1 164-1 215</w:t>
      </w:r>
      <w:r w:rsidRPr="007B3C5D">
        <w:t xml:space="preserve"> MHz, 1 215-1 300 MHz et 1 559-1 610 MHz sont attribuées à titre primaire au SRNS (espace vers Terre, espace-espace);</w:t>
      </w:r>
    </w:p>
    <w:p w14:paraId="0B9C533C" w14:textId="77777777" w:rsidR="00563D2F" w:rsidRPr="007B3C5D" w:rsidRDefault="00563D2F" w:rsidP="004C6F99">
      <w:r w:rsidRPr="007B3C5D">
        <w:rPr>
          <w:i/>
          <w:iCs/>
          <w:lang w:eastAsia="ja-JP"/>
        </w:rPr>
        <w:t>b)</w:t>
      </w:r>
      <w:r w:rsidRPr="007B3C5D">
        <w:rPr>
          <w:lang w:eastAsia="ja-JP"/>
        </w:rPr>
        <w:tab/>
        <w:t>que les bandes 1 164-1 215</w:t>
      </w:r>
      <w:r w:rsidRPr="007B3C5D">
        <w:t xml:space="preserve"> MHz, 1 215-1 300 MHz et 1 559-1 610 MHz sont, de plus, attribuées à titre primaire à d'autres services;</w:t>
      </w:r>
    </w:p>
    <w:p w14:paraId="0731E7A3" w14:textId="77777777" w:rsidR="00563D2F" w:rsidRPr="007B3C5D" w:rsidRDefault="00563D2F" w:rsidP="004C6F99">
      <w:r w:rsidRPr="007B3C5D">
        <w:rPr>
          <w:i/>
          <w:iCs/>
        </w:rPr>
        <w:t>c)</w:t>
      </w:r>
      <w:r w:rsidRPr="007B3C5D">
        <w:tab/>
        <w:t xml:space="preserve">que l'utilisation du SRNS dans la bande 1 215-1 300 MHz est assujettie au numéro </w:t>
      </w:r>
      <w:r w:rsidRPr="007B3C5D">
        <w:rPr>
          <w:b/>
          <w:bCs/>
        </w:rPr>
        <w:t>5.329</w:t>
      </w:r>
      <w:r w:rsidRPr="007B3C5D">
        <w:t xml:space="preserve"> du Règlement des radiocommunications;</w:t>
      </w:r>
    </w:p>
    <w:p w14:paraId="20900C98" w14:textId="001E1F29" w:rsidR="00563D2F" w:rsidRPr="007B3C5D" w:rsidRDefault="00563D2F" w:rsidP="004C6F99">
      <w:r w:rsidRPr="007B3C5D">
        <w:rPr>
          <w:i/>
          <w:iCs/>
          <w:lang w:eastAsia="ja-JP"/>
        </w:rPr>
        <w:t>d)</w:t>
      </w:r>
      <w:r w:rsidRPr="007B3C5D">
        <w:rPr>
          <w:lang w:eastAsia="ja-JP"/>
        </w:rPr>
        <w:tab/>
        <w:t xml:space="preserve">que, conformément au numéro </w:t>
      </w:r>
      <w:r w:rsidRPr="007B3C5D">
        <w:rPr>
          <w:b/>
          <w:bCs/>
          <w:lang w:eastAsia="ja-JP"/>
        </w:rPr>
        <w:t>5.328B</w:t>
      </w:r>
      <w:r w:rsidRPr="007B3C5D">
        <w:rPr>
          <w:lang w:eastAsia="ja-JP"/>
        </w:rPr>
        <w:t xml:space="preserve"> du Règlement des radiocommunications, les systèmes et réseaux du SRNS censés utiliser les bandes 1 164-1 215 </w:t>
      </w:r>
      <w:r w:rsidRPr="007B3C5D">
        <w:t>MHz, 1 215-1 300 MHz, 1 559</w:t>
      </w:r>
      <w:r w:rsidR="00CA491E" w:rsidRPr="007B3C5D">
        <w:noBreakHyphen/>
      </w:r>
      <w:r w:rsidRPr="007B3C5D">
        <w:t>1</w:t>
      </w:r>
      <w:r w:rsidR="00CA491E" w:rsidRPr="007B3C5D">
        <w:t> </w:t>
      </w:r>
      <w:r w:rsidRPr="007B3C5D">
        <w:t>610</w:t>
      </w:r>
      <w:r w:rsidR="00CA491E" w:rsidRPr="007B3C5D">
        <w:t> </w:t>
      </w:r>
      <w:r w:rsidRPr="007B3C5D">
        <w:t xml:space="preserve">MHz et 5 010-5 030 MHz pour lesquels les renseignements complets de coordination ou de notification, selon le cas, sont reçus par le Bureau des radiocommunications après le 1er janvier 2005 sont assujettis à l'application des dispositions des numéros </w:t>
      </w:r>
      <w:r w:rsidRPr="007B3C5D">
        <w:rPr>
          <w:b/>
          <w:bCs/>
        </w:rPr>
        <w:t>9.12</w:t>
      </w:r>
      <w:r w:rsidRPr="007B3C5D">
        <w:t xml:space="preserve">, </w:t>
      </w:r>
      <w:r w:rsidRPr="007B3C5D">
        <w:rPr>
          <w:b/>
          <w:bCs/>
        </w:rPr>
        <w:t>9.12A</w:t>
      </w:r>
      <w:r w:rsidRPr="007B3C5D">
        <w:t xml:space="preserve"> et </w:t>
      </w:r>
      <w:r w:rsidRPr="007B3C5D">
        <w:rPr>
          <w:b/>
          <w:bCs/>
        </w:rPr>
        <w:t>9.13</w:t>
      </w:r>
      <w:r w:rsidR="005D4BA9" w:rsidRPr="007B3C5D">
        <w:rPr>
          <w:bCs/>
        </w:rPr>
        <w:t xml:space="preserve"> du RR</w:t>
      </w:r>
      <w:r w:rsidRPr="007B3C5D">
        <w:t>;</w:t>
      </w:r>
    </w:p>
    <w:p w14:paraId="513FD56C" w14:textId="77777777" w:rsidR="00563D2F" w:rsidRPr="007B3C5D" w:rsidRDefault="00563D2F" w:rsidP="004C6F99">
      <w:r w:rsidRPr="007B3C5D">
        <w:rPr>
          <w:i/>
          <w:iCs/>
        </w:rPr>
        <w:t>e)</w:t>
      </w:r>
      <w:r w:rsidRPr="007B3C5D">
        <w:tab/>
        <w:t xml:space="preserve">que, conformément au numéro </w:t>
      </w:r>
      <w:r w:rsidRPr="007B3C5D">
        <w:rPr>
          <w:b/>
          <w:bCs/>
        </w:rPr>
        <w:t>9.7</w:t>
      </w:r>
      <w:r w:rsidRPr="007B3C5D">
        <w:t xml:space="preserve"> du Règlement des radiocommunications, les stations des réseaux à satellite du SRNS utilisant l'OSG sont soumis à la coordination avec d'autres réseaux à satellite de ce type,</w:t>
      </w:r>
    </w:p>
    <w:p w14:paraId="18EB5E8A" w14:textId="77777777" w:rsidR="00563D2F" w:rsidRPr="007B3C5D" w:rsidRDefault="00563D2F" w:rsidP="004C6F99">
      <w:r w:rsidRPr="007B3C5D">
        <w:rPr>
          <w:i/>
          <w:iCs/>
        </w:rPr>
        <w:t>f)</w:t>
      </w:r>
      <w:r w:rsidRPr="007B3C5D">
        <w:tab/>
        <w:t>que les Recommandations UIT-R M.1905, UIT-R M.1902, UIT-R M.1903 et UIT</w:t>
      </w:r>
      <w:r w:rsidRPr="007B3C5D">
        <w:noBreakHyphen/>
        <w:t>R M.1904 fournissent les caractéristiques techniques et opérationnelles ainsi que les critères de protection applicables aux stations de réception du SRNS (espace vers Terre et espace-espace) fonctionnant dans les bandes 1 164-1 215 MHz, 1 215-1 300 MHz et 1 559-1 610 MHz;</w:t>
      </w:r>
    </w:p>
    <w:p w14:paraId="1896807E" w14:textId="77777777" w:rsidR="00563D2F" w:rsidRPr="007B3C5D" w:rsidRDefault="00563D2F" w:rsidP="004C6F99">
      <w:r w:rsidRPr="007B3C5D">
        <w:rPr>
          <w:i/>
          <w:iCs/>
        </w:rPr>
        <w:t>g)</w:t>
      </w:r>
      <w:r w:rsidRPr="007B3C5D">
        <w:tab/>
        <w:t>que la Recommandation UIT-R M.1318 fournit un modèle d'évaluation des brouillages continus que les sources radioélectriques autres que celles du SRNS causent aux systèmes et réseaux du SRNS fonctionnant dans les bandes 1 164-1 215 MHz, 1 215-1 300 MHz et 1 559</w:t>
      </w:r>
      <w:r w:rsidRPr="007B3C5D">
        <w:noBreakHyphen/>
        <w:t>1 610 MHz et 5 010-5 030 MHz;</w:t>
      </w:r>
    </w:p>
    <w:p w14:paraId="60CC29A1" w14:textId="77777777" w:rsidR="00563D2F" w:rsidRPr="007B3C5D" w:rsidRDefault="00563D2F" w:rsidP="004C6F99">
      <w:r w:rsidRPr="007B3C5D">
        <w:rPr>
          <w:i/>
          <w:iCs/>
        </w:rPr>
        <w:t>h)</w:t>
      </w:r>
      <w:r w:rsidRPr="007B3C5D">
        <w:tab/>
        <w:t>que la Recommandation UIT-R M.2030 fournit une méthode d'évaluation du brouillage par impulsions causé par des sources radioélectriques autres que celles du service de radionavigation par satellite aux systèmes et réseaux du service de radionavigation par satellite fonctionnant dans les bandes 1</w:t>
      </w:r>
      <w:r w:rsidR="00CA491E" w:rsidRPr="007B3C5D">
        <w:t> </w:t>
      </w:r>
      <w:r w:rsidRPr="007B3C5D">
        <w:t>164-1</w:t>
      </w:r>
      <w:r w:rsidR="00CA491E" w:rsidRPr="007B3C5D">
        <w:t> </w:t>
      </w:r>
      <w:r w:rsidRPr="007B3C5D">
        <w:t>215 MHz, 1 215-1 300 MHz et 1 559-1 610 MHz;</w:t>
      </w:r>
    </w:p>
    <w:p w14:paraId="1365E6C0" w14:textId="77777777" w:rsidR="00563D2F" w:rsidRPr="007B3C5D" w:rsidRDefault="00563D2F" w:rsidP="004C6F99">
      <w:r w:rsidRPr="007B3C5D">
        <w:rPr>
          <w:i/>
          <w:iCs/>
        </w:rPr>
        <w:t>i)</w:t>
      </w:r>
      <w:r w:rsidRPr="007B3C5D">
        <w:tab/>
        <w:t>que la Recommandation UIT-R M.1901 donne des orientations sur la présente Recommandation et d'autres Recommandations de l'UIT-R relatives aux systèmes et réseaux du SRNS fonctionnant dans les bandes d</w:t>
      </w:r>
      <w:r w:rsidR="00CA491E" w:rsidRPr="007B3C5D">
        <w:t>e fréquences 1 164-1 215 MHz, 1 </w:t>
      </w:r>
      <w:r w:rsidRPr="007B3C5D">
        <w:t>215-1</w:t>
      </w:r>
      <w:r w:rsidR="00CA491E" w:rsidRPr="007B3C5D">
        <w:t> </w:t>
      </w:r>
      <w:r w:rsidRPr="007B3C5D">
        <w:t>300 MHz et 1 559</w:t>
      </w:r>
      <w:r w:rsidRPr="007B3C5D">
        <w:noBreakHyphen/>
        <w:t>1 610 MHz et 5 000-5 010 MHz et 5 010-5 030 MHz;</w:t>
      </w:r>
    </w:p>
    <w:p w14:paraId="4751FE62" w14:textId="77777777" w:rsidR="00563D2F" w:rsidRPr="007B3C5D" w:rsidRDefault="00563D2F" w:rsidP="004C6F99">
      <w:r w:rsidRPr="007B3C5D">
        <w:rPr>
          <w:i/>
          <w:iCs/>
        </w:rPr>
        <w:t>j)</w:t>
      </w:r>
      <w:r w:rsidRPr="007B3C5D">
        <w:tab/>
        <w:t xml:space="preserve">que le Rapport </w:t>
      </w:r>
      <w:r w:rsidRPr="007B3C5D">
        <w:rPr>
          <w:lang w:eastAsia="ja-JP"/>
        </w:rPr>
        <w:t>UIT</w:t>
      </w:r>
      <w:r w:rsidRPr="007B3C5D">
        <w:rPr>
          <w:lang w:eastAsia="ja-JP"/>
        </w:rPr>
        <w:noBreakHyphen/>
        <w:t>R </w:t>
      </w:r>
      <w:r w:rsidRPr="007B3C5D">
        <w:t>M.766 contient des informations utiles pour l'exploitation du SRNS dans la bande 1 215-1 300 MHz;</w:t>
      </w:r>
    </w:p>
    <w:p w14:paraId="2F98DD01" w14:textId="5664027C" w:rsidR="00563D2F" w:rsidRPr="007B3C5D" w:rsidRDefault="00563D2F" w:rsidP="004C6F99">
      <w:r w:rsidRPr="007B3C5D">
        <w:rPr>
          <w:i/>
          <w:iCs/>
        </w:rPr>
        <w:t>k)</w:t>
      </w:r>
      <w:r w:rsidRPr="007B3C5D">
        <w:tab/>
        <w:t>que la Recommandation UIT</w:t>
      </w:r>
      <w:r w:rsidRPr="007B3C5D">
        <w:noBreakHyphen/>
        <w:t>R M.1831 contient une méthode d'évaluation des brouillages entre systèmes du SRNS à utiliser pour la coordination des systèmes et réseaux du SRNS</w:t>
      </w:r>
      <w:r w:rsidR="00227C86" w:rsidRPr="007B3C5D">
        <w:t>;</w:t>
      </w:r>
    </w:p>
    <w:p w14:paraId="481CF357" w14:textId="701EA6EC" w:rsidR="005D4BA9" w:rsidRPr="007B3C5D" w:rsidRDefault="00227C86" w:rsidP="004C6F99">
      <w:pPr>
        <w:rPr>
          <w:iCs/>
        </w:rPr>
      </w:pPr>
      <w:r w:rsidRPr="007B3C5D">
        <w:rPr>
          <w:i/>
          <w:iCs/>
        </w:rPr>
        <w:t>l)</w:t>
      </w:r>
      <w:r w:rsidRPr="007B3C5D">
        <w:rPr>
          <w:i/>
          <w:iCs/>
        </w:rPr>
        <w:tab/>
      </w:r>
      <w:r w:rsidR="005D4BA9" w:rsidRPr="007B3C5D">
        <w:rPr>
          <w:iCs/>
        </w:rPr>
        <w:t>que le Rapport UIT-R M.2458 fournit de</w:t>
      </w:r>
      <w:r w:rsidR="00EC71D4" w:rsidRPr="007B3C5D">
        <w:rPr>
          <w:iCs/>
        </w:rPr>
        <w:t>s</w:t>
      </w:r>
      <w:r w:rsidR="005D4BA9" w:rsidRPr="007B3C5D">
        <w:rPr>
          <w:iCs/>
        </w:rPr>
        <w:t xml:space="preserve"> informations </w:t>
      </w:r>
      <w:r w:rsidR="00EC71D4" w:rsidRPr="007B3C5D">
        <w:rPr>
          <w:iCs/>
        </w:rPr>
        <w:t xml:space="preserve">complémentaires </w:t>
      </w:r>
      <w:r w:rsidR="005D4BA9" w:rsidRPr="007B3C5D">
        <w:rPr>
          <w:iCs/>
        </w:rPr>
        <w:t xml:space="preserve">sur les applications </w:t>
      </w:r>
      <w:r w:rsidR="00BF13A9" w:rsidRPr="007B3C5D">
        <w:rPr>
          <w:iCs/>
        </w:rPr>
        <w:t xml:space="preserve">du SRNS, actuelles ou en projet, dans les bandes de fréquences </w:t>
      </w:r>
      <w:r w:rsidR="00BF13A9" w:rsidRPr="007B3C5D">
        <w:t xml:space="preserve">1 164-1 215 MHz, 1 215-1 300 MHz et 1 559-1 610 MHz, y compris </w:t>
      </w:r>
      <w:r w:rsidR="00EC71D4" w:rsidRPr="007B3C5D">
        <w:t>d</w:t>
      </w:r>
      <w:r w:rsidR="004C6F99" w:rsidRPr="007B3C5D">
        <w:t>'</w:t>
      </w:r>
      <w:r w:rsidR="00EC71D4" w:rsidRPr="007B3C5D">
        <w:t xml:space="preserve">autres </w:t>
      </w:r>
      <w:r w:rsidR="00BF13A9" w:rsidRPr="007B3C5D">
        <w:t>applications qui ne sont pas traitées dans les Recommandations de la série M,</w:t>
      </w:r>
    </w:p>
    <w:p w14:paraId="16633C51" w14:textId="77777777" w:rsidR="00563D2F" w:rsidRPr="007B3C5D" w:rsidRDefault="00563D2F" w:rsidP="004C6F99">
      <w:pPr>
        <w:pStyle w:val="Call"/>
        <w:keepNext w:val="0"/>
        <w:keepLines w:val="0"/>
      </w:pPr>
      <w:r w:rsidRPr="007B3C5D">
        <w:t>recommande</w:t>
      </w:r>
    </w:p>
    <w:p w14:paraId="780DB7CE" w14:textId="77777777" w:rsidR="00563D2F" w:rsidRPr="007B3C5D" w:rsidRDefault="00563D2F" w:rsidP="004C6F99">
      <w:r w:rsidRPr="007B3C5D">
        <w:rPr>
          <w:b/>
          <w:bCs/>
        </w:rPr>
        <w:t>1</w:t>
      </w:r>
      <w:r w:rsidRPr="007B3C5D">
        <w:tab/>
      </w:r>
      <w:r w:rsidR="002E33FC" w:rsidRPr="007B3C5D">
        <w:t>de prendre en considération</w:t>
      </w:r>
      <w:r w:rsidRPr="007B3C5D">
        <w:t>, dans les bandes 1 164-1 215 MHz, 1 215</w:t>
      </w:r>
      <w:r w:rsidRPr="007B3C5D">
        <w:noBreakHyphen/>
        <w:t>1 300 MHz et 1 559</w:t>
      </w:r>
      <w:r w:rsidR="00CA491E" w:rsidRPr="007B3C5D">
        <w:noBreakHyphen/>
      </w:r>
      <w:r w:rsidRPr="007B3C5D">
        <w:t>1 610 MHz, les caractéristiques des stations spatiales d'émission et les descriptions de système figurant dans les Annexes 1</w:t>
      </w:r>
      <w:r w:rsidRPr="007B3C5D">
        <w:rPr>
          <w:lang w:eastAsia="ja-JP"/>
        </w:rPr>
        <w:t xml:space="preserve"> à </w:t>
      </w:r>
      <w:r w:rsidRPr="007B3C5D">
        <w:t>1</w:t>
      </w:r>
      <w:r w:rsidR="002E33FC" w:rsidRPr="007B3C5D">
        <w:t>4</w:t>
      </w:r>
      <w:r w:rsidRPr="007B3C5D">
        <w:t>:</w:t>
      </w:r>
    </w:p>
    <w:p w14:paraId="41514582" w14:textId="77777777" w:rsidR="00563D2F" w:rsidRPr="007B3C5D" w:rsidRDefault="00563D2F" w:rsidP="004C6F99">
      <w:r w:rsidRPr="007B3C5D">
        <w:rPr>
          <w:b/>
          <w:bCs/>
        </w:rPr>
        <w:t>1.1</w:t>
      </w:r>
      <w:r w:rsidRPr="007B3C5D">
        <w:tab/>
        <w:t>pour déterminer la méthode et les critères de coordination mutuelle de systèmes et réseaux du SRNS;</w:t>
      </w:r>
    </w:p>
    <w:p w14:paraId="65E466D0" w14:textId="77777777" w:rsidR="00563D2F" w:rsidRPr="007B3C5D" w:rsidRDefault="00563D2F" w:rsidP="004C6F99">
      <w:r w:rsidRPr="007B3C5D">
        <w:rPr>
          <w:b/>
          <w:bCs/>
        </w:rPr>
        <w:lastRenderedPageBreak/>
        <w:t>1.2</w:t>
      </w:r>
      <w:r w:rsidRPr="007B3C5D">
        <w:tab/>
        <w:t>pour évaluer l'impact des brouillages entre systèmes et réseaux du SRNS (espace vers Terre et espace-espace) et systèmes d'autres services, compte tenu du statut du SRNS par rapport à ces autres services;</w:t>
      </w:r>
    </w:p>
    <w:p w14:paraId="06492A8F" w14:textId="77777777" w:rsidR="00563D2F" w:rsidRPr="007B3C5D" w:rsidRDefault="00563D2F" w:rsidP="004C6F99">
      <w:r w:rsidRPr="007B3C5D">
        <w:rPr>
          <w:b/>
        </w:rPr>
        <w:t>2</w:t>
      </w:r>
      <w:r w:rsidRPr="007B3C5D">
        <w:tab/>
        <w:t xml:space="preserve">de considérer que la </w:t>
      </w:r>
      <w:r w:rsidR="002E33FC" w:rsidRPr="007B3C5D">
        <w:t xml:space="preserve">Note </w:t>
      </w:r>
      <w:r w:rsidRPr="007B3C5D">
        <w:t>suivante fait partie de la présente Recommandation.</w:t>
      </w:r>
    </w:p>
    <w:p w14:paraId="3FF26021" w14:textId="77777777" w:rsidR="00563D2F" w:rsidRPr="007B3C5D" w:rsidRDefault="00563D2F" w:rsidP="004C6F99">
      <w:r w:rsidRPr="007B3C5D">
        <w:t xml:space="preserve">NOTE − Dans les </w:t>
      </w:r>
      <w:r w:rsidR="002E33FC" w:rsidRPr="007B3C5D">
        <w:t>A</w:t>
      </w:r>
      <w:r w:rsidRPr="007B3C5D">
        <w:t>nnexes de la présente Recommandation, le terme «plage de fréquences du signal» désigne la plage de fréquences du signal du SRNS considéré (pour les systèmes AMRC: fréquence porteuse ± la moitié de la largeur de bande du signal (sauf indication contraire); pour les systèmes AMRF: fréquence de base + (nombre de canaux * espacement des canaux) ± la moitié de la largeur de bande du signal). Il convient d'indiquer aussi le nombre de canaux. Pour les systèmes AMRF la plage de fréquences du signal est exprimée en MHz.</w:t>
      </w:r>
    </w:p>
    <w:p w14:paraId="505EA3F6" w14:textId="77777777" w:rsidR="00563D2F" w:rsidRPr="007B3C5D" w:rsidRDefault="00563D2F" w:rsidP="004C6F99"/>
    <w:p w14:paraId="59C4E344" w14:textId="77777777" w:rsidR="00563D2F" w:rsidRPr="007B3C5D" w:rsidRDefault="00563D2F" w:rsidP="004C6F99"/>
    <w:p w14:paraId="714F8BCE" w14:textId="77777777" w:rsidR="00563D2F" w:rsidRPr="007B3C5D" w:rsidRDefault="00563D2F" w:rsidP="004C6F99">
      <w:pPr>
        <w:pStyle w:val="AnnexNoTitle"/>
      </w:pPr>
      <w:r w:rsidRPr="007B3C5D">
        <w:t>Annexe 1</w:t>
      </w:r>
      <w:r w:rsidRPr="007B3C5D">
        <w:br/>
      </w:r>
      <w:r w:rsidRPr="007B3C5D">
        <w:br/>
        <w:t xml:space="preserve">Description technique du système mondial de navigation </w:t>
      </w:r>
      <w:r w:rsidRPr="007B3C5D">
        <w:br/>
        <w:t xml:space="preserve">par satellite GLONASS et caractéristiques des </w:t>
      </w:r>
      <w:r w:rsidRPr="007B3C5D">
        <w:br/>
        <w:t>stations spatiales d'émission de ce système</w:t>
      </w:r>
    </w:p>
    <w:p w14:paraId="13B35174" w14:textId="77777777" w:rsidR="002E33FC" w:rsidRPr="007B3C5D" w:rsidRDefault="002E33FC" w:rsidP="004C6F99">
      <w:pPr>
        <w:pStyle w:val="Heading1"/>
      </w:pPr>
      <w:bookmarkStart w:id="5" w:name="_Toc368644765"/>
      <w:bookmarkStart w:id="6" w:name="_Toc368645323"/>
      <w:bookmarkStart w:id="7" w:name="_Toc368646190"/>
      <w:bookmarkStart w:id="8" w:name="_Toc381866645"/>
      <w:bookmarkStart w:id="9" w:name="_Toc461539351"/>
      <w:bookmarkStart w:id="10" w:name="_Toc461539512"/>
      <w:bookmarkStart w:id="11" w:name="_Toc461539678"/>
      <w:bookmarkStart w:id="12" w:name="_Toc461539802"/>
      <w:bookmarkStart w:id="13" w:name="_Toc461539926"/>
      <w:bookmarkStart w:id="14" w:name="_Toc461540050"/>
      <w:bookmarkStart w:id="15" w:name="_Toc461540174"/>
      <w:bookmarkStart w:id="16" w:name="_Toc461540298"/>
      <w:bookmarkStart w:id="17" w:name="_Toc461540422"/>
      <w:bookmarkStart w:id="18" w:name="_Toc461541277"/>
      <w:bookmarkStart w:id="19" w:name="_Toc461606164"/>
      <w:bookmarkStart w:id="20" w:name="_Toc482001192"/>
      <w:bookmarkStart w:id="21" w:name="_Toc495943714"/>
      <w:bookmarkStart w:id="22" w:name="_Toc495943873"/>
      <w:bookmarkStart w:id="23" w:name="_Toc495944032"/>
      <w:bookmarkStart w:id="24" w:name="_Toc495944191"/>
      <w:bookmarkStart w:id="25" w:name="_Toc495944350"/>
      <w:bookmarkStart w:id="26" w:name="_Toc495944509"/>
      <w:bookmarkStart w:id="27" w:name="_Toc495944668"/>
      <w:r w:rsidRPr="007B3C5D">
        <w:t>1</w:t>
      </w:r>
      <w:r w:rsidRPr="007B3C5D">
        <w:tab/>
        <w:t>Introduction</w:t>
      </w:r>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p>
    <w:p w14:paraId="61488D1B" w14:textId="418D854E" w:rsidR="00563D2F" w:rsidRPr="007B3C5D" w:rsidRDefault="00563D2F" w:rsidP="004C6F99">
      <w:r w:rsidRPr="007B3C5D">
        <w:t>Le système GLONASS est constitué de 24 satellites équi-espacés dans trois plans orbitaux, comptant chacun huit satellites. L'inclinaison orbitale est de 64,</w:t>
      </w:r>
      <w:r w:rsidR="00227C86" w:rsidRPr="007B3C5D">
        <w:t>8 degrés</w:t>
      </w:r>
      <w:r w:rsidRPr="007B3C5D">
        <w:t xml:space="preserve">. Chaque satellite émet des signaux de navigation dans trois bandes de fréquences: L1 (1,6 GHz), L2 (1,2 GHz) et L3 (1,1 GHz). Les satellites </w:t>
      </w:r>
      <w:r w:rsidR="00FB43D5" w:rsidRPr="007B3C5D">
        <w:t xml:space="preserve">émettent deux types de signaux: avec accès multiple par répartition en fréquence et avec accès multiple par répartition en code. Les signaux avec accès multiple par répartition en fréquence </w:t>
      </w:r>
      <w:r w:rsidRPr="007B3C5D">
        <w:t xml:space="preserve">se distinguent par la fréquence porteuse utilisée; la même fréquence est utilisable par des satellites antipodaux situés dans le même plan. Les signaux de navigation sont modulés avec un flux binaire continu (qui contient des informations sur les éphémérides et l'heure du satellite), </w:t>
      </w:r>
      <w:r w:rsidR="007D13AB" w:rsidRPr="007B3C5D">
        <w:t>et également un</w:t>
      </w:r>
      <w:r w:rsidRPr="007B3C5D">
        <w:t xml:space="preserve"> code pseudo-aléatoire pour des mesures de pseudo-distance. </w:t>
      </w:r>
      <w:r w:rsidR="00FB43D5" w:rsidRPr="007B3C5D">
        <w:t>Les signaux avec accès multiple par répartition en code ont la même fréquence porteuse et se distinguent par le code</w:t>
      </w:r>
      <w:r w:rsidR="007D13AB" w:rsidRPr="007B3C5D">
        <w:t xml:space="preserve"> utilisé</w:t>
      </w:r>
      <w:r w:rsidR="00FB43D5" w:rsidRPr="007B3C5D">
        <w:t xml:space="preserve">. Ces signaux sont modulés par une séquence binaire structurée qui contient des données codées sur les éphémérides et le temps. </w:t>
      </w:r>
      <w:r w:rsidRPr="007B3C5D">
        <w:t>Un utilisateur recevant des signaux provenant d'au moins quatre satellites est en mesure de déterminer avec une bonne précision les trois coordonnées de sa position et les trois composantes de son vecteur de vitesse. Les repérages de navigation sont possibles à la surface de la Terre ou à proximité.</w:t>
      </w:r>
    </w:p>
    <w:p w14:paraId="375A26F7" w14:textId="77777777" w:rsidR="00563D2F" w:rsidRPr="007B3C5D" w:rsidRDefault="00563D2F" w:rsidP="004C6F99">
      <w:pPr>
        <w:pStyle w:val="Heading2"/>
      </w:pPr>
      <w:bookmarkStart w:id="28" w:name="_Toc427760243"/>
      <w:bookmarkStart w:id="29" w:name="_Toc427760795"/>
      <w:bookmarkStart w:id="30" w:name="_Toc427761169"/>
      <w:bookmarkStart w:id="31" w:name="_Toc427763251"/>
      <w:bookmarkStart w:id="32" w:name="_Toc427764115"/>
      <w:bookmarkStart w:id="33" w:name="_Toc427843056"/>
      <w:bookmarkStart w:id="34" w:name="_Toc427843446"/>
      <w:bookmarkStart w:id="35" w:name="_Toc427843593"/>
      <w:bookmarkStart w:id="36" w:name="_Toc427843739"/>
      <w:bookmarkStart w:id="37" w:name="_Toc428173651"/>
      <w:bookmarkStart w:id="38" w:name="_Toc428174894"/>
      <w:r w:rsidRPr="007B3C5D">
        <w:t>1.1</w:t>
      </w:r>
      <w:r w:rsidRPr="007B3C5D">
        <w:tab/>
        <w:t>Besoins en fréquences</w:t>
      </w:r>
      <w:bookmarkEnd w:id="28"/>
      <w:bookmarkEnd w:id="29"/>
      <w:bookmarkEnd w:id="30"/>
      <w:bookmarkEnd w:id="31"/>
      <w:bookmarkEnd w:id="32"/>
      <w:bookmarkEnd w:id="33"/>
      <w:bookmarkEnd w:id="34"/>
      <w:bookmarkEnd w:id="35"/>
      <w:bookmarkEnd w:id="36"/>
      <w:bookmarkEnd w:id="37"/>
      <w:bookmarkEnd w:id="38"/>
    </w:p>
    <w:p w14:paraId="1895A9A0" w14:textId="77777777" w:rsidR="00563D2F" w:rsidRPr="007B3C5D" w:rsidRDefault="00563D2F" w:rsidP="004C6F99">
      <w:r w:rsidRPr="007B3C5D">
        <w:t xml:space="preserve">Les besoins en fréquences du système GLONASS ont été établis sur la base de la transparence de l'ionosphère, du bilan de liaison radioélectrique, de la simplicité des antennes d'utilisateur, de la suppression des signaux dus à la propagation par trajets multiples, du coût des équipements et enfin des dispositions du Règlement des radiocommunications. </w:t>
      </w:r>
    </w:p>
    <w:p w14:paraId="40991513" w14:textId="77777777" w:rsidR="00FB43D5" w:rsidRPr="007B3C5D" w:rsidRDefault="00FB43D5" w:rsidP="004C6F99">
      <w:pPr>
        <w:pStyle w:val="Heading3"/>
      </w:pPr>
      <w:bookmarkStart w:id="39" w:name="_Toc436679453"/>
      <w:bookmarkStart w:id="40" w:name="_Toc461539353"/>
      <w:bookmarkStart w:id="41" w:name="_Toc461539514"/>
      <w:bookmarkStart w:id="42" w:name="_Toc461539680"/>
      <w:bookmarkStart w:id="43" w:name="_Toc461539804"/>
      <w:bookmarkStart w:id="44" w:name="_Toc461539928"/>
      <w:bookmarkStart w:id="45" w:name="_Toc461540052"/>
      <w:bookmarkStart w:id="46" w:name="_Toc461540176"/>
      <w:bookmarkStart w:id="47" w:name="_Toc461540300"/>
      <w:bookmarkStart w:id="48" w:name="_Toc461540424"/>
      <w:bookmarkStart w:id="49" w:name="_Toc461541279"/>
      <w:r w:rsidRPr="007B3C5D">
        <w:t>1.1.1</w:t>
      </w:r>
      <w:r w:rsidRPr="007B3C5D">
        <w:tab/>
      </w:r>
      <w:bookmarkEnd w:id="39"/>
      <w:r w:rsidRPr="007B3C5D">
        <w:t>Signaux avec accès multiple par répartition en fréquence</w:t>
      </w:r>
      <w:bookmarkEnd w:id="40"/>
      <w:bookmarkEnd w:id="41"/>
      <w:bookmarkEnd w:id="42"/>
      <w:bookmarkEnd w:id="43"/>
      <w:bookmarkEnd w:id="44"/>
      <w:bookmarkEnd w:id="45"/>
      <w:bookmarkEnd w:id="46"/>
      <w:bookmarkEnd w:id="47"/>
      <w:bookmarkEnd w:id="48"/>
      <w:bookmarkEnd w:id="49"/>
    </w:p>
    <w:p w14:paraId="4BCA4B59" w14:textId="228ECC21" w:rsidR="00FB43D5" w:rsidRPr="007B3C5D" w:rsidRDefault="00FB43D5" w:rsidP="004C6F99">
      <w:r w:rsidRPr="007B3C5D">
        <w:t>Les fréquences porteuses des signaux de navigation avec accès multiple par répartition en fréquence varient d'un multiple entier de 0,5625 MHz dans la bande L1, de 0,</w:t>
      </w:r>
      <w:r w:rsidR="00DD39F7">
        <w:t>4375 MHz dans la bande L2 et de </w:t>
      </w:r>
      <w:r w:rsidRPr="007B3C5D">
        <w:t xml:space="preserve">0,423 MHz dans la bande L3. </w:t>
      </w:r>
    </w:p>
    <w:p w14:paraId="2AB9802E" w14:textId="77777777" w:rsidR="00563D2F" w:rsidRPr="007B3C5D" w:rsidRDefault="00563D2F" w:rsidP="004C6F99">
      <w:r w:rsidRPr="007B3C5D">
        <w:lastRenderedPageBreak/>
        <w:t>Depuis 2006, les nouveaux satellites du système GLONASS</w:t>
      </w:r>
      <w:r w:rsidRPr="007B3C5D">
        <w:rPr>
          <w:lang w:eastAsia="ja-JP"/>
        </w:rPr>
        <w:t xml:space="preserve"> utilisent entre </w:t>
      </w:r>
      <w:r w:rsidRPr="007B3C5D">
        <w:t>14 et 20 fréquences porteuses dans les différentes bandes. Dans la bande L1, les fréquences porteuses utilisées sont comprises entre 1</w:t>
      </w:r>
      <w:r w:rsidRPr="007B3C5D">
        <w:rPr>
          <w:rFonts w:ascii="Tms Rmn" w:hAnsi="Tms Rmn" w:cs="Tms Rmn"/>
          <w:sz w:val="12"/>
          <w:szCs w:val="12"/>
        </w:rPr>
        <w:t> </w:t>
      </w:r>
      <w:r w:rsidRPr="007B3C5D">
        <w:t>598,0625 MHz (valeur inférieure) et 1</w:t>
      </w:r>
      <w:r w:rsidRPr="007B3C5D">
        <w:rPr>
          <w:rFonts w:ascii="Tms Rmn" w:hAnsi="Tms Rmn" w:cs="Tms Rmn"/>
          <w:sz w:val="12"/>
          <w:szCs w:val="12"/>
        </w:rPr>
        <w:t> </w:t>
      </w:r>
      <w:r w:rsidRPr="007B3C5D">
        <w:t>605,3750 MHz (valeur supérieure); dans la bande L2, elles sont comprises entre 1</w:t>
      </w:r>
      <w:r w:rsidRPr="007B3C5D">
        <w:rPr>
          <w:rFonts w:ascii="Tms Rmn" w:hAnsi="Tms Rmn" w:cs="Tms Rmn"/>
          <w:sz w:val="12"/>
          <w:szCs w:val="12"/>
        </w:rPr>
        <w:t> </w:t>
      </w:r>
      <w:r w:rsidRPr="007B3C5D">
        <w:t>242,9375 MHz (valeur inférieure) et 1</w:t>
      </w:r>
      <w:r w:rsidRPr="007B3C5D">
        <w:rPr>
          <w:rFonts w:ascii="Tms Rmn" w:hAnsi="Tms Rmn" w:cs="Tms Rmn"/>
          <w:sz w:val="12"/>
          <w:szCs w:val="12"/>
        </w:rPr>
        <w:t> </w:t>
      </w:r>
      <w:r w:rsidRPr="007B3C5D">
        <w:t>248,6250 MHz (valeur supérieure) et dans la bande L3, elles sont comprises entre 1 201,7430 MHz (valeur inférieure) et 1 209,7800 MHz (valeur supérieure). Les valeurs nominales des fréquences porteuses des signaux de radionavigation utilisées dans le système GLONASS sont données dans le Tableau 1.</w:t>
      </w:r>
    </w:p>
    <w:p w14:paraId="29773F4D" w14:textId="77777777" w:rsidR="00563D2F" w:rsidRPr="007B3C5D" w:rsidRDefault="00563D2F" w:rsidP="004C6F99">
      <w:pPr>
        <w:pStyle w:val="TableNo"/>
      </w:pPr>
      <w:r w:rsidRPr="007B3C5D">
        <w:t>TABLEAU 1</w:t>
      </w:r>
    </w:p>
    <w:p w14:paraId="5EC4379A" w14:textId="77777777" w:rsidR="00563D2F" w:rsidRPr="007B3C5D" w:rsidRDefault="00563D2F" w:rsidP="004C6F99">
      <w:pPr>
        <w:pStyle w:val="Tabletitle"/>
      </w:pPr>
      <w:r w:rsidRPr="007B3C5D">
        <w:t xml:space="preserve">Valeurs nominales des fréquences porteuses des signaux de radionavigation </w:t>
      </w:r>
      <w:r w:rsidRPr="007B3C5D">
        <w:br/>
        <w:t>utilisées dans le système GLONAS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09"/>
        <w:gridCol w:w="2410"/>
        <w:gridCol w:w="2410"/>
        <w:gridCol w:w="2410"/>
      </w:tblGrid>
      <w:tr w:rsidR="00563D2F" w:rsidRPr="007B3C5D" w14:paraId="455B358F" w14:textId="77777777" w:rsidTr="006D3240">
        <w:trPr>
          <w:trHeight w:val="110"/>
          <w:jc w:val="center"/>
        </w:trPr>
        <w:tc>
          <w:tcPr>
            <w:tcW w:w="2268" w:type="dxa"/>
            <w:tcBorders>
              <w:top w:val="single" w:sz="4" w:space="0" w:color="auto"/>
              <w:left w:val="single" w:sz="4" w:space="0" w:color="auto"/>
              <w:bottom w:val="single" w:sz="4" w:space="0" w:color="auto"/>
              <w:right w:val="single" w:sz="4" w:space="0" w:color="auto"/>
            </w:tcBorders>
            <w:vAlign w:val="center"/>
          </w:tcPr>
          <w:p w14:paraId="2895E57D" w14:textId="77777777" w:rsidR="00563D2F" w:rsidRPr="007B3C5D" w:rsidRDefault="00563D2F" w:rsidP="004C6F99">
            <w:pPr>
              <w:pStyle w:val="Tablehead"/>
            </w:pPr>
            <w:r w:rsidRPr="007B3C5D">
              <w:t>K (numéro de la fréquence porteuse)</w:t>
            </w:r>
          </w:p>
        </w:tc>
        <w:tc>
          <w:tcPr>
            <w:tcW w:w="2268" w:type="dxa"/>
            <w:tcBorders>
              <w:top w:val="single" w:sz="4" w:space="0" w:color="auto"/>
              <w:left w:val="single" w:sz="4" w:space="0" w:color="auto"/>
              <w:bottom w:val="single" w:sz="4" w:space="0" w:color="auto"/>
              <w:right w:val="single" w:sz="4" w:space="0" w:color="auto"/>
            </w:tcBorders>
            <w:vAlign w:val="center"/>
          </w:tcPr>
          <w:p w14:paraId="1991BE62" w14:textId="77777777" w:rsidR="00563D2F" w:rsidRPr="007B3C5D" w:rsidRDefault="00563D2F" w:rsidP="004C6F99">
            <w:pPr>
              <w:pStyle w:val="Tablehead"/>
            </w:pPr>
            <w:r w:rsidRPr="007B3C5D">
              <w:t>F</w:t>
            </w:r>
            <w:r w:rsidRPr="007B3C5D">
              <w:rPr>
                <w:vertAlign w:val="subscript"/>
              </w:rPr>
              <w:t>K</w:t>
            </w:r>
            <w:r w:rsidRPr="007B3C5D">
              <w:rPr>
                <w:vertAlign w:val="superscript"/>
              </w:rPr>
              <w:t>L1</w:t>
            </w:r>
            <w:r w:rsidRPr="007B3C5D">
              <w:br/>
              <w:t>(MHz)</w:t>
            </w:r>
          </w:p>
        </w:tc>
        <w:tc>
          <w:tcPr>
            <w:tcW w:w="2268" w:type="dxa"/>
            <w:tcBorders>
              <w:top w:val="single" w:sz="4" w:space="0" w:color="auto"/>
              <w:left w:val="single" w:sz="4" w:space="0" w:color="auto"/>
              <w:bottom w:val="single" w:sz="4" w:space="0" w:color="auto"/>
              <w:right w:val="single" w:sz="4" w:space="0" w:color="auto"/>
            </w:tcBorders>
            <w:vAlign w:val="center"/>
          </w:tcPr>
          <w:p w14:paraId="07418481" w14:textId="77777777" w:rsidR="00563D2F" w:rsidRPr="007B3C5D" w:rsidRDefault="00563D2F" w:rsidP="004C6F99">
            <w:pPr>
              <w:pStyle w:val="Tablehead"/>
            </w:pPr>
            <w:r w:rsidRPr="007B3C5D">
              <w:t>F</w:t>
            </w:r>
            <w:r w:rsidRPr="007B3C5D">
              <w:rPr>
                <w:vertAlign w:val="subscript"/>
              </w:rPr>
              <w:t>K</w:t>
            </w:r>
            <w:r w:rsidRPr="007B3C5D">
              <w:rPr>
                <w:vertAlign w:val="superscript"/>
              </w:rPr>
              <w:t>L2</w:t>
            </w:r>
            <w:r w:rsidRPr="007B3C5D">
              <w:br/>
              <w:t>(MHz)</w:t>
            </w:r>
          </w:p>
        </w:tc>
        <w:tc>
          <w:tcPr>
            <w:tcW w:w="2268" w:type="dxa"/>
            <w:tcBorders>
              <w:top w:val="single" w:sz="4" w:space="0" w:color="auto"/>
              <w:left w:val="single" w:sz="4" w:space="0" w:color="auto"/>
              <w:bottom w:val="single" w:sz="4" w:space="0" w:color="auto"/>
              <w:right w:val="single" w:sz="4" w:space="0" w:color="auto"/>
            </w:tcBorders>
            <w:vAlign w:val="center"/>
          </w:tcPr>
          <w:p w14:paraId="7785069A" w14:textId="77777777" w:rsidR="00563D2F" w:rsidRPr="007B3C5D" w:rsidRDefault="00563D2F" w:rsidP="004C6F99">
            <w:pPr>
              <w:pStyle w:val="Tablehead"/>
            </w:pPr>
            <w:r w:rsidRPr="007B3C5D">
              <w:t>F</w:t>
            </w:r>
            <w:r w:rsidRPr="007B3C5D">
              <w:rPr>
                <w:vertAlign w:val="subscript"/>
              </w:rPr>
              <w:t>K</w:t>
            </w:r>
            <w:r w:rsidRPr="007B3C5D">
              <w:rPr>
                <w:vertAlign w:val="superscript"/>
              </w:rPr>
              <w:t>L3</w:t>
            </w:r>
            <w:r w:rsidRPr="007B3C5D">
              <w:br/>
              <w:t>(MHz)</w:t>
            </w:r>
          </w:p>
        </w:tc>
      </w:tr>
      <w:tr w:rsidR="00563D2F" w:rsidRPr="007B3C5D" w14:paraId="36C50946" w14:textId="77777777" w:rsidTr="006D3240">
        <w:trPr>
          <w:trHeight w:val="168"/>
          <w:jc w:val="center"/>
        </w:trPr>
        <w:tc>
          <w:tcPr>
            <w:tcW w:w="2268" w:type="dxa"/>
            <w:tcBorders>
              <w:top w:val="single" w:sz="4" w:space="0" w:color="auto"/>
              <w:left w:val="single" w:sz="4" w:space="0" w:color="auto"/>
              <w:bottom w:val="single" w:sz="4" w:space="0" w:color="auto"/>
              <w:right w:val="single" w:sz="4" w:space="0" w:color="auto"/>
            </w:tcBorders>
          </w:tcPr>
          <w:p w14:paraId="57229347" w14:textId="77777777" w:rsidR="00563D2F" w:rsidRPr="007B3C5D" w:rsidRDefault="00563D2F" w:rsidP="004C6F99">
            <w:pPr>
              <w:pStyle w:val="Tabletext"/>
              <w:jc w:val="center"/>
            </w:pPr>
            <w:r w:rsidRPr="007B3C5D">
              <w:t>12</w:t>
            </w:r>
          </w:p>
        </w:tc>
        <w:tc>
          <w:tcPr>
            <w:tcW w:w="2268" w:type="dxa"/>
            <w:tcBorders>
              <w:top w:val="single" w:sz="4" w:space="0" w:color="auto"/>
              <w:left w:val="single" w:sz="4" w:space="0" w:color="auto"/>
              <w:bottom w:val="single" w:sz="4" w:space="0" w:color="auto"/>
              <w:right w:val="single" w:sz="4" w:space="0" w:color="auto"/>
            </w:tcBorders>
          </w:tcPr>
          <w:p w14:paraId="6478ECF2" w14:textId="77777777" w:rsidR="00563D2F" w:rsidRPr="007B3C5D" w:rsidRDefault="00563D2F" w:rsidP="004C6F99">
            <w:pPr>
              <w:pStyle w:val="Tabletext"/>
              <w:jc w:val="center"/>
            </w:pPr>
            <w:r w:rsidRPr="007B3C5D">
              <w:t>−</w:t>
            </w:r>
          </w:p>
        </w:tc>
        <w:tc>
          <w:tcPr>
            <w:tcW w:w="2268" w:type="dxa"/>
            <w:tcBorders>
              <w:top w:val="single" w:sz="4" w:space="0" w:color="auto"/>
              <w:left w:val="single" w:sz="4" w:space="0" w:color="auto"/>
              <w:bottom w:val="single" w:sz="4" w:space="0" w:color="auto"/>
              <w:right w:val="single" w:sz="4" w:space="0" w:color="auto"/>
            </w:tcBorders>
          </w:tcPr>
          <w:p w14:paraId="0E26FE2C" w14:textId="77777777" w:rsidR="00563D2F" w:rsidRPr="007B3C5D" w:rsidRDefault="00563D2F" w:rsidP="004C6F99">
            <w:pPr>
              <w:pStyle w:val="Tabletext"/>
              <w:jc w:val="center"/>
            </w:pPr>
            <w:r w:rsidRPr="007B3C5D">
              <w:t>−</w:t>
            </w:r>
          </w:p>
        </w:tc>
        <w:tc>
          <w:tcPr>
            <w:tcW w:w="2268" w:type="dxa"/>
            <w:tcBorders>
              <w:top w:val="single" w:sz="4" w:space="0" w:color="auto"/>
              <w:left w:val="single" w:sz="4" w:space="0" w:color="auto"/>
              <w:bottom w:val="single" w:sz="4" w:space="0" w:color="auto"/>
              <w:right w:val="single" w:sz="4" w:space="0" w:color="auto"/>
            </w:tcBorders>
          </w:tcPr>
          <w:p w14:paraId="08F193F0" w14:textId="77777777" w:rsidR="00563D2F" w:rsidRPr="007B3C5D" w:rsidRDefault="00563D2F" w:rsidP="004C6F99">
            <w:pPr>
              <w:pStyle w:val="Tabletext"/>
              <w:jc w:val="center"/>
            </w:pPr>
            <w:r w:rsidRPr="007B3C5D">
              <w:t>1 209,7800</w:t>
            </w:r>
          </w:p>
        </w:tc>
      </w:tr>
      <w:tr w:rsidR="00563D2F" w:rsidRPr="007B3C5D" w14:paraId="4994E1F1" w14:textId="77777777" w:rsidTr="006D3240">
        <w:trPr>
          <w:trHeight w:val="168"/>
          <w:jc w:val="center"/>
        </w:trPr>
        <w:tc>
          <w:tcPr>
            <w:tcW w:w="2268" w:type="dxa"/>
            <w:tcBorders>
              <w:top w:val="single" w:sz="4" w:space="0" w:color="auto"/>
              <w:left w:val="single" w:sz="4" w:space="0" w:color="auto"/>
              <w:bottom w:val="single" w:sz="4" w:space="0" w:color="auto"/>
              <w:right w:val="single" w:sz="4" w:space="0" w:color="auto"/>
            </w:tcBorders>
          </w:tcPr>
          <w:p w14:paraId="400186EA" w14:textId="77777777" w:rsidR="00563D2F" w:rsidRPr="007B3C5D" w:rsidRDefault="00563D2F" w:rsidP="004C6F99">
            <w:pPr>
              <w:pStyle w:val="Tabletext"/>
              <w:jc w:val="center"/>
            </w:pPr>
            <w:r w:rsidRPr="007B3C5D">
              <w:t>11</w:t>
            </w:r>
          </w:p>
        </w:tc>
        <w:tc>
          <w:tcPr>
            <w:tcW w:w="2268" w:type="dxa"/>
            <w:tcBorders>
              <w:top w:val="single" w:sz="4" w:space="0" w:color="auto"/>
              <w:left w:val="single" w:sz="4" w:space="0" w:color="auto"/>
              <w:bottom w:val="single" w:sz="4" w:space="0" w:color="auto"/>
              <w:right w:val="single" w:sz="4" w:space="0" w:color="auto"/>
            </w:tcBorders>
          </w:tcPr>
          <w:p w14:paraId="15A19999" w14:textId="77777777" w:rsidR="00563D2F" w:rsidRPr="007B3C5D" w:rsidRDefault="00563D2F" w:rsidP="004C6F99">
            <w:pPr>
              <w:pStyle w:val="Tabletext"/>
              <w:jc w:val="center"/>
            </w:pPr>
            <w:r w:rsidRPr="007B3C5D">
              <w:t>−</w:t>
            </w:r>
          </w:p>
        </w:tc>
        <w:tc>
          <w:tcPr>
            <w:tcW w:w="2268" w:type="dxa"/>
            <w:tcBorders>
              <w:top w:val="single" w:sz="4" w:space="0" w:color="auto"/>
              <w:left w:val="single" w:sz="4" w:space="0" w:color="auto"/>
              <w:bottom w:val="single" w:sz="4" w:space="0" w:color="auto"/>
              <w:right w:val="single" w:sz="4" w:space="0" w:color="auto"/>
            </w:tcBorders>
          </w:tcPr>
          <w:p w14:paraId="738E4D35" w14:textId="77777777" w:rsidR="00563D2F" w:rsidRPr="007B3C5D" w:rsidRDefault="00563D2F" w:rsidP="004C6F99">
            <w:pPr>
              <w:pStyle w:val="Tabletext"/>
              <w:jc w:val="center"/>
            </w:pPr>
            <w:r w:rsidRPr="007B3C5D">
              <w:t>−</w:t>
            </w:r>
          </w:p>
        </w:tc>
        <w:tc>
          <w:tcPr>
            <w:tcW w:w="2268" w:type="dxa"/>
            <w:tcBorders>
              <w:top w:val="single" w:sz="4" w:space="0" w:color="auto"/>
              <w:left w:val="single" w:sz="4" w:space="0" w:color="auto"/>
              <w:bottom w:val="single" w:sz="4" w:space="0" w:color="auto"/>
              <w:right w:val="single" w:sz="4" w:space="0" w:color="auto"/>
            </w:tcBorders>
          </w:tcPr>
          <w:p w14:paraId="3534E729" w14:textId="77777777" w:rsidR="00563D2F" w:rsidRPr="007B3C5D" w:rsidRDefault="00563D2F" w:rsidP="004C6F99">
            <w:pPr>
              <w:pStyle w:val="Tabletext"/>
              <w:jc w:val="center"/>
            </w:pPr>
            <w:r w:rsidRPr="007B3C5D">
              <w:t>1 209,3570</w:t>
            </w:r>
          </w:p>
        </w:tc>
      </w:tr>
      <w:tr w:rsidR="00563D2F" w:rsidRPr="007B3C5D" w14:paraId="7661A3AB" w14:textId="77777777" w:rsidTr="006D3240">
        <w:trPr>
          <w:trHeight w:val="110"/>
          <w:jc w:val="center"/>
        </w:trPr>
        <w:tc>
          <w:tcPr>
            <w:tcW w:w="2268" w:type="dxa"/>
            <w:tcBorders>
              <w:top w:val="single" w:sz="4" w:space="0" w:color="auto"/>
              <w:left w:val="single" w:sz="4" w:space="0" w:color="auto"/>
              <w:bottom w:val="single" w:sz="4" w:space="0" w:color="auto"/>
              <w:right w:val="single" w:sz="4" w:space="0" w:color="auto"/>
            </w:tcBorders>
          </w:tcPr>
          <w:p w14:paraId="6FACB06B" w14:textId="77777777" w:rsidR="00563D2F" w:rsidRPr="007B3C5D" w:rsidRDefault="00563D2F" w:rsidP="004C6F99">
            <w:pPr>
              <w:pStyle w:val="Tabletext"/>
              <w:jc w:val="center"/>
            </w:pPr>
            <w:r w:rsidRPr="007B3C5D">
              <w:t>10</w:t>
            </w:r>
          </w:p>
        </w:tc>
        <w:tc>
          <w:tcPr>
            <w:tcW w:w="2268" w:type="dxa"/>
            <w:tcBorders>
              <w:top w:val="single" w:sz="4" w:space="0" w:color="auto"/>
              <w:left w:val="single" w:sz="4" w:space="0" w:color="auto"/>
              <w:bottom w:val="single" w:sz="4" w:space="0" w:color="auto"/>
              <w:right w:val="single" w:sz="4" w:space="0" w:color="auto"/>
            </w:tcBorders>
          </w:tcPr>
          <w:p w14:paraId="4EF8D8DB" w14:textId="77777777" w:rsidR="00563D2F" w:rsidRPr="007B3C5D" w:rsidRDefault="00563D2F" w:rsidP="004C6F99">
            <w:pPr>
              <w:pStyle w:val="Tabletext"/>
              <w:jc w:val="center"/>
            </w:pPr>
            <w:r w:rsidRPr="007B3C5D">
              <w:t>−</w:t>
            </w:r>
          </w:p>
        </w:tc>
        <w:tc>
          <w:tcPr>
            <w:tcW w:w="2268" w:type="dxa"/>
            <w:tcBorders>
              <w:top w:val="single" w:sz="4" w:space="0" w:color="auto"/>
              <w:left w:val="single" w:sz="4" w:space="0" w:color="auto"/>
              <w:bottom w:val="single" w:sz="4" w:space="0" w:color="auto"/>
              <w:right w:val="single" w:sz="4" w:space="0" w:color="auto"/>
            </w:tcBorders>
          </w:tcPr>
          <w:p w14:paraId="3BA41743" w14:textId="77777777" w:rsidR="00563D2F" w:rsidRPr="007B3C5D" w:rsidRDefault="00563D2F" w:rsidP="004C6F99">
            <w:pPr>
              <w:pStyle w:val="Tabletext"/>
              <w:jc w:val="center"/>
            </w:pPr>
            <w:r w:rsidRPr="007B3C5D">
              <w:t>−</w:t>
            </w:r>
          </w:p>
        </w:tc>
        <w:tc>
          <w:tcPr>
            <w:tcW w:w="2268" w:type="dxa"/>
            <w:tcBorders>
              <w:top w:val="single" w:sz="4" w:space="0" w:color="auto"/>
              <w:left w:val="single" w:sz="4" w:space="0" w:color="auto"/>
              <w:bottom w:val="single" w:sz="4" w:space="0" w:color="auto"/>
              <w:right w:val="single" w:sz="4" w:space="0" w:color="auto"/>
            </w:tcBorders>
          </w:tcPr>
          <w:p w14:paraId="211D26AE" w14:textId="77777777" w:rsidR="00563D2F" w:rsidRPr="007B3C5D" w:rsidRDefault="00563D2F" w:rsidP="004C6F99">
            <w:pPr>
              <w:pStyle w:val="Tabletext"/>
              <w:jc w:val="center"/>
            </w:pPr>
            <w:r w:rsidRPr="007B3C5D">
              <w:t>1 208,9340</w:t>
            </w:r>
          </w:p>
        </w:tc>
      </w:tr>
      <w:tr w:rsidR="00563D2F" w:rsidRPr="007B3C5D" w14:paraId="7500C1A2" w14:textId="77777777" w:rsidTr="006D3240">
        <w:trPr>
          <w:trHeight w:val="110"/>
          <w:jc w:val="center"/>
        </w:trPr>
        <w:tc>
          <w:tcPr>
            <w:tcW w:w="2268" w:type="dxa"/>
            <w:tcBorders>
              <w:top w:val="single" w:sz="4" w:space="0" w:color="auto"/>
              <w:left w:val="single" w:sz="4" w:space="0" w:color="auto"/>
              <w:bottom w:val="single" w:sz="4" w:space="0" w:color="auto"/>
              <w:right w:val="single" w:sz="4" w:space="0" w:color="auto"/>
            </w:tcBorders>
          </w:tcPr>
          <w:p w14:paraId="1AD0DBBF" w14:textId="77777777" w:rsidR="00563D2F" w:rsidRPr="007B3C5D" w:rsidRDefault="00563D2F" w:rsidP="004C6F99">
            <w:pPr>
              <w:pStyle w:val="Tabletext"/>
              <w:jc w:val="center"/>
            </w:pPr>
            <w:r w:rsidRPr="007B3C5D">
              <w:t>09</w:t>
            </w:r>
          </w:p>
        </w:tc>
        <w:tc>
          <w:tcPr>
            <w:tcW w:w="2268" w:type="dxa"/>
            <w:tcBorders>
              <w:top w:val="single" w:sz="4" w:space="0" w:color="auto"/>
              <w:left w:val="single" w:sz="4" w:space="0" w:color="auto"/>
              <w:bottom w:val="single" w:sz="4" w:space="0" w:color="auto"/>
              <w:right w:val="single" w:sz="4" w:space="0" w:color="auto"/>
            </w:tcBorders>
          </w:tcPr>
          <w:p w14:paraId="598AF558" w14:textId="77777777" w:rsidR="00563D2F" w:rsidRPr="007B3C5D" w:rsidRDefault="00563D2F" w:rsidP="004C6F99">
            <w:pPr>
              <w:pStyle w:val="Tabletext"/>
              <w:jc w:val="center"/>
            </w:pPr>
            <w:r w:rsidRPr="007B3C5D">
              <w:t>−</w:t>
            </w:r>
          </w:p>
        </w:tc>
        <w:tc>
          <w:tcPr>
            <w:tcW w:w="2268" w:type="dxa"/>
            <w:tcBorders>
              <w:top w:val="single" w:sz="4" w:space="0" w:color="auto"/>
              <w:left w:val="single" w:sz="4" w:space="0" w:color="auto"/>
              <w:bottom w:val="single" w:sz="4" w:space="0" w:color="auto"/>
              <w:right w:val="single" w:sz="4" w:space="0" w:color="auto"/>
            </w:tcBorders>
          </w:tcPr>
          <w:p w14:paraId="42F30B55" w14:textId="77777777" w:rsidR="00563D2F" w:rsidRPr="007B3C5D" w:rsidRDefault="00563D2F" w:rsidP="004C6F99">
            <w:pPr>
              <w:pStyle w:val="Tabletext"/>
              <w:jc w:val="center"/>
            </w:pPr>
            <w:r w:rsidRPr="007B3C5D">
              <w:t>−</w:t>
            </w:r>
          </w:p>
        </w:tc>
        <w:tc>
          <w:tcPr>
            <w:tcW w:w="2268" w:type="dxa"/>
            <w:tcBorders>
              <w:top w:val="single" w:sz="4" w:space="0" w:color="auto"/>
              <w:left w:val="single" w:sz="4" w:space="0" w:color="auto"/>
              <w:bottom w:val="single" w:sz="4" w:space="0" w:color="auto"/>
              <w:right w:val="single" w:sz="4" w:space="0" w:color="auto"/>
            </w:tcBorders>
          </w:tcPr>
          <w:p w14:paraId="010697F8" w14:textId="77777777" w:rsidR="00563D2F" w:rsidRPr="007B3C5D" w:rsidRDefault="00563D2F" w:rsidP="004C6F99">
            <w:pPr>
              <w:pStyle w:val="Tabletext"/>
              <w:jc w:val="center"/>
            </w:pPr>
            <w:r w:rsidRPr="007B3C5D">
              <w:t>1 208,5110</w:t>
            </w:r>
          </w:p>
        </w:tc>
      </w:tr>
      <w:tr w:rsidR="00563D2F" w:rsidRPr="007B3C5D" w14:paraId="73583B46" w14:textId="77777777" w:rsidTr="006D3240">
        <w:trPr>
          <w:trHeight w:val="110"/>
          <w:jc w:val="center"/>
        </w:trPr>
        <w:tc>
          <w:tcPr>
            <w:tcW w:w="2268" w:type="dxa"/>
            <w:tcBorders>
              <w:top w:val="single" w:sz="4" w:space="0" w:color="auto"/>
              <w:left w:val="single" w:sz="4" w:space="0" w:color="auto"/>
              <w:bottom w:val="single" w:sz="4" w:space="0" w:color="auto"/>
              <w:right w:val="single" w:sz="4" w:space="0" w:color="auto"/>
            </w:tcBorders>
          </w:tcPr>
          <w:p w14:paraId="39115B10" w14:textId="77777777" w:rsidR="00563D2F" w:rsidRPr="007B3C5D" w:rsidRDefault="00563D2F" w:rsidP="004C6F99">
            <w:pPr>
              <w:pStyle w:val="Tabletext"/>
              <w:jc w:val="center"/>
            </w:pPr>
            <w:r w:rsidRPr="007B3C5D">
              <w:t>08</w:t>
            </w:r>
          </w:p>
        </w:tc>
        <w:tc>
          <w:tcPr>
            <w:tcW w:w="2268" w:type="dxa"/>
            <w:tcBorders>
              <w:top w:val="single" w:sz="4" w:space="0" w:color="auto"/>
              <w:left w:val="single" w:sz="4" w:space="0" w:color="auto"/>
              <w:bottom w:val="single" w:sz="4" w:space="0" w:color="auto"/>
              <w:right w:val="single" w:sz="4" w:space="0" w:color="auto"/>
            </w:tcBorders>
          </w:tcPr>
          <w:p w14:paraId="69DF59E3" w14:textId="77777777" w:rsidR="00563D2F" w:rsidRPr="007B3C5D" w:rsidRDefault="00563D2F" w:rsidP="004C6F99">
            <w:pPr>
              <w:pStyle w:val="Tabletext"/>
              <w:jc w:val="center"/>
            </w:pPr>
            <w:r w:rsidRPr="007B3C5D">
              <w:t>−</w:t>
            </w:r>
          </w:p>
        </w:tc>
        <w:tc>
          <w:tcPr>
            <w:tcW w:w="2268" w:type="dxa"/>
            <w:tcBorders>
              <w:top w:val="single" w:sz="4" w:space="0" w:color="auto"/>
              <w:left w:val="single" w:sz="4" w:space="0" w:color="auto"/>
              <w:bottom w:val="single" w:sz="4" w:space="0" w:color="auto"/>
              <w:right w:val="single" w:sz="4" w:space="0" w:color="auto"/>
            </w:tcBorders>
          </w:tcPr>
          <w:p w14:paraId="38885AF1" w14:textId="77777777" w:rsidR="00563D2F" w:rsidRPr="007B3C5D" w:rsidRDefault="00563D2F" w:rsidP="004C6F99">
            <w:pPr>
              <w:pStyle w:val="Tabletext"/>
              <w:jc w:val="center"/>
            </w:pPr>
            <w:r w:rsidRPr="007B3C5D">
              <w:t>−</w:t>
            </w:r>
          </w:p>
        </w:tc>
        <w:tc>
          <w:tcPr>
            <w:tcW w:w="2268" w:type="dxa"/>
            <w:tcBorders>
              <w:top w:val="single" w:sz="4" w:space="0" w:color="auto"/>
              <w:left w:val="single" w:sz="4" w:space="0" w:color="auto"/>
              <w:bottom w:val="single" w:sz="4" w:space="0" w:color="auto"/>
              <w:right w:val="single" w:sz="4" w:space="0" w:color="auto"/>
            </w:tcBorders>
          </w:tcPr>
          <w:p w14:paraId="6215A498" w14:textId="77777777" w:rsidR="00563D2F" w:rsidRPr="007B3C5D" w:rsidRDefault="00563D2F" w:rsidP="004C6F99">
            <w:pPr>
              <w:pStyle w:val="Tabletext"/>
              <w:jc w:val="center"/>
            </w:pPr>
            <w:r w:rsidRPr="007B3C5D">
              <w:t>1 208,0880</w:t>
            </w:r>
          </w:p>
        </w:tc>
      </w:tr>
      <w:tr w:rsidR="00563D2F" w:rsidRPr="007B3C5D" w14:paraId="48A21954" w14:textId="77777777" w:rsidTr="006D3240">
        <w:trPr>
          <w:trHeight w:val="110"/>
          <w:jc w:val="center"/>
        </w:trPr>
        <w:tc>
          <w:tcPr>
            <w:tcW w:w="2268" w:type="dxa"/>
            <w:tcBorders>
              <w:top w:val="single" w:sz="4" w:space="0" w:color="auto"/>
              <w:left w:val="single" w:sz="4" w:space="0" w:color="auto"/>
              <w:bottom w:val="single" w:sz="4" w:space="0" w:color="auto"/>
              <w:right w:val="single" w:sz="4" w:space="0" w:color="auto"/>
            </w:tcBorders>
          </w:tcPr>
          <w:p w14:paraId="1AE6E764" w14:textId="77777777" w:rsidR="00563D2F" w:rsidRPr="007B3C5D" w:rsidRDefault="00563D2F" w:rsidP="004C6F99">
            <w:pPr>
              <w:pStyle w:val="Tabletext"/>
              <w:jc w:val="center"/>
            </w:pPr>
            <w:r w:rsidRPr="007B3C5D">
              <w:t>07</w:t>
            </w:r>
          </w:p>
        </w:tc>
        <w:tc>
          <w:tcPr>
            <w:tcW w:w="2268" w:type="dxa"/>
            <w:tcBorders>
              <w:top w:val="single" w:sz="4" w:space="0" w:color="auto"/>
              <w:left w:val="single" w:sz="4" w:space="0" w:color="auto"/>
              <w:bottom w:val="single" w:sz="4" w:space="0" w:color="auto"/>
              <w:right w:val="single" w:sz="4" w:space="0" w:color="auto"/>
            </w:tcBorders>
          </w:tcPr>
          <w:p w14:paraId="27479DA7" w14:textId="77777777" w:rsidR="00563D2F" w:rsidRPr="007B3C5D" w:rsidRDefault="00563D2F" w:rsidP="004C6F99">
            <w:pPr>
              <w:pStyle w:val="Tabletext"/>
              <w:jc w:val="center"/>
            </w:pPr>
            <w:r w:rsidRPr="007B3C5D">
              <w:t>−</w:t>
            </w:r>
          </w:p>
        </w:tc>
        <w:tc>
          <w:tcPr>
            <w:tcW w:w="2268" w:type="dxa"/>
            <w:tcBorders>
              <w:top w:val="single" w:sz="4" w:space="0" w:color="auto"/>
              <w:left w:val="single" w:sz="4" w:space="0" w:color="auto"/>
              <w:bottom w:val="single" w:sz="4" w:space="0" w:color="auto"/>
              <w:right w:val="single" w:sz="4" w:space="0" w:color="auto"/>
            </w:tcBorders>
          </w:tcPr>
          <w:p w14:paraId="0177DD99" w14:textId="77777777" w:rsidR="00563D2F" w:rsidRPr="007B3C5D" w:rsidRDefault="00563D2F" w:rsidP="004C6F99">
            <w:pPr>
              <w:pStyle w:val="Tabletext"/>
              <w:jc w:val="center"/>
            </w:pPr>
            <w:r w:rsidRPr="007B3C5D">
              <w:t>−</w:t>
            </w:r>
          </w:p>
        </w:tc>
        <w:tc>
          <w:tcPr>
            <w:tcW w:w="2268" w:type="dxa"/>
            <w:tcBorders>
              <w:top w:val="single" w:sz="4" w:space="0" w:color="auto"/>
              <w:left w:val="single" w:sz="4" w:space="0" w:color="auto"/>
              <w:bottom w:val="single" w:sz="4" w:space="0" w:color="auto"/>
              <w:right w:val="single" w:sz="4" w:space="0" w:color="auto"/>
            </w:tcBorders>
          </w:tcPr>
          <w:p w14:paraId="6E7CE675" w14:textId="77777777" w:rsidR="00563D2F" w:rsidRPr="007B3C5D" w:rsidRDefault="00563D2F" w:rsidP="004C6F99">
            <w:pPr>
              <w:pStyle w:val="Tabletext"/>
              <w:jc w:val="center"/>
            </w:pPr>
            <w:r w:rsidRPr="007B3C5D">
              <w:t>1 207,6650</w:t>
            </w:r>
          </w:p>
        </w:tc>
      </w:tr>
      <w:tr w:rsidR="00563D2F" w:rsidRPr="007B3C5D" w14:paraId="6ADA9B1F" w14:textId="77777777" w:rsidTr="006D3240">
        <w:trPr>
          <w:jc w:val="center"/>
        </w:trPr>
        <w:tc>
          <w:tcPr>
            <w:tcW w:w="2268" w:type="dxa"/>
            <w:tcBorders>
              <w:top w:val="single" w:sz="4" w:space="0" w:color="auto"/>
              <w:left w:val="single" w:sz="4" w:space="0" w:color="auto"/>
              <w:bottom w:val="single" w:sz="4" w:space="0" w:color="auto"/>
              <w:right w:val="single" w:sz="4" w:space="0" w:color="auto"/>
            </w:tcBorders>
          </w:tcPr>
          <w:p w14:paraId="0DB29671" w14:textId="77777777" w:rsidR="00563D2F" w:rsidRPr="007B3C5D" w:rsidRDefault="00563D2F" w:rsidP="004C6F99">
            <w:pPr>
              <w:pStyle w:val="Tabletext"/>
              <w:jc w:val="center"/>
            </w:pPr>
            <w:r w:rsidRPr="007B3C5D">
              <w:t>06</w:t>
            </w:r>
          </w:p>
        </w:tc>
        <w:tc>
          <w:tcPr>
            <w:tcW w:w="2268" w:type="dxa"/>
            <w:tcBorders>
              <w:top w:val="single" w:sz="4" w:space="0" w:color="auto"/>
              <w:left w:val="single" w:sz="4" w:space="0" w:color="auto"/>
              <w:bottom w:val="single" w:sz="4" w:space="0" w:color="auto"/>
              <w:right w:val="single" w:sz="4" w:space="0" w:color="auto"/>
            </w:tcBorders>
          </w:tcPr>
          <w:p w14:paraId="1742283F" w14:textId="77777777" w:rsidR="00563D2F" w:rsidRPr="007B3C5D" w:rsidRDefault="00563D2F" w:rsidP="004C6F99">
            <w:pPr>
              <w:pStyle w:val="Tabletext"/>
              <w:jc w:val="center"/>
            </w:pPr>
            <w:r w:rsidRPr="007B3C5D">
              <w:t>1 605,3750</w:t>
            </w:r>
          </w:p>
        </w:tc>
        <w:tc>
          <w:tcPr>
            <w:tcW w:w="2268" w:type="dxa"/>
            <w:tcBorders>
              <w:top w:val="single" w:sz="4" w:space="0" w:color="auto"/>
              <w:left w:val="single" w:sz="4" w:space="0" w:color="auto"/>
              <w:bottom w:val="single" w:sz="4" w:space="0" w:color="auto"/>
              <w:right w:val="single" w:sz="4" w:space="0" w:color="auto"/>
            </w:tcBorders>
          </w:tcPr>
          <w:p w14:paraId="600EBF65" w14:textId="77777777" w:rsidR="00563D2F" w:rsidRPr="007B3C5D" w:rsidRDefault="00563D2F" w:rsidP="004C6F99">
            <w:pPr>
              <w:pStyle w:val="Tabletext"/>
              <w:jc w:val="center"/>
            </w:pPr>
            <w:r w:rsidRPr="007B3C5D">
              <w:t>1 248,6250</w:t>
            </w:r>
          </w:p>
        </w:tc>
        <w:tc>
          <w:tcPr>
            <w:tcW w:w="2268" w:type="dxa"/>
            <w:tcBorders>
              <w:top w:val="single" w:sz="4" w:space="0" w:color="auto"/>
              <w:left w:val="single" w:sz="4" w:space="0" w:color="auto"/>
              <w:bottom w:val="single" w:sz="4" w:space="0" w:color="auto"/>
              <w:right w:val="single" w:sz="4" w:space="0" w:color="auto"/>
            </w:tcBorders>
          </w:tcPr>
          <w:p w14:paraId="30D15C9C" w14:textId="77777777" w:rsidR="00563D2F" w:rsidRPr="007B3C5D" w:rsidRDefault="00563D2F" w:rsidP="004C6F99">
            <w:pPr>
              <w:pStyle w:val="Tabletext"/>
              <w:jc w:val="center"/>
            </w:pPr>
            <w:r w:rsidRPr="007B3C5D">
              <w:t>1 207,2420</w:t>
            </w:r>
          </w:p>
        </w:tc>
      </w:tr>
      <w:tr w:rsidR="00563D2F" w:rsidRPr="007B3C5D" w14:paraId="5600F6A6" w14:textId="77777777" w:rsidTr="006D3240">
        <w:trPr>
          <w:jc w:val="center"/>
        </w:trPr>
        <w:tc>
          <w:tcPr>
            <w:tcW w:w="2268" w:type="dxa"/>
            <w:tcBorders>
              <w:top w:val="single" w:sz="4" w:space="0" w:color="auto"/>
              <w:left w:val="single" w:sz="4" w:space="0" w:color="auto"/>
              <w:bottom w:val="single" w:sz="4" w:space="0" w:color="auto"/>
              <w:right w:val="single" w:sz="4" w:space="0" w:color="auto"/>
            </w:tcBorders>
          </w:tcPr>
          <w:p w14:paraId="5F7DD4EB" w14:textId="77777777" w:rsidR="00563D2F" w:rsidRPr="007B3C5D" w:rsidRDefault="00563D2F" w:rsidP="004C6F99">
            <w:pPr>
              <w:pStyle w:val="Tabletext"/>
              <w:jc w:val="center"/>
            </w:pPr>
            <w:r w:rsidRPr="007B3C5D">
              <w:t>05</w:t>
            </w:r>
          </w:p>
        </w:tc>
        <w:tc>
          <w:tcPr>
            <w:tcW w:w="2268" w:type="dxa"/>
            <w:tcBorders>
              <w:top w:val="single" w:sz="4" w:space="0" w:color="auto"/>
              <w:left w:val="single" w:sz="4" w:space="0" w:color="auto"/>
              <w:bottom w:val="single" w:sz="4" w:space="0" w:color="auto"/>
              <w:right w:val="single" w:sz="4" w:space="0" w:color="auto"/>
            </w:tcBorders>
          </w:tcPr>
          <w:p w14:paraId="795E217F" w14:textId="77777777" w:rsidR="00563D2F" w:rsidRPr="007B3C5D" w:rsidRDefault="00563D2F" w:rsidP="004C6F99">
            <w:pPr>
              <w:pStyle w:val="Tabletext"/>
              <w:jc w:val="center"/>
            </w:pPr>
            <w:r w:rsidRPr="007B3C5D">
              <w:t>1 604,8125</w:t>
            </w:r>
          </w:p>
        </w:tc>
        <w:tc>
          <w:tcPr>
            <w:tcW w:w="2268" w:type="dxa"/>
            <w:tcBorders>
              <w:top w:val="single" w:sz="4" w:space="0" w:color="auto"/>
              <w:left w:val="single" w:sz="4" w:space="0" w:color="auto"/>
              <w:bottom w:val="single" w:sz="4" w:space="0" w:color="auto"/>
              <w:right w:val="single" w:sz="4" w:space="0" w:color="auto"/>
            </w:tcBorders>
          </w:tcPr>
          <w:p w14:paraId="2B37F515" w14:textId="77777777" w:rsidR="00563D2F" w:rsidRPr="007B3C5D" w:rsidRDefault="00563D2F" w:rsidP="004C6F99">
            <w:pPr>
              <w:pStyle w:val="Tabletext"/>
              <w:jc w:val="center"/>
            </w:pPr>
            <w:r w:rsidRPr="007B3C5D">
              <w:t>1 248,1875</w:t>
            </w:r>
          </w:p>
        </w:tc>
        <w:tc>
          <w:tcPr>
            <w:tcW w:w="2268" w:type="dxa"/>
            <w:tcBorders>
              <w:top w:val="single" w:sz="4" w:space="0" w:color="auto"/>
              <w:left w:val="single" w:sz="4" w:space="0" w:color="auto"/>
              <w:bottom w:val="single" w:sz="4" w:space="0" w:color="auto"/>
              <w:right w:val="single" w:sz="4" w:space="0" w:color="auto"/>
            </w:tcBorders>
          </w:tcPr>
          <w:p w14:paraId="1CC1E87E" w14:textId="77777777" w:rsidR="00563D2F" w:rsidRPr="007B3C5D" w:rsidRDefault="00563D2F" w:rsidP="004C6F99">
            <w:pPr>
              <w:pStyle w:val="Tabletext"/>
              <w:jc w:val="center"/>
            </w:pPr>
            <w:r w:rsidRPr="007B3C5D">
              <w:t>1 206,8190</w:t>
            </w:r>
          </w:p>
        </w:tc>
      </w:tr>
      <w:tr w:rsidR="00563D2F" w:rsidRPr="007B3C5D" w14:paraId="1F8E62B1" w14:textId="77777777" w:rsidTr="006D3240">
        <w:trPr>
          <w:jc w:val="center"/>
        </w:trPr>
        <w:tc>
          <w:tcPr>
            <w:tcW w:w="2268" w:type="dxa"/>
            <w:tcBorders>
              <w:top w:val="single" w:sz="4" w:space="0" w:color="auto"/>
              <w:left w:val="single" w:sz="4" w:space="0" w:color="auto"/>
              <w:bottom w:val="single" w:sz="4" w:space="0" w:color="auto"/>
              <w:right w:val="single" w:sz="4" w:space="0" w:color="auto"/>
            </w:tcBorders>
          </w:tcPr>
          <w:p w14:paraId="7E032614" w14:textId="77777777" w:rsidR="00563D2F" w:rsidRPr="007B3C5D" w:rsidRDefault="00563D2F" w:rsidP="004C6F99">
            <w:pPr>
              <w:pStyle w:val="Tabletext"/>
              <w:jc w:val="center"/>
            </w:pPr>
            <w:r w:rsidRPr="007B3C5D">
              <w:t>04</w:t>
            </w:r>
          </w:p>
        </w:tc>
        <w:tc>
          <w:tcPr>
            <w:tcW w:w="2268" w:type="dxa"/>
            <w:tcBorders>
              <w:top w:val="single" w:sz="4" w:space="0" w:color="auto"/>
              <w:left w:val="single" w:sz="4" w:space="0" w:color="auto"/>
              <w:bottom w:val="single" w:sz="4" w:space="0" w:color="auto"/>
              <w:right w:val="single" w:sz="4" w:space="0" w:color="auto"/>
            </w:tcBorders>
          </w:tcPr>
          <w:p w14:paraId="59D8BD0F" w14:textId="77777777" w:rsidR="00563D2F" w:rsidRPr="007B3C5D" w:rsidRDefault="00563D2F" w:rsidP="004C6F99">
            <w:pPr>
              <w:pStyle w:val="Tabletext"/>
              <w:jc w:val="center"/>
            </w:pPr>
            <w:r w:rsidRPr="007B3C5D">
              <w:t>1 604,2500</w:t>
            </w:r>
          </w:p>
        </w:tc>
        <w:tc>
          <w:tcPr>
            <w:tcW w:w="2268" w:type="dxa"/>
            <w:tcBorders>
              <w:top w:val="single" w:sz="4" w:space="0" w:color="auto"/>
              <w:left w:val="single" w:sz="4" w:space="0" w:color="auto"/>
              <w:bottom w:val="single" w:sz="4" w:space="0" w:color="auto"/>
              <w:right w:val="single" w:sz="4" w:space="0" w:color="auto"/>
            </w:tcBorders>
          </w:tcPr>
          <w:p w14:paraId="6AD9C296" w14:textId="77777777" w:rsidR="00563D2F" w:rsidRPr="007B3C5D" w:rsidRDefault="00563D2F" w:rsidP="004C6F99">
            <w:pPr>
              <w:pStyle w:val="Tabletext"/>
              <w:jc w:val="center"/>
            </w:pPr>
            <w:r w:rsidRPr="007B3C5D">
              <w:t>1 247,7500</w:t>
            </w:r>
          </w:p>
        </w:tc>
        <w:tc>
          <w:tcPr>
            <w:tcW w:w="2268" w:type="dxa"/>
            <w:tcBorders>
              <w:top w:val="single" w:sz="4" w:space="0" w:color="auto"/>
              <w:left w:val="single" w:sz="4" w:space="0" w:color="auto"/>
              <w:bottom w:val="single" w:sz="4" w:space="0" w:color="auto"/>
              <w:right w:val="single" w:sz="4" w:space="0" w:color="auto"/>
            </w:tcBorders>
          </w:tcPr>
          <w:p w14:paraId="3F0AE20A" w14:textId="77777777" w:rsidR="00563D2F" w:rsidRPr="007B3C5D" w:rsidRDefault="00563D2F" w:rsidP="004C6F99">
            <w:pPr>
              <w:pStyle w:val="Tabletext"/>
              <w:jc w:val="center"/>
            </w:pPr>
            <w:r w:rsidRPr="007B3C5D">
              <w:t>1 206,3960</w:t>
            </w:r>
          </w:p>
        </w:tc>
      </w:tr>
      <w:tr w:rsidR="00563D2F" w:rsidRPr="007B3C5D" w14:paraId="0CCD2CFC" w14:textId="77777777" w:rsidTr="006D3240">
        <w:trPr>
          <w:jc w:val="center"/>
        </w:trPr>
        <w:tc>
          <w:tcPr>
            <w:tcW w:w="2268" w:type="dxa"/>
            <w:tcBorders>
              <w:top w:val="single" w:sz="4" w:space="0" w:color="auto"/>
              <w:left w:val="single" w:sz="4" w:space="0" w:color="auto"/>
              <w:bottom w:val="single" w:sz="4" w:space="0" w:color="auto"/>
              <w:right w:val="single" w:sz="4" w:space="0" w:color="auto"/>
            </w:tcBorders>
          </w:tcPr>
          <w:p w14:paraId="346CD799" w14:textId="77777777" w:rsidR="00563D2F" w:rsidRPr="007B3C5D" w:rsidRDefault="00563D2F" w:rsidP="004C6F99">
            <w:pPr>
              <w:pStyle w:val="Tabletext"/>
              <w:jc w:val="center"/>
            </w:pPr>
            <w:r w:rsidRPr="007B3C5D">
              <w:t>03</w:t>
            </w:r>
          </w:p>
        </w:tc>
        <w:tc>
          <w:tcPr>
            <w:tcW w:w="2268" w:type="dxa"/>
            <w:tcBorders>
              <w:top w:val="single" w:sz="4" w:space="0" w:color="auto"/>
              <w:left w:val="single" w:sz="4" w:space="0" w:color="auto"/>
              <w:bottom w:val="single" w:sz="4" w:space="0" w:color="auto"/>
              <w:right w:val="single" w:sz="4" w:space="0" w:color="auto"/>
            </w:tcBorders>
          </w:tcPr>
          <w:p w14:paraId="4E97E45E" w14:textId="77777777" w:rsidR="00563D2F" w:rsidRPr="007B3C5D" w:rsidRDefault="00563D2F" w:rsidP="004C6F99">
            <w:pPr>
              <w:pStyle w:val="Tabletext"/>
              <w:jc w:val="center"/>
            </w:pPr>
            <w:r w:rsidRPr="007B3C5D">
              <w:t>1 603,6875</w:t>
            </w:r>
          </w:p>
        </w:tc>
        <w:tc>
          <w:tcPr>
            <w:tcW w:w="2268" w:type="dxa"/>
            <w:tcBorders>
              <w:top w:val="single" w:sz="4" w:space="0" w:color="auto"/>
              <w:left w:val="single" w:sz="4" w:space="0" w:color="auto"/>
              <w:bottom w:val="single" w:sz="4" w:space="0" w:color="auto"/>
              <w:right w:val="single" w:sz="4" w:space="0" w:color="auto"/>
            </w:tcBorders>
          </w:tcPr>
          <w:p w14:paraId="3420D78B" w14:textId="77777777" w:rsidR="00563D2F" w:rsidRPr="007B3C5D" w:rsidRDefault="00563D2F" w:rsidP="004C6F99">
            <w:pPr>
              <w:pStyle w:val="Tabletext"/>
              <w:jc w:val="center"/>
            </w:pPr>
            <w:r w:rsidRPr="007B3C5D">
              <w:t>1 247,3125</w:t>
            </w:r>
          </w:p>
        </w:tc>
        <w:tc>
          <w:tcPr>
            <w:tcW w:w="2268" w:type="dxa"/>
            <w:tcBorders>
              <w:top w:val="single" w:sz="4" w:space="0" w:color="auto"/>
              <w:left w:val="single" w:sz="4" w:space="0" w:color="auto"/>
              <w:bottom w:val="single" w:sz="4" w:space="0" w:color="auto"/>
              <w:right w:val="single" w:sz="4" w:space="0" w:color="auto"/>
            </w:tcBorders>
          </w:tcPr>
          <w:p w14:paraId="6AF9D0D3" w14:textId="77777777" w:rsidR="00563D2F" w:rsidRPr="007B3C5D" w:rsidRDefault="00563D2F" w:rsidP="004C6F99">
            <w:pPr>
              <w:pStyle w:val="Tabletext"/>
              <w:jc w:val="center"/>
            </w:pPr>
            <w:r w:rsidRPr="007B3C5D">
              <w:t>1 205,9730</w:t>
            </w:r>
          </w:p>
        </w:tc>
      </w:tr>
      <w:tr w:rsidR="00563D2F" w:rsidRPr="007B3C5D" w14:paraId="54D84FD4" w14:textId="77777777" w:rsidTr="006D3240">
        <w:trPr>
          <w:jc w:val="center"/>
        </w:trPr>
        <w:tc>
          <w:tcPr>
            <w:tcW w:w="2268" w:type="dxa"/>
            <w:tcBorders>
              <w:top w:val="single" w:sz="4" w:space="0" w:color="auto"/>
              <w:left w:val="single" w:sz="4" w:space="0" w:color="auto"/>
              <w:bottom w:val="single" w:sz="4" w:space="0" w:color="auto"/>
              <w:right w:val="single" w:sz="4" w:space="0" w:color="auto"/>
            </w:tcBorders>
          </w:tcPr>
          <w:p w14:paraId="36437C9D" w14:textId="77777777" w:rsidR="00563D2F" w:rsidRPr="007B3C5D" w:rsidRDefault="00563D2F" w:rsidP="004C6F99">
            <w:pPr>
              <w:pStyle w:val="Tabletext"/>
              <w:jc w:val="center"/>
            </w:pPr>
            <w:r w:rsidRPr="007B3C5D">
              <w:t>02</w:t>
            </w:r>
          </w:p>
        </w:tc>
        <w:tc>
          <w:tcPr>
            <w:tcW w:w="2268" w:type="dxa"/>
            <w:tcBorders>
              <w:top w:val="single" w:sz="4" w:space="0" w:color="auto"/>
              <w:left w:val="single" w:sz="4" w:space="0" w:color="auto"/>
              <w:bottom w:val="single" w:sz="4" w:space="0" w:color="auto"/>
              <w:right w:val="single" w:sz="4" w:space="0" w:color="auto"/>
            </w:tcBorders>
          </w:tcPr>
          <w:p w14:paraId="56106E4C" w14:textId="77777777" w:rsidR="00563D2F" w:rsidRPr="007B3C5D" w:rsidRDefault="00563D2F" w:rsidP="004C6F99">
            <w:pPr>
              <w:pStyle w:val="Tabletext"/>
              <w:jc w:val="center"/>
            </w:pPr>
            <w:r w:rsidRPr="007B3C5D">
              <w:t>1 603,1250</w:t>
            </w:r>
          </w:p>
        </w:tc>
        <w:tc>
          <w:tcPr>
            <w:tcW w:w="2268" w:type="dxa"/>
            <w:tcBorders>
              <w:top w:val="single" w:sz="4" w:space="0" w:color="auto"/>
              <w:left w:val="single" w:sz="4" w:space="0" w:color="auto"/>
              <w:bottom w:val="single" w:sz="4" w:space="0" w:color="auto"/>
              <w:right w:val="single" w:sz="4" w:space="0" w:color="auto"/>
            </w:tcBorders>
          </w:tcPr>
          <w:p w14:paraId="4F643C97" w14:textId="77777777" w:rsidR="00563D2F" w:rsidRPr="007B3C5D" w:rsidRDefault="00563D2F" w:rsidP="004C6F99">
            <w:pPr>
              <w:pStyle w:val="Tabletext"/>
              <w:jc w:val="center"/>
            </w:pPr>
            <w:r w:rsidRPr="007B3C5D">
              <w:t>1 246,8750</w:t>
            </w:r>
          </w:p>
        </w:tc>
        <w:tc>
          <w:tcPr>
            <w:tcW w:w="2268" w:type="dxa"/>
            <w:tcBorders>
              <w:top w:val="single" w:sz="4" w:space="0" w:color="auto"/>
              <w:left w:val="single" w:sz="4" w:space="0" w:color="auto"/>
              <w:bottom w:val="single" w:sz="4" w:space="0" w:color="auto"/>
              <w:right w:val="single" w:sz="4" w:space="0" w:color="auto"/>
            </w:tcBorders>
          </w:tcPr>
          <w:p w14:paraId="537544AC" w14:textId="77777777" w:rsidR="00563D2F" w:rsidRPr="007B3C5D" w:rsidRDefault="00563D2F" w:rsidP="004C6F99">
            <w:pPr>
              <w:pStyle w:val="Tabletext"/>
              <w:jc w:val="center"/>
            </w:pPr>
            <w:r w:rsidRPr="007B3C5D">
              <w:t>1 205,5500</w:t>
            </w:r>
          </w:p>
        </w:tc>
      </w:tr>
      <w:tr w:rsidR="00563D2F" w:rsidRPr="007B3C5D" w14:paraId="33014B76" w14:textId="77777777" w:rsidTr="006D3240">
        <w:trPr>
          <w:jc w:val="center"/>
        </w:trPr>
        <w:tc>
          <w:tcPr>
            <w:tcW w:w="2268" w:type="dxa"/>
            <w:tcBorders>
              <w:top w:val="single" w:sz="4" w:space="0" w:color="auto"/>
              <w:left w:val="single" w:sz="4" w:space="0" w:color="auto"/>
              <w:bottom w:val="single" w:sz="4" w:space="0" w:color="auto"/>
              <w:right w:val="single" w:sz="4" w:space="0" w:color="auto"/>
            </w:tcBorders>
          </w:tcPr>
          <w:p w14:paraId="097B4D96" w14:textId="77777777" w:rsidR="00563D2F" w:rsidRPr="007B3C5D" w:rsidRDefault="00563D2F" w:rsidP="004C6F99">
            <w:pPr>
              <w:pStyle w:val="Tabletext"/>
              <w:jc w:val="center"/>
            </w:pPr>
            <w:r w:rsidRPr="007B3C5D">
              <w:t>01</w:t>
            </w:r>
          </w:p>
        </w:tc>
        <w:tc>
          <w:tcPr>
            <w:tcW w:w="2268" w:type="dxa"/>
            <w:tcBorders>
              <w:top w:val="single" w:sz="4" w:space="0" w:color="auto"/>
              <w:left w:val="single" w:sz="4" w:space="0" w:color="auto"/>
              <w:bottom w:val="single" w:sz="4" w:space="0" w:color="auto"/>
              <w:right w:val="single" w:sz="4" w:space="0" w:color="auto"/>
            </w:tcBorders>
          </w:tcPr>
          <w:p w14:paraId="5A5C379A" w14:textId="77777777" w:rsidR="00563D2F" w:rsidRPr="007B3C5D" w:rsidRDefault="00563D2F" w:rsidP="004C6F99">
            <w:pPr>
              <w:pStyle w:val="Tabletext"/>
              <w:jc w:val="center"/>
            </w:pPr>
            <w:r w:rsidRPr="007B3C5D">
              <w:t>1 602,5625</w:t>
            </w:r>
          </w:p>
        </w:tc>
        <w:tc>
          <w:tcPr>
            <w:tcW w:w="2268" w:type="dxa"/>
            <w:tcBorders>
              <w:top w:val="single" w:sz="4" w:space="0" w:color="auto"/>
              <w:left w:val="single" w:sz="4" w:space="0" w:color="auto"/>
              <w:bottom w:val="single" w:sz="4" w:space="0" w:color="auto"/>
              <w:right w:val="single" w:sz="4" w:space="0" w:color="auto"/>
            </w:tcBorders>
          </w:tcPr>
          <w:p w14:paraId="1ECDED0F" w14:textId="77777777" w:rsidR="00563D2F" w:rsidRPr="007B3C5D" w:rsidRDefault="00563D2F" w:rsidP="004C6F99">
            <w:pPr>
              <w:pStyle w:val="Tabletext"/>
              <w:jc w:val="center"/>
            </w:pPr>
            <w:r w:rsidRPr="007B3C5D">
              <w:t>1 246,4375</w:t>
            </w:r>
          </w:p>
        </w:tc>
        <w:tc>
          <w:tcPr>
            <w:tcW w:w="2268" w:type="dxa"/>
            <w:tcBorders>
              <w:top w:val="single" w:sz="4" w:space="0" w:color="auto"/>
              <w:left w:val="single" w:sz="4" w:space="0" w:color="auto"/>
              <w:bottom w:val="single" w:sz="4" w:space="0" w:color="auto"/>
              <w:right w:val="single" w:sz="4" w:space="0" w:color="auto"/>
            </w:tcBorders>
          </w:tcPr>
          <w:p w14:paraId="5D0C1151" w14:textId="77777777" w:rsidR="00563D2F" w:rsidRPr="007B3C5D" w:rsidRDefault="00563D2F" w:rsidP="004C6F99">
            <w:pPr>
              <w:pStyle w:val="Tabletext"/>
              <w:jc w:val="center"/>
            </w:pPr>
            <w:r w:rsidRPr="007B3C5D">
              <w:t>1 205,1270</w:t>
            </w:r>
          </w:p>
        </w:tc>
      </w:tr>
      <w:tr w:rsidR="00563D2F" w:rsidRPr="007B3C5D" w14:paraId="37AAAD75" w14:textId="77777777" w:rsidTr="006D3240">
        <w:trPr>
          <w:jc w:val="center"/>
        </w:trPr>
        <w:tc>
          <w:tcPr>
            <w:tcW w:w="2268" w:type="dxa"/>
            <w:tcBorders>
              <w:top w:val="single" w:sz="4" w:space="0" w:color="auto"/>
              <w:left w:val="single" w:sz="4" w:space="0" w:color="auto"/>
              <w:bottom w:val="single" w:sz="4" w:space="0" w:color="auto"/>
              <w:right w:val="single" w:sz="4" w:space="0" w:color="auto"/>
            </w:tcBorders>
          </w:tcPr>
          <w:p w14:paraId="53B8AB15" w14:textId="77777777" w:rsidR="00563D2F" w:rsidRPr="007B3C5D" w:rsidRDefault="00563D2F" w:rsidP="004C6F99">
            <w:pPr>
              <w:pStyle w:val="Tabletext"/>
              <w:jc w:val="center"/>
            </w:pPr>
            <w:r w:rsidRPr="007B3C5D">
              <w:t>00</w:t>
            </w:r>
          </w:p>
        </w:tc>
        <w:tc>
          <w:tcPr>
            <w:tcW w:w="2268" w:type="dxa"/>
            <w:tcBorders>
              <w:top w:val="single" w:sz="4" w:space="0" w:color="auto"/>
              <w:left w:val="single" w:sz="4" w:space="0" w:color="auto"/>
              <w:bottom w:val="single" w:sz="4" w:space="0" w:color="auto"/>
              <w:right w:val="single" w:sz="4" w:space="0" w:color="auto"/>
            </w:tcBorders>
          </w:tcPr>
          <w:p w14:paraId="6E882DD3" w14:textId="77777777" w:rsidR="00563D2F" w:rsidRPr="007B3C5D" w:rsidRDefault="00563D2F" w:rsidP="004C6F99">
            <w:pPr>
              <w:pStyle w:val="Tabletext"/>
              <w:jc w:val="center"/>
            </w:pPr>
            <w:r w:rsidRPr="007B3C5D">
              <w:t>1 602,0000</w:t>
            </w:r>
          </w:p>
        </w:tc>
        <w:tc>
          <w:tcPr>
            <w:tcW w:w="2268" w:type="dxa"/>
            <w:tcBorders>
              <w:top w:val="single" w:sz="4" w:space="0" w:color="auto"/>
              <w:left w:val="single" w:sz="4" w:space="0" w:color="auto"/>
              <w:bottom w:val="single" w:sz="4" w:space="0" w:color="auto"/>
              <w:right w:val="single" w:sz="4" w:space="0" w:color="auto"/>
            </w:tcBorders>
          </w:tcPr>
          <w:p w14:paraId="7952F8C0" w14:textId="77777777" w:rsidR="00563D2F" w:rsidRPr="007B3C5D" w:rsidRDefault="00563D2F" w:rsidP="004C6F99">
            <w:pPr>
              <w:pStyle w:val="Tabletext"/>
              <w:jc w:val="center"/>
            </w:pPr>
            <w:r w:rsidRPr="007B3C5D">
              <w:t>1 246,0000</w:t>
            </w:r>
          </w:p>
        </w:tc>
        <w:tc>
          <w:tcPr>
            <w:tcW w:w="2268" w:type="dxa"/>
            <w:tcBorders>
              <w:top w:val="single" w:sz="4" w:space="0" w:color="auto"/>
              <w:left w:val="single" w:sz="4" w:space="0" w:color="auto"/>
              <w:bottom w:val="single" w:sz="4" w:space="0" w:color="auto"/>
              <w:right w:val="single" w:sz="4" w:space="0" w:color="auto"/>
            </w:tcBorders>
          </w:tcPr>
          <w:p w14:paraId="7F1DDCC0" w14:textId="77777777" w:rsidR="00563D2F" w:rsidRPr="007B3C5D" w:rsidRDefault="00563D2F" w:rsidP="004C6F99">
            <w:pPr>
              <w:pStyle w:val="Tabletext"/>
              <w:jc w:val="center"/>
            </w:pPr>
            <w:r w:rsidRPr="007B3C5D">
              <w:t>1 204,7040</w:t>
            </w:r>
          </w:p>
        </w:tc>
      </w:tr>
      <w:tr w:rsidR="00563D2F" w:rsidRPr="007B3C5D" w14:paraId="37930CE1" w14:textId="77777777" w:rsidTr="006D3240">
        <w:trPr>
          <w:jc w:val="center"/>
        </w:trPr>
        <w:tc>
          <w:tcPr>
            <w:tcW w:w="2268" w:type="dxa"/>
            <w:tcBorders>
              <w:top w:val="single" w:sz="4" w:space="0" w:color="auto"/>
              <w:left w:val="single" w:sz="4" w:space="0" w:color="auto"/>
              <w:bottom w:val="single" w:sz="4" w:space="0" w:color="auto"/>
              <w:right w:val="single" w:sz="4" w:space="0" w:color="auto"/>
            </w:tcBorders>
          </w:tcPr>
          <w:p w14:paraId="29CD3726" w14:textId="77777777" w:rsidR="00563D2F" w:rsidRPr="007B3C5D" w:rsidRDefault="00563D2F" w:rsidP="004C6F99">
            <w:pPr>
              <w:pStyle w:val="Tabletext"/>
              <w:jc w:val="center"/>
            </w:pPr>
            <w:r w:rsidRPr="007B3C5D">
              <w:t>−01</w:t>
            </w:r>
          </w:p>
        </w:tc>
        <w:tc>
          <w:tcPr>
            <w:tcW w:w="2268" w:type="dxa"/>
            <w:tcBorders>
              <w:top w:val="single" w:sz="4" w:space="0" w:color="auto"/>
              <w:left w:val="single" w:sz="4" w:space="0" w:color="auto"/>
              <w:bottom w:val="single" w:sz="4" w:space="0" w:color="auto"/>
              <w:right w:val="single" w:sz="4" w:space="0" w:color="auto"/>
            </w:tcBorders>
          </w:tcPr>
          <w:p w14:paraId="40C977E2" w14:textId="77777777" w:rsidR="00563D2F" w:rsidRPr="007B3C5D" w:rsidRDefault="00563D2F" w:rsidP="004C6F99">
            <w:pPr>
              <w:pStyle w:val="Tabletext"/>
              <w:jc w:val="center"/>
            </w:pPr>
            <w:r w:rsidRPr="007B3C5D">
              <w:t>1 601,4375</w:t>
            </w:r>
          </w:p>
        </w:tc>
        <w:tc>
          <w:tcPr>
            <w:tcW w:w="2268" w:type="dxa"/>
            <w:tcBorders>
              <w:top w:val="single" w:sz="4" w:space="0" w:color="auto"/>
              <w:left w:val="single" w:sz="4" w:space="0" w:color="auto"/>
              <w:bottom w:val="single" w:sz="4" w:space="0" w:color="auto"/>
              <w:right w:val="single" w:sz="4" w:space="0" w:color="auto"/>
            </w:tcBorders>
          </w:tcPr>
          <w:p w14:paraId="0C08F318" w14:textId="77777777" w:rsidR="00563D2F" w:rsidRPr="007B3C5D" w:rsidRDefault="00563D2F" w:rsidP="004C6F99">
            <w:pPr>
              <w:pStyle w:val="Tabletext"/>
              <w:jc w:val="center"/>
            </w:pPr>
            <w:r w:rsidRPr="007B3C5D">
              <w:t>1 245,5625</w:t>
            </w:r>
          </w:p>
        </w:tc>
        <w:tc>
          <w:tcPr>
            <w:tcW w:w="2268" w:type="dxa"/>
            <w:tcBorders>
              <w:top w:val="single" w:sz="4" w:space="0" w:color="auto"/>
              <w:left w:val="single" w:sz="4" w:space="0" w:color="auto"/>
              <w:bottom w:val="single" w:sz="4" w:space="0" w:color="auto"/>
              <w:right w:val="single" w:sz="4" w:space="0" w:color="auto"/>
            </w:tcBorders>
          </w:tcPr>
          <w:p w14:paraId="4E6298F7" w14:textId="77777777" w:rsidR="00563D2F" w:rsidRPr="007B3C5D" w:rsidRDefault="00563D2F" w:rsidP="004C6F99">
            <w:pPr>
              <w:pStyle w:val="Tabletext"/>
              <w:jc w:val="center"/>
            </w:pPr>
            <w:r w:rsidRPr="007B3C5D">
              <w:t>1 204,2810</w:t>
            </w:r>
          </w:p>
        </w:tc>
      </w:tr>
      <w:tr w:rsidR="00563D2F" w:rsidRPr="007B3C5D" w14:paraId="4143D419" w14:textId="77777777" w:rsidTr="006D3240">
        <w:trPr>
          <w:jc w:val="center"/>
        </w:trPr>
        <w:tc>
          <w:tcPr>
            <w:tcW w:w="2268" w:type="dxa"/>
            <w:tcBorders>
              <w:top w:val="single" w:sz="4" w:space="0" w:color="auto"/>
              <w:left w:val="single" w:sz="4" w:space="0" w:color="auto"/>
              <w:bottom w:val="single" w:sz="4" w:space="0" w:color="auto"/>
              <w:right w:val="single" w:sz="4" w:space="0" w:color="auto"/>
            </w:tcBorders>
          </w:tcPr>
          <w:p w14:paraId="1F61E2B7" w14:textId="77777777" w:rsidR="00563D2F" w:rsidRPr="007B3C5D" w:rsidRDefault="00563D2F" w:rsidP="004C6F99">
            <w:pPr>
              <w:pStyle w:val="Tabletext"/>
              <w:jc w:val="center"/>
            </w:pPr>
            <w:r w:rsidRPr="007B3C5D">
              <w:t>−02</w:t>
            </w:r>
          </w:p>
        </w:tc>
        <w:tc>
          <w:tcPr>
            <w:tcW w:w="2268" w:type="dxa"/>
            <w:tcBorders>
              <w:top w:val="single" w:sz="4" w:space="0" w:color="auto"/>
              <w:left w:val="single" w:sz="4" w:space="0" w:color="auto"/>
              <w:bottom w:val="single" w:sz="4" w:space="0" w:color="auto"/>
              <w:right w:val="single" w:sz="4" w:space="0" w:color="auto"/>
            </w:tcBorders>
          </w:tcPr>
          <w:p w14:paraId="09434B32" w14:textId="77777777" w:rsidR="00563D2F" w:rsidRPr="007B3C5D" w:rsidRDefault="00563D2F" w:rsidP="004C6F99">
            <w:pPr>
              <w:pStyle w:val="Tabletext"/>
              <w:jc w:val="center"/>
            </w:pPr>
            <w:r w:rsidRPr="007B3C5D">
              <w:t>1 600,8750</w:t>
            </w:r>
          </w:p>
        </w:tc>
        <w:tc>
          <w:tcPr>
            <w:tcW w:w="2268" w:type="dxa"/>
            <w:tcBorders>
              <w:top w:val="single" w:sz="4" w:space="0" w:color="auto"/>
              <w:left w:val="single" w:sz="4" w:space="0" w:color="auto"/>
              <w:bottom w:val="single" w:sz="4" w:space="0" w:color="auto"/>
              <w:right w:val="single" w:sz="4" w:space="0" w:color="auto"/>
            </w:tcBorders>
          </w:tcPr>
          <w:p w14:paraId="75A85FEE" w14:textId="77777777" w:rsidR="00563D2F" w:rsidRPr="007B3C5D" w:rsidRDefault="00563D2F" w:rsidP="004C6F99">
            <w:pPr>
              <w:pStyle w:val="Tabletext"/>
              <w:jc w:val="center"/>
            </w:pPr>
            <w:r w:rsidRPr="007B3C5D">
              <w:t>1 245,1250</w:t>
            </w:r>
          </w:p>
        </w:tc>
        <w:tc>
          <w:tcPr>
            <w:tcW w:w="2268" w:type="dxa"/>
            <w:tcBorders>
              <w:top w:val="single" w:sz="4" w:space="0" w:color="auto"/>
              <w:left w:val="single" w:sz="4" w:space="0" w:color="auto"/>
              <w:bottom w:val="single" w:sz="4" w:space="0" w:color="auto"/>
              <w:right w:val="single" w:sz="4" w:space="0" w:color="auto"/>
            </w:tcBorders>
          </w:tcPr>
          <w:p w14:paraId="57751217" w14:textId="77777777" w:rsidR="00563D2F" w:rsidRPr="007B3C5D" w:rsidRDefault="00563D2F" w:rsidP="004C6F99">
            <w:pPr>
              <w:pStyle w:val="Tabletext"/>
              <w:jc w:val="center"/>
            </w:pPr>
            <w:r w:rsidRPr="007B3C5D">
              <w:t>1 203,8580</w:t>
            </w:r>
          </w:p>
        </w:tc>
      </w:tr>
      <w:tr w:rsidR="00563D2F" w:rsidRPr="007B3C5D" w14:paraId="7742A7E9" w14:textId="77777777" w:rsidTr="006D3240">
        <w:trPr>
          <w:jc w:val="center"/>
        </w:trPr>
        <w:tc>
          <w:tcPr>
            <w:tcW w:w="2268" w:type="dxa"/>
            <w:tcBorders>
              <w:top w:val="single" w:sz="4" w:space="0" w:color="auto"/>
              <w:left w:val="single" w:sz="4" w:space="0" w:color="auto"/>
              <w:bottom w:val="single" w:sz="4" w:space="0" w:color="auto"/>
              <w:right w:val="single" w:sz="4" w:space="0" w:color="auto"/>
            </w:tcBorders>
          </w:tcPr>
          <w:p w14:paraId="622C9175" w14:textId="77777777" w:rsidR="00563D2F" w:rsidRPr="007B3C5D" w:rsidRDefault="00563D2F" w:rsidP="004C6F99">
            <w:pPr>
              <w:pStyle w:val="Tabletext"/>
              <w:jc w:val="center"/>
            </w:pPr>
            <w:r w:rsidRPr="007B3C5D">
              <w:t>−03</w:t>
            </w:r>
          </w:p>
        </w:tc>
        <w:tc>
          <w:tcPr>
            <w:tcW w:w="2268" w:type="dxa"/>
            <w:tcBorders>
              <w:top w:val="single" w:sz="4" w:space="0" w:color="auto"/>
              <w:left w:val="single" w:sz="4" w:space="0" w:color="auto"/>
              <w:bottom w:val="single" w:sz="4" w:space="0" w:color="auto"/>
              <w:right w:val="single" w:sz="4" w:space="0" w:color="auto"/>
            </w:tcBorders>
          </w:tcPr>
          <w:p w14:paraId="62D50F31" w14:textId="77777777" w:rsidR="00563D2F" w:rsidRPr="007B3C5D" w:rsidRDefault="00563D2F" w:rsidP="004C6F99">
            <w:pPr>
              <w:pStyle w:val="Tabletext"/>
              <w:jc w:val="center"/>
            </w:pPr>
            <w:r w:rsidRPr="007B3C5D">
              <w:t>1 600,3125</w:t>
            </w:r>
          </w:p>
        </w:tc>
        <w:tc>
          <w:tcPr>
            <w:tcW w:w="2268" w:type="dxa"/>
            <w:tcBorders>
              <w:top w:val="single" w:sz="4" w:space="0" w:color="auto"/>
              <w:left w:val="single" w:sz="4" w:space="0" w:color="auto"/>
              <w:bottom w:val="single" w:sz="4" w:space="0" w:color="auto"/>
              <w:right w:val="single" w:sz="4" w:space="0" w:color="auto"/>
            </w:tcBorders>
          </w:tcPr>
          <w:p w14:paraId="22B4B4E7" w14:textId="77777777" w:rsidR="00563D2F" w:rsidRPr="007B3C5D" w:rsidRDefault="00563D2F" w:rsidP="004C6F99">
            <w:pPr>
              <w:pStyle w:val="Tabletext"/>
              <w:jc w:val="center"/>
            </w:pPr>
            <w:r w:rsidRPr="007B3C5D">
              <w:t>1 244,6875</w:t>
            </w:r>
          </w:p>
        </w:tc>
        <w:tc>
          <w:tcPr>
            <w:tcW w:w="2268" w:type="dxa"/>
            <w:tcBorders>
              <w:top w:val="single" w:sz="4" w:space="0" w:color="auto"/>
              <w:left w:val="single" w:sz="4" w:space="0" w:color="auto"/>
              <w:bottom w:val="single" w:sz="4" w:space="0" w:color="auto"/>
              <w:right w:val="single" w:sz="4" w:space="0" w:color="auto"/>
            </w:tcBorders>
          </w:tcPr>
          <w:p w14:paraId="098CBD31" w14:textId="77777777" w:rsidR="00563D2F" w:rsidRPr="007B3C5D" w:rsidRDefault="00563D2F" w:rsidP="004C6F99">
            <w:pPr>
              <w:pStyle w:val="Tabletext"/>
              <w:jc w:val="center"/>
            </w:pPr>
            <w:r w:rsidRPr="007B3C5D">
              <w:t>1 203,4350</w:t>
            </w:r>
          </w:p>
        </w:tc>
      </w:tr>
      <w:tr w:rsidR="00563D2F" w:rsidRPr="007B3C5D" w14:paraId="2B262F60" w14:textId="77777777" w:rsidTr="006D3240">
        <w:trPr>
          <w:jc w:val="center"/>
        </w:trPr>
        <w:tc>
          <w:tcPr>
            <w:tcW w:w="2268" w:type="dxa"/>
            <w:tcBorders>
              <w:top w:val="single" w:sz="4" w:space="0" w:color="auto"/>
              <w:left w:val="single" w:sz="4" w:space="0" w:color="auto"/>
              <w:bottom w:val="single" w:sz="4" w:space="0" w:color="auto"/>
              <w:right w:val="single" w:sz="4" w:space="0" w:color="auto"/>
            </w:tcBorders>
          </w:tcPr>
          <w:p w14:paraId="53308ECE" w14:textId="77777777" w:rsidR="00563D2F" w:rsidRPr="007B3C5D" w:rsidRDefault="00563D2F" w:rsidP="004C6F99">
            <w:pPr>
              <w:pStyle w:val="Tabletext"/>
              <w:jc w:val="center"/>
            </w:pPr>
            <w:r w:rsidRPr="007B3C5D">
              <w:t>−04</w:t>
            </w:r>
          </w:p>
        </w:tc>
        <w:tc>
          <w:tcPr>
            <w:tcW w:w="2268" w:type="dxa"/>
            <w:tcBorders>
              <w:top w:val="single" w:sz="4" w:space="0" w:color="auto"/>
              <w:left w:val="single" w:sz="4" w:space="0" w:color="auto"/>
              <w:bottom w:val="single" w:sz="4" w:space="0" w:color="auto"/>
              <w:right w:val="single" w:sz="4" w:space="0" w:color="auto"/>
            </w:tcBorders>
          </w:tcPr>
          <w:p w14:paraId="08E343BD" w14:textId="77777777" w:rsidR="00563D2F" w:rsidRPr="007B3C5D" w:rsidRDefault="00563D2F" w:rsidP="004C6F99">
            <w:pPr>
              <w:pStyle w:val="Tabletext"/>
              <w:jc w:val="center"/>
            </w:pPr>
            <w:r w:rsidRPr="007B3C5D">
              <w:t>1 599,7500</w:t>
            </w:r>
          </w:p>
        </w:tc>
        <w:tc>
          <w:tcPr>
            <w:tcW w:w="2268" w:type="dxa"/>
            <w:tcBorders>
              <w:top w:val="single" w:sz="4" w:space="0" w:color="auto"/>
              <w:left w:val="single" w:sz="4" w:space="0" w:color="auto"/>
              <w:bottom w:val="single" w:sz="4" w:space="0" w:color="auto"/>
              <w:right w:val="single" w:sz="4" w:space="0" w:color="auto"/>
            </w:tcBorders>
          </w:tcPr>
          <w:p w14:paraId="11AA6767" w14:textId="77777777" w:rsidR="00563D2F" w:rsidRPr="007B3C5D" w:rsidRDefault="00563D2F" w:rsidP="004C6F99">
            <w:pPr>
              <w:pStyle w:val="Tabletext"/>
              <w:jc w:val="center"/>
            </w:pPr>
            <w:r w:rsidRPr="007B3C5D">
              <w:t>1 244,2500</w:t>
            </w:r>
          </w:p>
        </w:tc>
        <w:tc>
          <w:tcPr>
            <w:tcW w:w="2268" w:type="dxa"/>
            <w:tcBorders>
              <w:top w:val="single" w:sz="4" w:space="0" w:color="auto"/>
              <w:left w:val="single" w:sz="4" w:space="0" w:color="auto"/>
              <w:bottom w:val="single" w:sz="4" w:space="0" w:color="auto"/>
              <w:right w:val="single" w:sz="4" w:space="0" w:color="auto"/>
            </w:tcBorders>
          </w:tcPr>
          <w:p w14:paraId="514DA7AB" w14:textId="77777777" w:rsidR="00563D2F" w:rsidRPr="007B3C5D" w:rsidRDefault="00563D2F" w:rsidP="004C6F99">
            <w:pPr>
              <w:pStyle w:val="Tabletext"/>
              <w:jc w:val="center"/>
            </w:pPr>
            <w:r w:rsidRPr="007B3C5D">
              <w:t>1 203,0120</w:t>
            </w:r>
          </w:p>
        </w:tc>
      </w:tr>
      <w:tr w:rsidR="00563D2F" w:rsidRPr="007B3C5D" w14:paraId="378B28BE" w14:textId="77777777" w:rsidTr="006D3240">
        <w:trPr>
          <w:jc w:val="center"/>
        </w:trPr>
        <w:tc>
          <w:tcPr>
            <w:tcW w:w="2268" w:type="dxa"/>
            <w:tcBorders>
              <w:top w:val="single" w:sz="4" w:space="0" w:color="auto"/>
              <w:left w:val="single" w:sz="4" w:space="0" w:color="auto"/>
              <w:bottom w:val="single" w:sz="4" w:space="0" w:color="auto"/>
              <w:right w:val="single" w:sz="4" w:space="0" w:color="auto"/>
            </w:tcBorders>
          </w:tcPr>
          <w:p w14:paraId="72F4510F" w14:textId="77777777" w:rsidR="00563D2F" w:rsidRPr="007B3C5D" w:rsidRDefault="00563D2F" w:rsidP="004C6F99">
            <w:pPr>
              <w:pStyle w:val="Tabletext"/>
              <w:jc w:val="center"/>
            </w:pPr>
            <w:r w:rsidRPr="007B3C5D">
              <w:t>−05</w:t>
            </w:r>
          </w:p>
        </w:tc>
        <w:tc>
          <w:tcPr>
            <w:tcW w:w="2268" w:type="dxa"/>
            <w:tcBorders>
              <w:top w:val="single" w:sz="4" w:space="0" w:color="auto"/>
              <w:left w:val="single" w:sz="4" w:space="0" w:color="auto"/>
              <w:bottom w:val="single" w:sz="4" w:space="0" w:color="auto"/>
              <w:right w:val="single" w:sz="4" w:space="0" w:color="auto"/>
            </w:tcBorders>
          </w:tcPr>
          <w:p w14:paraId="21D6AED4" w14:textId="77777777" w:rsidR="00563D2F" w:rsidRPr="007B3C5D" w:rsidRDefault="00563D2F" w:rsidP="004C6F99">
            <w:pPr>
              <w:pStyle w:val="Tabletext"/>
              <w:jc w:val="center"/>
            </w:pPr>
            <w:r w:rsidRPr="007B3C5D">
              <w:t>1 599,1875</w:t>
            </w:r>
          </w:p>
        </w:tc>
        <w:tc>
          <w:tcPr>
            <w:tcW w:w="2268" w:type="dxa"/>
            <w:tcBorders>
              <w:top w:val="single" w:sz="4" w:space="0" w:color="auto"/>
              <w:left w:val="single" w:sz="4" w:space="0" w:color="auto"/>
              <w:bottom w:val="single" w:sz="4" w:space="0" w:color="auto"/>
              <w:right w:val="single" w:sz="4" w:space="0" w:color="auto"/>
            </w:tcBorders>
          </w:tcPr>
          <w:p w14:paraId="43FDB097" w14:textId="77777777" w:rsidR="00563D2F" w:rsidRPr="007B3C5D" w:rsidRDefault="00563D2F" w:rsidP="004C6F99">
            <w:pPr>
              <w:pStyle w:val="Tabletext"/>
              <w:jc w:val="center"/>
            </w:pPr>
            <w:r w:rsidRPr="007B3C5D">
              <w:t>1 243,8125</w:t>
            </w:r>
          </w:p>
        </w:tc>
        <w:tc>
          <w:tcPr>
            <w:tcW w:w="2268" w:type="dxa"/>
            <w:tcBorders>
              <w:top w:val="single" w:sz="4" w:space="0" w:color="auto"/>
              <w:left w:val="single" w:sz="4" w:space="0" w:color="auto"/>
              <w:bottom w:val="single" w:sz="4" w:space="0" w:color="auto"/>
              <w:right w:val="single" w:sz="4" w:space="0" w:color="auto"/>
            </w:tcBorders>
          </w:tcPr>
          <w:p w14:paraId="766C65D2" w14:textId="77777777" w:rsidR="00563D2F" w:rsidRPr="007B3C5D" w:rsidRDefault="00563D2F" w:rsidP="004C6F99">
            <w:pPr>
              <w:pStyle w:val="Tabletext"/>
              <w:jc w:val="center"/>
            </w:pPr>
            <w:r w:rsidRPr="007B3C5D">
              <w:t>1 202,5890</w:t>
            </w:r>
          </w:p>
        </w:tc>
      </w:tr>
      <w:tr w:rsidR="00563D2F" w:rsidRPr="007B3C5D" w14:paraId="5FF020F5" w14:textId="77777777" w:rsidTr="006D3240">
        <w:trPr>
          <w:jc w:val="center"/>
        </w:trPr>
        <w:tc>
          <w:tcPr>
            <w:tcW w:w="2268" w:type="dxa"/>
            <w:tcBorders>
              <w:top w:val="single" w:sz="4" w:space="0" w:color="auto"/>
              <w:left w:val="single" w:sz="4" w:space="0" w:color="auto"/>
              <w:bottom w:val="single" w:sz="4" w:space="0" w:color="auto"/>
              <w:right w:val="single" w:sz="4" w:space="0" w:color="auto"/>
            </w:tcBorders>
          </w:tcPr>
          <w:p w14:paraId="70A6D9D0" w14:textId="77777777" w:rsidR="00563D2F" w:rsidRPr="007B3C5D" w:rsidRDefault="00563D2F" w:rsidP="004C6F99">
            <w:pPr>
              <w:pStyle w:val="Tabletext"/>
              <w:jc w:val="center"/>
            </w:pPr>
            <w:r w:rsidRPr="007B3C5D">
              <w:t>−06</w:t>
            </w:r>
          </w:p>
        </w:tc>
        <w:tc>
          <w:tcPr>
            <w:tcW w:w="2268" w:type="dxa"/>
            <w:tcBorders>
              <w:top w:val="single" w:sz="4" w:space="0" w:color="auto"/>
              <w:left w:val="single" w:sz="4" w:space="0" w:color="auto"/>
              <w:bottom w:val="single" w:sz="4" w:space="0" w:color="auto"/>
              <w:right w:val="single" w:sz="4" w:space="0" w:color="auto"/>
            </w:tcBorders>
          </w:tcPr>
          <w:p w14:paraId="4BFEE3C4" w14:textId="77777777" w:rsidR="00563D2F" w:rsidRPr="007B3C5D" w:rsidRDefault="00563D2F" w:rsidP="004C6F99">
            <w:pPr>
              <w:pStyle w:val="Tabletext"/>
              <w:jc w:val="center"/>
            </w:pPr>
            <w:r w:rsidRPr="007B3C5D">
              <w:t>1 598,6250</w:t>
            </w:r>
          </w:p>
        </w:tc>
        <w:tc>
          <w:tcPr>
            <w:tcW w:w="2268" w:type="dxa"/>
            <w:tcBorders>
              <w:top w:val="single" w:sz="4" w:space="0" w:color="auto"/>
              <w:left w:val="single" w:sz="4" w:space="0" w:color="auto"/>
              <w:bottom w:val="single" w:sz="4" w:space="0" w:color="auto"/>
              <w:right w:val="single" w:sz="4" w:space="0" w:color="auto"/>
            </w:tcBorders>
          </w:tcPr>
          <w:p w14:paraId="0C74C2ED" w14:textId="77777777" w:rsidR="00563D2F" w:rsidRPr="007B3C5D" w:rsidRDefault="00563D2F" w:rsidP="004C6F99">
            <w:pPr>
              <w:pStyle w:val="Tabletext"/>
              <w:jc w:val="center"/>
            </w:pPr>
            <w:r w:rsidRPr="007B3C5D">
              <w:t>1 243,3750</w:t>
            </w:r>
          </w:p>
        </w:tc>
        <w:tc>
          <w:tcPr>
            <w:tcW w:w="2268" w:type="dxa"/>
            <w:tcBorders>
              <w:top w:val="single" w:sz="4" w:space="0" w:color="auto"/>
              <w:left w:val="single" w:sz="4" w:space="0" w:color="auto"/>
              <w:bottom w:val="single" w:sz="4" w:space="0" w:color="auto"/>
              <w:right w:val="single" w:sz="4" w:space="0" w:color="auto"/>
            </w:tcBorders>
          </w:tcPr>
          <w:p w14:paraId="7666C713" w14:textId="77777777" w:rsidR="00563D2F" w:rsidRPr="007B3C5D" w:rsidRDefault="00563D2F" w:rsidP="004C6F99">
            <w:pPr>
              <w:pStyle w:val="Tabletext"/>
              <w:jc w:val="center"/>
            </w:pPr>
            <w:r w:rsidRPr="007B3C5D">
              <w:t>1 202,1660</w:t>
            </w:r>
          </w:p>
        </w:tc>
      </w:tr>
      <w:tr w:rsidR="00563D2F" w:rsidRPr="007B3C5D" w14:paraId="1465134D" w14:textId="77777777" w:rsidTr="006D3240">
        <w:trPr>
          <w:jc w:val="center"/>
        </w:trPr>
        <w:tc>
          <w:tcPr>
            <w:tcW w:w="2268" w:type="dxa"/>
            <w:tcBorders>
              <w:top w:val="single" w:sz="4" w:space="0" w:color="auto"/>
              <w:left w:val="single" w:sz="4" w:space="0" w:color="auto"/>
              <w:bottom w:val="single" w:sz="4" w:space="0" w:color="auto"/>
              <w:right w:val="single" w:sz="4" w:space="0" w:color="auto"/>
            </w:tcBorders>
          </w:tcPr>
          <w:p w14:paraId="1A2D36FD" w14:textId="77777777" w:rsidR="00563D2F" w:rsidRPr="007B3C5D" w:rsidRDefault="00563D2F" w:rsidP="004C6F99">
            <w:pPr>
              <w:pStyle w:val="Tabletext"/>
              <w:jc w:val="center"/>
            </w:pPr>
            <w:r w:rsidRPr="007B3C5D">
              <w:t>−07</w:t>
            </w:r>
          </w:p>
        </w:tc>
        <w:tc>
          <w:tcPr>
            <w:tcW w:w="2268" w:type="dxa"/>
            <w:tcBorders>
              <w:top w:val="single" w:sz="4" w:space="0" w:color="auto"/>
              <w:left w:val="single" w:sz="4" w:space="0" w:color="auto"/>
              <w:bottom w:val="single" w:sz="4" w:space="0" w:color="auto"/>
              <w:right w:val="single" w:sz="4" w:space="0" w:color="auto"/>
            </w:tcBorders>
          </w:tcPr>
          <w:p w14:paraId="53A35589" w14:textId="77777777" w:rsidR="00563D2F" w:rsidRPr="007B3C5D" w:rsidRDefault="00563D2F" w:rsidP="004C6F99">
            <w:pPr>
              <w:pStyle w:val="Tabletext"/>
              <w:jc w:val="center"/>
            </w:pPr>
            <w:r w:rsidRPr="007B3C5D">
              <w:t>1 598,0625</w:t>
            </w:r>
          </w:p>
        </w:tc>
        <w:tc>
          <w:tcPr>
            <w:tcW w:w="2268" w:type="dxa"/>
            <w:tcBorders>
              <w:top w:val="single" w:sz="4" w:space="0" w:color="auto"/>
              <w:left w:val="single" w:sz="4" w:space="0" w:color="auto"/>
              <w:bottom w:val="single" w:sz="4" w:space="0" w:color="auto"/>
              <w:right w:val="single" w:sz="4" w:space="0" w:color="auto"/>
            </w:tcBorders>
          </w:tcPr>
          <w:p w14:paraId="3C154981" w14:textId="77777777" w:rsidR="00563D2F" w:rsidRPr="007B3C5D" w:rsidRDefault="00563D2F" w:rsidP="004C6F99">
            <w:pPr>
              <w:pStyle w:val="Tabletext"/>
              <w:jc w:val="center"/>
            </w:pPr>
            <w:r w:rsidRPr="007B3C5D">
              <w:t>1 242,9375</w:t>
            </w:r>
          </w:p>
        </w:tc>
        <w:tc>
          <w:tcPr>
            <w:tcW w:w="2268" w:type="dxa"/>
            <w:tcBorders>
              <w:top w:val="single" w:sz="4" w:space="0" w:color="auto"/>
              <w:left w:val="single" w:sz="4" w:space="0" w:color="auto"/>
              <w:bottom w:val="single" w:sz="4" w:space="0" w:color="auto"/>
              <w:right w:val="single" w:sz="4" w:space="0" w:color="auto"/>
            </w:tcBorders>
          </w:tcPr>
          <w:p w14:paraId="17B1A073" w14:textId="77777777" w:rsidR="00563D2F" w:rsidRPr="007B3C5D" w:rsidRDefault="00563D2F" w:rsidP="004C6F99">
            <w:pPr>
              <w:pStyle w:val="Tabletext"/>
              <w:jc w:val="center"/>
            </w:pPr>
            <w:r w:rsidRPr="007B3C5D">
              <w:t>1 201,7430</w:t>
            </w:r>
          </w:p>
        </w:tc>
      </w:tr>
    </w:tbl>
    <w:p w14:paraId="04A23B4E" w14:textId="168055EB" w:rsidR="00563D2F" w:rsidRPr="007B3C5D" w:rsidRDefault="00563D2F" w:rsidP="004C6F99">
      <w:r w:rsidRPr="007B3C5D">
        <w:rPr>
          <w:snapToGrid w:val="0"/>
        </w:rPr>
        <w:t>Deux signaux de navigation à modulation par déplacement de phase (de 180</w:t>
      </w:r>
      <w:r w:rsidR="00FB43D5" w:rsidRPr="007B3C5D">
        <w:rPr>
          <w:snapToGrid w:val="0"/>
        </w:rPr>
        <w:t xml:space="preserve"> degrés</w:t>
      </w:r>
      <w:r w:rsidR="00DD39F7">
        <w:rPr>
          <w:snapToGrid w:val="0"/>
        </w:rPr>
        <w:t>) décalés de </w:t>
      </w:r>
      <w:r w:rsidRPr="007B3C5D">
        <w:rPr>
          <w:snapToGrid w:val="0"/>
        </w:rPr>
        <w:t>90</w:t>
      </w:r>
      <w:r w:rsidR="00FB43D5" w:rsidRPr="007B3C5D">
        <w:rPr>
          <w:snapToGrid w:val="0"/>
        </w:rPr>
        <w:t> degrés</w:t>
      </w:r>
      <w:r w:rsidRPr="007B3C5D">
        <w:rPr>
          <w:snapToGrid w:val="0"/>
        </w:rPr>
        <w:t xml:space="preserve"> (en quadrature) sont transmis </w:t>
      </w:r>
      <w:r w:rsidR="00776C2A" w:rsidRPr="007B3C5D">
        <w:rPr>
          <w:snapToGrid w:val="0"/>
        </w:rPr>
        <w:t>sur</w:t>
      </w:r>
      <w:r w:rsidRPr="007B3C5D">
        <w:rPr>
          <w:snapToGrid w:val="0"/>
        </w:rPr>
        <w:t xml:space="preserve"> chaque fréquence porteuse. Il s'agit d'un signal de précision normale et d'un signal de haute précision.</w:t>
      </w:r>
    </w:p>
    <w:p w14:paraId="5EC9DA01" w14:textId="77777777" w:rsidR="00FB43D5" w:rsidRPr="007B3C5D" w:rsidRDefault="00FB43D5" w:rsidP="004C6F99">
      <w:pPr>
        <w:pStyle w:val="Heading3"/>
        <w:rPr>
          <w:b w:val="0"/>
        </w:rPr>
      </w:pPr>
      <w:bookmarkStart w:id="50" w:name="_Toc436679454"/>
      <w:bookmarkStart w:id="51" w:name="_Toc461539354"/>
      <w:bookmarkStart w:id="52" w:name="_Toc461539515"/>
      <w:bookmarkStart w:id="53" w:name="_Toc461539681"/>
      <w:bookmarkStart w:id="54" w:name="_Toc461539805"/>
      <w:bookmarkStart w:id="55" w:name="_Toc461539929"/>
      <w:bookmarkStart w:id="56" w:name="_Toc461540053"/>
      <w:bookmarkStart w:id="57" w:name="_Toc461540177"/>
      <w:bookmarkStart w:id="58" w:name="_Toc461540301"/>
      <w:bookmarkStart w:id="59" w:name="_Toc461540425"/>
      <w:bookmarkStart w:id="60" w:name="_Toc461541280"/>
      <w:bookmarkStart w:id="61" w:name="_Toc427760244"/>
      <w:bookmarkStart w:id="62" w:name="_Toc427760796"/>
      <w:bookmarkStart w:id="63" w:name="_Toc427761170"/>
      <w:bookmarkStart w:id="64" w:name="_Toc427763252"/>
      <w:bookmarkStart w:id="65" w:name="_Toc427764116"/>
      <w:bookmarkStart w:id="66" w:name="_Toc427843057"/>
      <w:bookmarkStart w:id="67" w:name="_Toc427843447"/>
      <w:bookmarkStart w:id="68" w:name="_Toc427843594"/>
      <w:bookmarkStart w:id="69" w:name="_Toc427843740"/>
      <w:bookmarkStart w:id="70" w:name="_Toc428173652"/>
      <w:bookmarkStart w:id="71" w:name="_Toc428174895"/>
      <w:r w:rsidRPr="007B3C5D">
        <w:t>1.1.2</w:t>
      </w:r>
      <w:r w:rsidRPr="007B3C5D">
        <w:tab/>
      </w:r>
      <w:bookmarkEnd w:id="50"/>
      <w:r w:rsidRPr="007B3C5D">
        <w:t xml:space="preserve">Signaux avec accès multiple par répartition en code </w:t>
      </w:r>
      <w:bookmarkEnd w:id="51"/>
      <w:bookmarkEnd w:id="52"/>
      <w:bookmarkEnd w:id="53"/>
      <w:bookmarkEnd w:id="54"/>
      <w:bookmarkEnd w:id="55"/>
      <w:bookmarkEnd w:id="56"/>
      <w:bookmarkEnd w:id="57"/>
      <w:bookmarkEnd w:id="58"/>
      <w:bookmarkEnd w:id="59"/>
      <w:bookmarkEnd w:id="60"/>
    </w:p>
    <w:p w14:paraId="00BD3AD3" w14:textId="77777777" w:rsidR="00FB43D5" w:rsidRPr="007B3C5D" w:rsidRDefault="00FB43D5" w:rsidP="004C6F99">
      <w:pPr>
        <w:rPr>
          <w:rFonts w:eastAsia="Calibri"/>
        </w:rPr>
      </w:pPr>
      <w:r w:rsidRPr="007B3C5D">
        <w:rPr>
          <w:rFonts w:eastAsia="Calibri"/>
        </w:rPr>
        <w:t>Les fréquences porteuses des signaux de navigation GLONASS</w:t>
      </w:r>
      <w:r w:rsidRPr="007B3C5D">
        <w:t xml:space="preserve"> </w:t>
      </w:r>
      <w:r w:rsidRPr="007B3C5D">
        <w:rPr>
          <w:rFonts w:eastAsia="Calibri"/>
        </w:rPr>
        <w:t xml:space="preserve">avec accès multiple par répartition en </w:t>
      </w:r>
      <w:r w:rsidRPr="007B3C5D">
        <w:t xml:space="preserve">code sont respectivement de </w:t>
      </w:r>
      <w:r w:rsidRPr="007B3C5D">
        <w:rPr>
          <w:rFonts w:eastAsia="Calibri"/>
        </w:rPr>
        <w:t>1 600,995 MHz, de 1 248,06 MHz et de 1 202,025 MHz dans les bandes L1, L2 et L3.</w:t>
      </w:r>
    </w:p>
    <w:p w14:paraId="768657B0" w14:textId="77777777" w:rsidR="00FB43D5" w:rsidRPr="007B3C5D" w:rsidRDefault="00FB43D5" w:rsidP="004C6F99">
      <w:pPr>
        <w:rPr>
          <w:rFonts w:eastAsia="Calibri"/>
        </w:rPr>
      </w:pPr>
      <w:r w:rsidRPr="007B3C5D">
        <w:rPr>
          <w:rFonts w:eastAsia="Calibri"/>
        </w:rPr>
        <w:t>Le signal</w:t>
      </w:r>
      <w:r w:rsidRPr="007B3C5D">
        <w:t xml:space="preserve"> avec accès multiple par répartition en code dans la bande L1 comprend quatre </w:t>
      </w:r>
      <w:r w:rsidRPr="007B3C5D">
        <w:rPr>
          <w:rFonts w:eastAsia="Calibri"/>
        </w:rPr>
        <w:t xml:space="preserve">composantes, formées par les modulations </w:t>
      </w:r>
      <w:r w:rsidR="008C43E0" w:rsidRPr="007B3C5D">
        <w:t>MDP</w:t>
      </w:r>
      <w:r w:rsidR="005C7A07" w:rsidRPr="007B3C5D">
        <w:t>B</w:t>
      </w:r>
      <w:r w:rsidRPr="007B3C5D">
        <w:t xml:space="preserve">(1), BOC (1,1) </w:t>
      </w:r>
      <w:r w:rsidR="008C43E0" w:rsidRPr="007B3C5D">
        <w:t xml:space="preserve">et </w:t>
      </w:r>
      <w:r w:rsidRPr="007B3C5D">
        <w:t>BOC (5,2.5)</w:t>
      </w:r>
      <w:r w:rsidRPr="007B3C5D">
        <w:rPr>
          <w:rFonts w:eastAsia="Calibri"/>
        </w:rPr>
        <w:t>.</w:t>
      </w:r>
    </w:p>
    <w:p w14:paraId="1ADEED22" w14:textId="77777777" w:rsidR="008C43E0" w:rsidRPr="007B3C5D" w:rsidRDefault="008C43E0" w:rsidP="004C6F99">
      <w:pPr>
        <w:rPr>
          <w:rFonts w:eastAsia="Calibri"/>
        </w:rPr>
      </w:pPr>
      <w:r w:rsidRPr="007B3C5D">
        <w:rPr>
          <w:rFonts w:eastAsia="Calibri"/>
        </w:rPr>
        <w:lastRenderedPageBreak/>
        <w:t>Le signal</w:t>
      </w:r>
      <w:r w:rsidRPr="007B3C5D">
        <w:t xml:space="preserve"> avec accès multiple par répartition en code dans la bande L2 comprend quatre </w:t>
      </w:r>
      <w:r w:rsidRPr="007B3C5D">
        <w:rPr>
          <w:rFonts w:eastAsia="Calibri"/>
        </w:rPr>
        <w:t xml:space="preserve">composantes, formées par les modulations </w:t>
      </w:r>
      <w:r w:rsidRPr="007B3C5D">
        <w:t>MDP</w:t>
      </w:r>
      <w:r w:rsidR="005C7A07" w:rsidRPr="007B3C5D">
        <w:t>B</w:t>
      </w:r>
      <w:r w:rsidRPr="007B3C5D">
        <w:t>(1), BOC (1,1) et BOC (5,2.5)</w:t>
      </w:r>
      <w:r w:rsidRPr="007B3C5D">
        <w:rPr>
          <w:rFonts w:eastAsia="Calibri"/>
        </w:rPr>
        <w:t>.</w:t>
      </w:r>
    </w:p>
    <w:p w14:paraId="753BE978" w14:textId="77777777" w:rsidR="008C43E0" w:rsidRPr="007B3C5D" w:rsidRDefault="008C43E0" w:rsidP="004C6F99">
      <w:pPr>
        <w:rPr>
          <w:rFonts w:eastAsia="Calibri"/>
        </w:rPr>
      </w:pPr>
      <w:r w:rsidRPr="007B3C5D">
        <w:rPr>
          <w:rFonts w:eastAsia="Calibri"/>
        </w:rPr>
        <w:t>Le signal</w:t>
      </w:r>
      <w:r w:rsidRPr="007B3C5D">
        <w:t xml:space="preserve"> avec accès multiple par répartition en code dans la bande L3 comprend deux </w:t>
      </w:r>
      <w:r w:rsidRPr="007B3C5D">
        <w:rPr>
          <w:rFonts w:eastAsia="Calibri"/>
        </w:rPr>
        <w:t xml:space="preserve">composantes, formées par la modulation </w:t>
      </w:r>
      <w:r w:rsidRPr="007B3C5D">
        <w:t>MDP</w:t>
      </w:r>
      <w:r w:rsidR="005C7A07" w:rsidRPr="007B3C5D">
        <w:t>B</w:t>
      </w:r>
      <w:r w:rsidRPr="007B3C5D">
        <w:t>(10)</w:t>
      </w:r>
      <w:r w:rsidRPr="007B3C5D">
        <w:rPr>
          <w:rFonts w:eastAsia="Calibri"/>
        </w:rPr>
        <w:t>.</w:t>
      </w:r>
    </w:p>
    <w:p w14:paraId="1678A2AC" w14:textId="77777777" w:rsidR="00563D2F" w:rsidRPr="007B3C5D" w:rsidRDefault="00563D2F" w:rsidP="004C6F99">
      <w:pPr>
        <w:pStyle w:val="Heading1"/>
      </w:pPr>
      <w:r w:rsidRPr="007B3C5D">
        <w:t>2</w:t>
      </w:r>
      <w:r w:rsidRPr="007B3C5D">
        <w:tab/>
        <w:t>Présentation générale du système</w:t>
      </w:r>
      <w:bookmarkEnd w:id="61"/>
      <w:bookmarkEnd w:id="62"/>
      <w:bookmarkEnd w:id="63"/>
      <w:bookmarkEnd w:id="64"/>
      <w:bookmarkEnd w:id="65"/>
      <w:bookmarkEnd w:id="66"/>
      <w:bookmarkEnd w:id="67"/>
      <w:bookmarkEnd w:id="68"/>
      <w:bookmarkEnd w:id="69"/>
      <w:bookmarkEnd w:id="70"/>
      <w:bookmarkEnd w:id="71"/>
    </w:p>
    <w:p w14:paraId="2D05608D" w14:textId="77777777" w:rsidR="00563D2F" w:rsidRPr="007B3C5D" w:rsidRDefault="00563D2F" w:rsidP="004C6F99">
      <w:r w:rsidRPr="007B3C5D">
        <w:t>Le système GLONASS fournit des données de navigation et des signaux horaires précis aux utilisateurs sur Terre, en mer, dans les airs et dans l'espace.</w:t>
      </w:r>
    </w:p>
    <w:p w14:paraId="4255C050" w14:textId="77777777" w:rsidR="00563D2F" w:rsidRPr="007B3C5D" w:rsidRDefault="00563D2F" w:rsidP="004C6F99">
      <w:r w:rsidRPr="007B3C5D">
        <w:t xml:space="preserve">Le système fonctionne d'après le principe de la </w:t>
      </w:r>
      <w:r w:rsidRPr="007B3C5D">
        <w:rPr>
          <w:color w:val="000000"/>
        </w:rPr>
        <w:t>trilatération</w:t>
      </w:r>
      <w:r w:rsidRPr="007B3C5D">
        <w:t xml:space="preserve"> passive. L'équipement d'utilisateur du système GLONASS mesure les pseudo-distances et les pseudo-vitesses radiales à partir de tous les satellites visibles et reçoit des informations sur les éphémérides et les paramètres d'horloge de ces satellites. Ces données permettent de calculer les trois coordonnées de la position de l'utilisateur et les trois composantes du vecteur de vitesse et de corriger l'horloge de l'utilisateur et la fréquence. Le système GLONASS utilise le système de coordonnées PE</w:t>
      </w:r>
      <w:r w:rsidRPr="007B3C5D">
        <w:noBreakHyphen/>
        <w:t>90.</w:t>
      </w:r>
    </w:p>
    <w:p w14:paraId="6EBF94A7" w14:textId="77777777" w:rsidR="00563D2F" w:rsidRPr="007B3C5D" w:rsidRDefault="00563D2F" w:rsidP="004C6F99">
      <w:pPr>
        <w:pStyle w:val="Heading1"/>
      </w:pPr>
      <w:bookmarkStart w:id="72" w:name="_Toc427760245"/>
      <w:bookmarkStart w:id="73" w:name="_Toc427760797"/>
      <w:bookmarkStart w:id="74" w:name="_Toc427761171"/>
      <w:bookmarkStart w:id="75" w:name="_Toc427763253"/>
      <w:bookmarkStart w:id="76" w:name="_Toc427764117"/>
      <w:bookmarkStart w:id="77" w:name="_Toc427843058"/>
      <w:bookmarkStart w:id="78" w:name="_Toc427843448"/>
      <w:bookmarkStart w:id="79" w:name="_Toc427843595"/>
      <w:bookmarkStart w:id="80" w:name="_Toc427843741"/>
      <w:bookmarkStart w:id="81" w:name="_Toc428173653"/>
      <w:bookmarkStart w:id="82" w:name="_Toc428174896"/>
      <w:r w:rsidRPr="007B3C5D">
        <w:t>3</w:t>
      </w:r>
      <w:r w:rsidRPr="007B3C5D">
        <w:tab/>
        <w:t>Description du système</w:t>
      </w:r>
      <w:bookmarkEnd w:id="72"/>
      <w:bookmarkEnd w:id="73"/>
      <w:bookmarkEnd w:id="74"/>
      <w:bookmarkEnd w:id="75"/>
      <w:bookmarkEnd w:id="76"/>
      <w:bookmarkEnd w:id="77"/>
      <w:bookmarkEnd w:id="78"/>
      <w:bookmarkEnd w:id="79"/>
      <w:bookmarkEnd w:id="80"/>
      <w:bookmarkEnd w:id="81"/>
      <w:bookmarkEnd w:id="82"/>
    </w:p>
    <w:p w14:paraId="46B6B178" w14:textId="77777777" w:rsidR="00563D2F" w:rsidRPr="007B3C5D" w:rsidRDefault="00563D2F" w:rsidP="004C6F99">
      <w:r w:rsidRPr="007B3C5D">
        <w:t>Le système GLONASS comporte trois segments principaux: le segment spatial, le segment de commande et le segment de l'utilisateur.</w:t>
      </w:r>
    </w:p>
    <w:p w14:paraId="69C32A86" w14:textId="77777777" w:rsidR="00563D2F" w:rsidRPr="007B3C5D" w:rsidRDefault="00563D2F" w:rsidP="004C6F99">
      <w:pPr>
        <w:pStyle w:val="Heading2"/>
      </w:pPr>
      <w:bookmarkStart w:id="83" w:name="_Toc427760246"/>
      <w:bookmarkStart w:id="84" w:name="_Toc427760798"/>
      <w:bookmarkStart w:id="85" w:name="_Toc427761172"/>
      <w:bookmarkStart w:id="86" w:name="_Toc427763254"/>
      <w:bookmarkStart w:id="87" w:name="_Toc427764118"/>
      <w:bookmarkStart w:id="88" w:name="_Toc427843059"/>
      <w:bookmarkStart w:id="89" w:name="_Toc427843449"/>
      <w:bookmarkStart w:id="90" w:name="_Toc427843596"/>
      <w:bookmarkStart w:id="91" w:name="_Toc427843742"/>
      <w:bookmarkStart w:id="92" w:name="_Toc428173654"/>
      <w:bookmarkStart w:id="93" w:name="_Toc428174897"/>
      <w:r w:rsidRPr="007B3C5D">
        <w:t>3.1</w:t>
      </w:r>
      <w:r w:rsidRPr="007B3C5D">
        <w:tab/>
        <w:t>Segment spatial</w:t>
      </w:r>
      <w:bookmarkEnd w:id="83"/>
      <w:bookmarkEnd w:id="84"/>
      <w:bookmarkEnd w:id="85"/>
      <w:bookmarkEnd w:id="86"/>
      <w:bookmarkEnd w:id="87"/>
      <w:bookmarkEnd w:id="88"/>
      <w:bookmarkEnd w:id="89"/>
      <w:bookmarkEnd w:id="90"/>
      <w:bookmarkEnd w:id="91"/>
      <w:bookmarkEnd w:id="92"/>
      <w:bookmarkEnd w:id="93"/>
    </w:p>
    <w:p w14:paraId="7F434006" w14:textId="77777777" w:rsidR="00563D2F" w:rsidRPr="007B3C5D" w:rsidRDefault="00563D2F" w:rsidP="004C6F99">
      <w:r w:rsidRPr="007B3C5D">
        <w:t>Le système GLONASS comprend 24 satellites situés dans trois plans orbitaux, comptant chacun huit satellites. Les plans sont espacés de 120</w:t>
      </w:r>
      <w:r w:rsidR="008C43E0" w:rsidRPr="007B3C5D">
        <w:t> degrés</w:t>
      </w:r>
      <w:r w:rsidRPr="007B3C5D">
        <w:t xml:space="preserve"> en longitude. Les orbites sont inclinées de 64,8</w:t>
      </w:r>
      <w:r w:rsidR="008C43E0" w:rsidRPr="007B3C5D">
        <w:t> degrés</w:t>
      </w:r>
      <w:r w:rsidRPr="007B3C5D">
        <w:t>. Les satellites sont équi-espacés de 45</w:t>
      </w:r>
      <w:r w:rsidR="008C43E0" w:rsidRPr="007B3C5D">
        <w:t> degrés</w:t>
      </w:r>
      <w:r w:rsidRPr="007B3C5D">
        <w:t xml:space="preserve"> dans un plan en argument de latitude. Leur période de rotation est de 11 h 15 min. L'altitude d'une orbite est de 19</w:t>
      </w:r>
      <w:r w:rsidRPr="007B3C5D">
        <w:rPr>
          <w:rFonts w:ascii="Tms Rmn" w:hAnsi="Tms Rmn"/>
          <w:sz w:val="12"/>
        </w:rPr>
        <w:t> </w:t>
      </w:r>
      <w:r w:rsidRPr="007B3C5D">
        <w:t>100 km.</w:t>
      </w:r>
    </w:p>
    <w:p w14:paraId="51FC3538" w14:textId="77777777" w:rsidR="00563D2F" w:rsidRPr="007B3C5D" w:rsidRDefault="00563D2F" w:rsidP="004C6F99">
      <w:pPr>
        <w:pStyle w:val="Heading2"/>
      </w:pPr>
      <w:bookmarkStart w:id="94" w:name="_Toc427760247"/>
      <w:bookmarkStart w:id="95" w:name="_Toc427760799"/>
      <w:bookmarkStart w:id="96" w:name="_Toc427761173"/>
      <w:bookmarkStart w:id="97" w:name="_Toc427763255"/>
      <w:bookmarkStart w:id="98" w:name="_Toc427764119"/>
      <w:bookmarkStart w:id="99" w:name="_Toc427843060"/>
      <w:bookmarkStart w:id="100" w:name="_Toc427843450"/>
      <w:bookmarkStart w:id="101" w:name="_Toc427843597"/>
      <w:bookmarkStart w:id="102" w:name="_Toc427843743"/>
      <w:bookmarkStart w:id="103" w:name="_Toc428173655"/>
      <w:bookmarkStart w:id="104" w:name="_Toc428174898"/>
      <w:r w:rsidRPr="007B3C5D">
        <w:t>3.2</w:t>
      </w:r>
      <w:r w:rsidRPr="007B3C5D">
        <w:tab/>
        <w:t>Segment de commande</w:t>
      </w:r>
      <w:bookmarkEnd w:id="94"/>
      <w:bookmarkEnd w:id="95"/>
      <w:bookmarkEnd w:id="96"/>
      <w:bookmarkEnd w:id="97"/>
      <w:bookmarkEnd w:id="98"/>
      <w:bookmarkEnd w:id="99"/>
      <w:bookmarkEnd w:id="100"/>
      <w:bookmarkEnd w:id="101"/>
      <w:bookmarkEnd w:id="102"/>
      <w:bookmarkEnd w:id="103"/>
      <w:bookmarkEnd w:id="104"/>
    </w:p>
    <w:p w14:paraId="539275BE" w14:textId="77777777" w:rsidR="00563D2F" w:rsidRPr="007B3C5D" w:rsidRDefault="00563D2F" w:rsidP="004C6F99">
      <w:r w:rsidRPr="007B3C5D">
        <w:t>Le segment de commande comprend le centre de commande du système et un réseau de stations de surveillance. Les stations de surveillance mesurent les paramètres orbitaux des satellites et le décalage de l'horloge des satellites par rapport à l'horloge principale du système. Ces données sont communiquées au centre de commande du système, qui calcule les paramètres de correction des éphémérides et de l'horloge, puis télécharge quotidiennement les messages vers les satellites par l'intermédiaire des stations de surveillance.</w:t>
      </w:r>
    </w:p>
    <w:p w14:paraId="34BBD00B" w14:textId="77777777" w:rsidR="00563D2F" w:rsidRPr="007B3C5D" w:rsidRDefault="00563D2F" w:rsidP="004C6F99">
      <w:pPr>
        <w:pStyle w:val="Heading2"/>
      </w:pPr>
      <w:bookmarkStart w:id="105" w:name="_Toc427760248"/>
      <w:bookmarkStart w:id="106" w:name="_Toc427760800"/>
      <w:bookmarkStart w:id="107" w:name="_Toc427761174"/>
      <w:bookmarkStart w:id="108" w:name="_Toc427763256"/>
      <w:bookmarkStart w:id="109" w:name="_Toc427764120"/>
      <w:bookmarkStart w:id="110" w:name="_Toc427843061"/>
      <w:bookmarkStart w:id="111" w:name="_Toc427843451"/>
      <w:bookmarkStart w:id="112" w:name="_Toc427843598"/>
      <w:bookmarkStart w:id="113" w:name="_Toc427843744"/>
      <w:bookmarkStart w:id="114" w:name="_Toc428173656"/>
      <w:bookmarkStart w:id="115" w:name="_Toc428174899"/>
      <w:r w:rsidRPr="007B3C5D">
        <w:t>3.3</w:t>
      </w:r>
      <w:r w:rsidRPr="007B3C5D">
        <w:tab/>
        <w:t>Segment de l'utilisateur</w:t>
      </w:r>
      <w:bookmarkEnd w:id="105"/>
      <w:bookmarkEnd w:id="106"/>
      <w:bookmarkEnd w:id="107"/>
      <w:bookmarkEnd w:id="108"/>
      <w:bookmarkEnd w:id="109"/>
      <w:bookmarkEnd w:id="110"/>
      <w:bookmarkEnd w:id="111"/>
      <w:bookmarkEnd w:id="112"/>
      <w:bookmarkEnd w:id="113"/>
      <w:bookmarkEnd w:id="114"/>
      <w:bookmarkEnd w:id="115"/>
    </w:p>
    <w:p w14:paraId="2428FD8E" w14:textId="77777777" w:rsidR="00563D2F" w:rsidRPr="007B3C5D" w:rsidRDefault="00563D2F" w:rsidP="004C6F99">
      <w:r w:rsidRPr="007B3C5D">
        <w:t>Le segment de l'utilisateur comprend un grand nombre de terminaux d'utilisateur de différents types. Un terminal d'utilisateur comprend une antenne, un récepteur, un processeur et un dispositif d'entrée/sortie. Cet équipement peut être combiné avec d'autres dispositifs de navigation pour accroître la précision et la fiabilité de la navigation. Une telle combinaison peut être particulièrement utile pour les plates-formes très dynamiques.</w:t>
      </w:r>
    </w:p>
    <w:p w14:paraId="5393F5F8" w14:textId="3DC3E335" w:rsidR="00563D2F" w:rsidRPr="007B3C5D" w:rsidRDefault="00563D2F" w:rsidP="004C6F99">
      <w:pPr>
        <w:pStyle w:val="Heading1"/>
      </w:pPr>
      <w:bookmarkStart w:id="116" w:name="_Toc427760249"/>
      <w:bookmarkStart w:id="117" w:name="_Toc427760801"/>
      <w:bookmarkStart w:id="118" w:name="_Toc427761175"/>
      <w:bookmarkStart w:id="119" w:name="_Toc427763257"/>
      <w:bookmarkStart w:id="120" w:name="_Toc427764121"/>
      <w:bookmarkStart w:id="121" w:name="_Toc427843062"/>
      <w:bookmarkStart w:id="122" w:name="_Toc427843452"/>
      <w:bookmarkStart w:id="123" w:name="_Toc427843599"/>
      <w:bookmarkStart w:id="124" w:name="_Toc427843745"/>
      <w:bookmarkStart w:id="125" w:name="_Toc428173657"/>
      <w:bookmarkStart w:id="126" w:name="_Toc428174900"/>
      <w:r w:rsidRPr="007B3C5D">
        <w:t>4</w:t>
      </w:r>
      <w:r w:rsidRPr="007B3C5D">
        <w:tab/>
        <w:t>Structure d</w:t>
      </w:r>
      <w:r w:rsidR="00776C2A" w:rsidRPr="007B3C5D">
        <w:t>es</w:t>
      </w:r>
      <w:r w:rsidRPr="007B3C5D">
        <w:t xml:space="preserve"> signa</w:t>
      </w:r>
      <w:r w:rsidR="00776C2A" w:rsidRPr="007B3C5D">
        <w:t>ux</w:t>
      </w:r>
      <w:r w:rsidRPr="007B3C5D">
        <w:t xml:space="preserve"> de navigation</w:t>
      </w:r>
      <w:bookmarkEnd w:id="116"/>
      <w:bookmarkEnd w:id="117"/>
      <w:bookmarkEnd w:id="118"/>
      <w:bookmarkEnd w:id="119"/>
      <w:bookmarkEnd w:id="120"/>
      <w:bookmarkEnd w:id="121"/>
      <w:bookmarkEnd w:id="122"/>
      <w:bookmarkEnd w:id="123"/>
      <w:bookmarkEnd w:id="124"/>
      <w:bookmarkEnd w:id="125"/>
      <w:bookmarkEnd w:id="126"/>
    </w:p>
    <w:p w14:paraId="6E500C93" w14:textId="77777777" w:rsidR="001E5DC7" w:rsidRPr="007B3C5D" w:rsidRDefault="001E5DC7" w:rsidP="004C6F99">
      <w:pPr>
        <w:pStyle w:val="Heading2"/>
      </w:pPr>
      <w:bookmarkStart w:id="127" w:name="_Toc436679461"/>
      <w:bookmarkStart w:id="128" w:name="_Toc461539361"/>
      <w:bookmarkStart w:id="129" w:name="_Toc461539522"/>
      <w:bookmarkStart w:id="130" w:name="_Toc461539688"/>
      <w:bookmarkStart w:id="131" w:name="_Toc461539812"/>
      <w:bookmarkStart w:id="132" w:name="_Toc461539936"/>
      <w:bookmarkStart w:id="133" w:name="_Toc461540060"/>
      <w:bookmarkStart w:id="134" w:name="_Toc461540184"/>
      <w:bookmarkStart w:id="135" w:name="_Toc461540308"/>
      <w:bookmarkStart w:id="136" w:name="_Toc461540432"/>
      <w:bookmarkStart w:id="137" w:name="_Toc461541287"/>
      <w:bookmarkStart w:id="138" w:name="_Toc461606172"/>
      <w:bookmarkStart w:id="139" w:name="_Toc482001200"/>
      <w:bookmarkStart w:id="140" w:name="_Toc495943722"/>
      <w:bookmarkStart w:id="141" w:name="_Toc495943881"/>
      <w:bookmarkStart w:id="142" w:name="_Toc495944040"/>
      <w:bookmarkStart w:id="143" w:name="_Toc495944199"/>
      <w:bookmarkStart w:id="144" w:name="_Toc495944358"/>
      <w:bookmarkStart w:id="145" w:name="_Toc495944517"/>
      <w:bookmarkStart w:id="146" w:name="_Toc495944676"/>
      <w:r w:rsidRPr="007B3C5D">
        <w:t>4.1</w:t>
      </w:r>
      <w:r w:rsidRPr="007B3C5D">
        <w:tab/>
      </w:r>
      <w:bookmarkEnd w:id="127"/>
      <w:r w:rsidRPr="007B3C5D">
        <w:t xml:space="preserve">Signaux avec accès multiple par répartition en fréquence </w:t>
      </w:r>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p>
    <w:p w14:paraId="0FFF494F" w14:textId="0AD92758" w:rsidR="00563D2F" w:rsidRPr="007B3C5D" w:rsidRDefault="00563D2F" w:rsidP="004C6F99">
      <w:r w:rsidRPr="007B3C5D">
        <w:t xml:space="preserve">La structure du signal </w:t>
      </w:r>
      <w:r w:rsidRPr="007B3C5D">
        <w:rPr>
          <w:lang w:eastAsia="ja-JP"/>
        </w:rPr>
        <w:t xml:space="preserve">de précision normale </w:t>
      </w:r>
      <w:r w:rsidRPr="007B3C5D">
        <w:t xml:space="preserve">est la même dans les deux bandes L1 et L2 et différente dans la bande L3. Il s'agit d'une séquence pseudo-aléatoire ajoutée modulo 2 à un flux de données </w:t>
      </w:r>
      <w:r w:rsidRPr="007B3C5D">
        <w:lastRenderedPageBreak/>
        <w:t xml:space="preserve">numériques continu transmis à un débit de 50 bits/s (L1, L2) et de </w:t>
      </w:r>
      <w:r w:rsidRPr="007B3C5D">
        <w:rPr>
          <w:lang w:eastAsia="ja-JP"/>
        </w:rPr>
        <w:t>125</w:t>
      </w:r>
      <w:r w:rsidRPr="007B3C5D">
        <w:t xml:space="preserve"> bits/s (L3). La séquence pseudo-aléatoire a un </w:t>
      </w:r>
      <w:r w:rsidR="001C6E60" w:rsidRPr="007B3C5D">
        <w:t>débit</w:t>
      </w:r>
      <w:r w:rsidR="00ED3A78" w:rsidRPr="007B3C5D">
        <w:t xml:space="preserve"> </w:t>
      </w:r>
      <w:r w:rsidRPr="007B3C5D">
        <w:t xml:space="preserve">d'éléments de 0,511 MHz (pour L1, L2) et de 4,095 MHz (pour L3) et une période de 1 ms. </w:t>
      </w:r>
    </w:p>
    <w:p w14:paraId="4FAC1060" w14:textId="47C71770" w:rsidR="00563D2F" w:rsidRPr="007B3C5D" w:rsidRDefault="00563D2F" w:rsidP="004C6F99">
      <w:r w:rsidRPr="007B3C5D">
        <w:t>Dans les bandes L1, L2 et L3, le signal de haute précision est également une séquence pseudo</w:t>
      </w:r>
      <w:r w:rsidRPr="007B3C5D">
        <w:noBreakHyphen/>
        <w:t xml:space="preserve">aléatoire ajoutée modulo 2 à un flux de données continu. Le </w:t>
      </w:r>
      <w:r w:rsidR="001C6E60" w:rsidRPr="007B3C5D">
        <w:t>débit</w:t>
      </w:r>
      <w:r w:rsidRPr="007B3C5D">
        <w:t xml:space="preserve"> d'éléments de la séquence pseudo-aléatoire est de 5,11 MHz dans les bandes L1 et L2 et de 4,095 MHz dans la bande L3.</w:t>
      </w:r>
    </w:p>
    <w:p w14:paraId="16FD00F4" w14:textId="77777777" w:rsidR="00563D2F" w:rsidRPr="007B3C5D" w:rsidRDefault="00563D2F" w:rsidP="004C6F99">
      <w:r w:rsidRPr="007B3C5D">
        <w:t>Les données numériques comprennent des informations sur les éphémérides des satellites, l'heure donnée par l'horloge et d'autres informations utiles.</w:t>
      </w:r>
    </w:p>
    <w:p w14:paraId="031A4E76" w14:textId="77777777" w:rsidR="001E5DC7" w:rsidRPr="007B3C5D" w:rsidRDefault="001E5DC7" w:rsidP="004C6F99">
      <w:pPr>
        <w:pStyle w:val="Heading2"/>
      </w:pPr>
      <w:bookmarkStart w:id="147" w:name="_Toc436679462"/>
      <w:bookmarkStart w:id="148" w:name="_Toc461539362"/>
      <w:bookmarkStart w:id="149" w:name="_Toc461539523"/>
      <w:bookmarkStart w:id="150" w:name="_Toc461539689"/>
      <w:bookmarkStart w:id="151" w:name="_Toc461539813"/>
      <w:bookmarkStart w:id="152" w:name="_Toc461539937"/>
      <w:bookmarkStart w:id="153" w:name="_Toc461540061"/>
      <w:bookmarkStart w:id="154" w:name="_Toc461540185"/>
      <w:bookmarkStart w:id="155" w:name="_Toc461540309"/>
      <w:bookmarkStart w:id="156" w:name="_Toc461540433"/>
      <w:bookmarkStart w:id="157" w:name="_Toc461541288"/>
      <w:bookmarkStart w:id="158" w:name="_Toc461606173"/>
      <w:bookmarkStart w:id="159" w:name="_Toc482001201"/>
      <w:bookmarkStart w:id="160" w:name="_Toc495943723"/>
      <w:bookmarkStart w:id="161" w:name="_Toc495943882"/>
      <w:bookmarkStart w:id="162" w:name="_Toc495944041"/>
      <w:bookmarkStart w:id="163" w:name="_Toc495944200"/>
      <w:bookmarkStart w:id="164" w:name="_Toc495944359"/>
      <w:bookmarkStart w:id="165" w:name="_Toc495944518"/>
      <w:bookmarkStart w:id="166" w:name="_Toc495944677"/>
      <w:bookmarkStart w:id="167" w:name="_Toc427760250"/>
      <w:bookmarkStart w:id="168" w:name="_Toc427760802"/>
      <w:bookmarkStart w:id="169" w:name="_Toc427761176"/>
      <w:bookmarkStart w:id="170" w:name="_Toc427763258"/>
      <w:bookmarkStart w:id="171" w:name="_Toc427764122"/>
      <w:bookmarkStart w:id="172" w:name="_Toc427843063"/>
      <w:bookmarkStart w:id="173" w:name="_Toc427843453"/>
      <w:bookmarkStart w:id="174" w:name="_Toc427843600"/>
      <w:bookmarkStart w:id="175" w:name="_Toc427843746"/>
      <w:bookmarkStart w:id="176" w:name="_Toc428173658"/>
      <w:bookmarkStart w:id="177" w:name="_Toc428174901"/>
      <w:r w:rsidRPr="007B3C5D">
        <w:t>4.2</w:t>
      </w:r>
      <w:r w:rsidRPr="007B3C5D">
        <w:tab/>
      </w:r>
      <w:bookmarkEnd w:id="147"/>
      <w:r w:rsidRPr="007B3C5D">
        <w:t xml:space="preserve">Signaux avec accès multiple par répartition en code </w:t>
      </w:r>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p>
    <w:p w14:paraId="2340B2BA" w14:textId="77777777" w:rsidR="001E5DC7" w:rsidRPr="007B3C5D" w:rsidRDefault="001E5DC7" w:rsidP="004C6F99">
      <w:r w:rsidRPr="007B3C5D">
        <w:t>Dans la bande L1, deux signaux avec accès multiple par répartition en code sont émis sur la même fréquence porteuse de 1 600,995 MHz avec u</w:t>
      </w:r>
      <w:r w:rsidR="00776C2A" w:rsidRPr="007B3C5D">
        <w:t xml:space="preserve">n </w:t>
      </w:r>
      <w:r w:rsidRPr="007B3C5D">
        <w:t>décalage de 90 degrés</w:t>
      </w:r>
      <w:r w:rsidR="00776C2A" w:rsidRPr="007B3C5D">
        <w:t xml:space="preserve"> (en quadrature</w:t>
      </w:r>
      <w:r w:rsidRPr="007B3C5D">
        <w:t xml:space="preserve">). Chaque signal </w:t>
      </w:r>
      <w:r w:rsidR="008F2CC4" w:rsidRPr="007B3C5D">
        <w:t>comprend deux composantes avec multiplexage par répartition dans le temps</w:t>
      </w:r>
      <w:r w:rsidRPr="007B3C5D">
        <w:t xml:space="preserve">. </w:t>
      </w:r>
      <w:r w:rsidR="008F2CC4" w:rsidRPr="007B3C5D">
        <w:t xml:space="preserve">Le débit de </w:t>
      </w:r>
      <w:r w:rsidRPr="007B3C5D">
        <w:t>transfer</w:t>
      </w:r>
      <w:r w:rsidR="008F2CC4" w:rsidRPr="007B3C5D">
        <w:t xml:space="preserve">t des données est de </w:t>
      </w:r>
      <w:r w:rsidRPr="007B3C5D">
        <w:t>125 bit</w:t>
      </w:r>
      <w:r w:rsidR="00AC6CCB" w:rsidRPr="007B3C5D">
        <w:t>s</w:t>
      </w:r>
      <w:r w:rsidRPr="007B3C5D">
        <w:t xml:space="preserve">/s </w:t>
      </w:r>
      <w:r w:rsidR="008F2CC4" w:rsidRPr="007B3C5D">
        <w:t>et il est identique pour les deux signaux</w:t>
      </w:r>
      <w:r w:rsidRPr="007B3C5D">
        <w:t>.</w:t>
      </w:r>
    </w:p>
    <w:p w14:paraId="04154359" w14:textId="77777777" w:rsidR="001E5DC7" w:rsidRPr="007B3C5D" w:rsidRDefault="008F2CC4" w:rsidP="004C6F99">
      <w:pPr>
        <w:rPr>
          <w:rFonts w:eastAsia="Calibri" w:cstheme="minorBidi"/>
          <w:szCs w:val="22"/>
        </w:rPr>
      </w:pPr>
      <w:r w:rsidRPr="007B3C5D">
        <w:t>Dans la bande L2, deux signaux avec accès multiple par répartition en code sont émis sur la même fréquence porteuse de 1 248,06 MHz avec un</w:t>
      </w:r>
      <w:r w:rsidR="00776C2A" w:rsidRPr="007B3C5D">
        <w:t xml:space="preserve"> </w:t>
      </w:r>
      <w:r w:rsidRPr="007B3C5D">
        <w:t>décalage de 90 degrés</w:t>
      </w:r>
      <w:r w:rsidR="00776C2A" w:rsidRPr="007B3C5D">
        <w:t xml:space="preserve"> (en quadrature</w:t>
      </w:r>
      <w:r w:rsidRPr="007B3C5D">
        <w:t xml:space="preserve">). Chaque signal comprend deux composantes avec multiplexage par répartition dans le temps. Le débit de transfert des données pour les deux signaux est respectivement de </w:t>
      </w:r>
      <w:r w:rsidR="001E5DC7" w:rsidRPr="007B3C5D">
        <w:rPr>
          <w:rFonts w:eastAsia="Calibri"/>
        </w:rPr>
        <w:t>125 bit</w:t>
      </w:r>
      <w:r w:rsidR="00AC6CCB" w:rsidRPr="007B3C5D">
        <w:rPr>
          <w:rFonts w:eastAsia="Calibri"/>
        </w:rPr>
        <w:t>s</w:t>
      </w:r>
      <w:r w:rsidR="001E5DC7" w:rsidRPr="007B3C5D">
        <w:rPr>
          <w:rFonts w:eastAsia="Calibri"/>
        </w:rPr>
        <w:t xml:space="preserve">/s </w:t>
      </w:r>
      <w:r w:rsidRPr="007B3C5D">
        <w:rPr>
          <w:rFonts w:eastAsia="Calibri"/>
        </w:rPr>
        <w:t xml:space="preserve">et de </w:t>
      </w:r>
      <w:r w:rsidR="001E5DC7" w:rsidRPr="007B3C5D">
        <w:rPr>
          <w:rFonts w:eastAsia="Calibri"/>
        </w:rPr>
        <w:t>250 bit</w:t>
      </w:r>
      <w:r w:rsidR="00AC6CCB" w:rsidRPr="007B3C5D">
        <w:rPr>
          <w:rFonts w:eastAsia="Calibri"/>
        </w:rPr>
        <w:t>s</w:t>
      </w:r>
      <w:r w:rsidR="001E5DC7" w:rsidRPr="007B3C5D">
        <w:rPr>
          <w:rFonts w:eastAsia="Calibri"/>
        </w:rPr>
        <w:t>/</w:t>
      </w:r>
      <w:r w:rsidR="001E5DC7" w:rsidRPr="007B3C5D">
        <w:t>s</w:t>
      </w:r>
      <w:r w:rsidR="001E5DC7" w:rsidRPr="007B3C5D">
        <w:rPr>
          <w:rFonts w:eastAsia="Calibri"/>
        </w:rPr>
        <w:t>.</w:t>
      </w:r>
    </w:p>
    <w:p w14:paraId="3EC5532C" w14:textId="77777777" w:rsidR="001E5DC7" w:rsidRPr="007B3C5D" w:rsidRDefault="008F2CC4" w:rsidP="004C6F99">
      <w:r w:rsidRPr="007B3C5D">
        <w:t xml:space="preserve">Dans la bande L3, un signal avec accès multiple par répartition en code est émis sur la fréquence 1 202,025 MHz et comprend deux signaux à modulation par déplacement de </w:t>
      </w:r>
      <w:r w:rsidR="001E5DC7" w:rsidRPr="007B3C5D">
        <w:rPr>
          <w:snapToGrid w:val="0"/>
        </w:rPr>
        <w:t>phase</w:t>
      </w:r>
      <w:r w:rsidRPr="007B3C5D">
        <w:rPr>
          <w:snapToGrid w:val="0"/>
        </w:rPr>
        <w:t xml:space="preserve"> de même puissance</w:t>
      </w:r>
      <w:r w:rsidR="001E5DC7" w:rsidRPr="007B3C5D">
        <w:t xml:space="preserve">, </w:t>
      </w:r>
      <w:r w:rsidRPr="007B3C5D">
        <w:t>qui sont décalés</w:t>
      </w:r>
      <w:r w:rsidR="001E5DC7" w:rsidRPr="007B3C5D">
        <w:t xml:space="preserve"> </w:t>
      </w:r>
      <w:r w:rsidRPr="007B3C5D">
        <w:t xml:space="preserve">de </w:t>
      </w:r>
      <w:r w:rsidR="001E5DC7" w:rsidRPr="007B3C5D">
        <w:t>90</w:t>
      </w:r>
      <w:r w:rsidRPr="007B3C5D">
        <w:t> </w:t>
      </w:r>
      <w:r w:rsidR="001E5DC7" w:rsidRPr="007B3C5D">
        <w:t>degr</w:t>
      </w:r>
      <w:r w:rsidRPr="007B3C5D">
        <w:t>é</w:t>
      </w:r>
      <w:r w:rsidR="001E5DC7" w:rsidRPr="007B3C5D">
        <w:t xml:space="preserve">s. </w:t>
      </w:r>
      <w:r w:rsidRPr="007B3C5D">
        <w:t xml:space="preserve">Le débit de transfert de données pour le </w:t>
      </w:r>
      <w:r w:rsidR="001E5DC7" w:rsidRPr="007B3C5D">
        <w:t xml:space="preserve">signal </w:t>
      </w:r>
      <w:r w:rsidRPr="007B3C5D">
        <w:t xml:space="preserve">est de </w:t>
      </w:r>
      <w:r w:rsidR="001E5DC7" w:rsidRPr="007B3C5D">
        <w:t>100</w:t>
      </w:r>
      <w:r w:rsidRPr="007B3C5D">
        <w:t> </w:t>
      </w:r>
      <w:r w:rsidR="001E5DC7" w:rsidRPr="007B3C5D">
        <w:t>bit</w:t>
      </w:r>
      <w:r w:rsidR="00AC6CCB" w:rsidRPr="007B3C5D">
        <w:t>s</w:t>
      </w:r>
      <w:r w:rsidR="001E5DC7" w:rsidRPr="007B3C5D">
        <w:t>/s.</w:t>
      </w:r>
    </w:p>
    <w:p w14:paraId="33148E69" w14:textId="77777777" w:rsidR="00563D2F" w:rsidRPr="007B3C5D" w:rsidRDefault="00563D2F" w:rsidP="004C6F99">
      <w:pPr>
        <w:pStyle w:val="Heading1"/>
      </w:pPr>
      <w:r w:rsidRPr="007B3C5D">
        <w:t>5</w:t>
      </w:r>
      <w:r w:rsidRPr="007B3C5D">
        <w:tab/>
        <w:t>Puissance et spectres d</w:t>
      </w:r>
      <w:r w:rsidR="008F2CC4" w:rsidRPr="007B3C5D">
        <w:t>es</w:t>
      </w:r>
      <w:r w:rsidRPr="007B3C5D">
        <w:t xml:space="preserve"> signa</w:t>
      </w:r>
      <w:bookmarkEnd w:id="167"/>
      <w:bookmarkEnd w:id="168"/>
      <w:bookmarkEnd w:id="169"/>
      <w:bookmarkEnd w:id="170"/>
      <w:bookmarkEnd w:id="171"/>
      <w:bookmarkEnd w:id="172"/>
      <w:bookmarkEnd w:id="173"/>
      <w:bookmarkEnd w:id="174"/>
      <w:bookmarkEnd w:id="175"/>
      <w:bookmarkEnd w:id="176"/>
      <w:bookmarkEnd w:id="177"/>
      <w:r w:rsidR="008F2CC4" w:rsidRPr="007B3C5D">
        <w:t>ux</w:t>
      </w:r>
    </w:p>
    <w:p w14:paraId="36A81A4D" w14:textId="77777777" w:rsidR="00985362" w:rsidRPr="007B3C5D" w:rsidRDefault="00985362" w:rsidP="004C6F99">
      <w:pPr>
        <w:pStyle w:val="Heading2"/>
      </w:pPr>
      <w:bookmarkStart w:id="178" w:name="_Toc436679464"/>
      <w:bookmarkStart w:id="179" w:name="_Toc461539364"/>
      <w:bookmarkStart w:id="180" w:name="_Toc461539525"/>
      <w:bookmarkStart w:id="181" w:name="_Toc461539691"/>
      <w:bookmarkStart w:id="182" w:name="_Toc461539815"/>
      <w:bookmarkStart w:id="183" w:name="_Toc461539939"/>
      <w:bookmarkStart w:id="184" w:name="_Toc461540063"/>
      <w:bookmarkStart w:id="185" w:name="_Toc461540187"/>
      <w:bookmarkStart w:id="186" w:name="_Toc461540311"/>
      <w:bookmarkStart w:id="187" w:name="_Toc461540435"/>
      <w:bookmarkStart w:id="188" w:name="_Toc461541290"/>
      <w:bookmarkStart w:id="189" w:name="_Toc461606175"/>
      <w:bookmarkStart w:id="190" w:name="_Toc482001203"/>
      <w:bookmarkStart w:id="191" w:name="_Toc495943725"/>
      <w:bookmarkStart w:id="192" w:name="_Toc495943884"/>
      <w:bookmarkStart w:id="193" w:name="_Toc495944043"/>
      <w:bookmarkStart w:id="194" w:name="_Toc495944202"/>
      <w:bookmarkStart w:id="195" w:name="_Toc495944361"/>
      <w:bookmarkStart w:id="196" w:name="_Toc495944520"/>
      <w:bookmarkStart w:id="197" w:name="_Toc495944679"/>
      <w:r w:rsidRPr="007B3C5D">
        <w:t>5.1</w:t>
      </w:r>
      <w:r w:rsidRPr="007B3C5D">
        <w:tab/>
      </w:r>
      <w:bookmarkEnd w:id="178"/>
      <w:r w:rsidRPr="007B3C5D">
        <w:t>Signaux avec accès multiple par répartition en fréquence</w:t>
      </w:r>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p>
    <w:p w14:paraId="6A05D2BD" w14:textId="46A16059" w:rsidR="00563D2F" w:rsidRPr="007B3C5D" w:rsidRDefault="00563D2F" w:rsidP="004C6F99">
      <w:r w:rsidRPr="007B3C5D">
        <w:t>Les signaux émis ont une polarisation elliptique droite, avec un facteur d'ellipticité pas pire que 0,7 pour les bandes L1, L2 et L3. La puissance minimale garantie spécifiée pour un signal à l'entrée d'un récepteur (dans l'hypothèse d'un gain d'antenne de 0 dBi) est de –161 dBW (–131 dBm) aussi bien pour le signal de précision normale que pour le signal de haute préc</w:t>
      </w:r>
      <w:r w:rsidR="00DD39F7">
        <w:t>ision dans les bandes L1, L2 et </w:t>
      </w:r>
      <w:r w:rsidRPr="007B3C5D">
        <w:t>L3.</w:t>
      </w:r>
    </w:p>
    <w:p w14:paraId="7C728389" w14:textId="77777777" w:rsidR="00563D2F" w:rsidRPr="007B3C5D" w:rsidRDefault="00563D2F" w:rsidP="004C6F99">
      <w:r w:rsidRPr="007B3C5D">
        <w:t>Trois classes d'émission sont utilisées dans le système GLONASS: 8M19G7X, 1M02G7X, 10M2G7X. Les caractéristiques de ces signaux sont données dans le Tableau 2.</w:t>
      </w:r>
    </w:p>
    <w:p w14:paraId="502D07AB" w14:textId="77777777" w:rsidR="00563D2F" w:rsidRPr="007B3C5D" w:rsidRDefault="00563D2F" w:rsidP="004C6F99">
      <w:pPr>
        <w:pStyle w:val="TableNo"/>
        <w:keepLines/>
      </w:pPr>
      <w:r w:rsidRPr="007B3C5D">
        <w:lastRenderedPageBreak/>
        <w:t>TABLEAU 2</w:t>
      </w:r>
    </w:p>
    <w:p w14:paraId="6A8C1059" w14:textId="77777777" w:rsidR="00563D2F" w:rsidRPr="007B3C5D" w:rsidRDefault="00563D2F" w:rsidP="004C6F99">
      <w:pPr>
        <w:pStyle w:val="Tabletitle"/>
        <w:keepLines/>
      </w:pPr>
      <w:r w:rsidRPr="007B3C5D">
        <w:t xml:space="preserve">Caractéristiques des signaux GLONASS </w:t>
      </w:r>
      <w:r w:rsidR="00985362" w:rsidRPr="007B3C5D">
        <w:t>avec accès multiple par répartition en fréquence</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07"/>
        <w:gridCol w:w="1606"/>
        <w:gridCol w:w="1610"/>
        <w:gridCol w:w="1607"/>
        <w:gridCol w:w="1607"/>
        <w:gridCol w:w="1602"/>
      </w:tblGrid>
      <w:tr w:rsidR="00563D2F" w:rsidRPr="007B3C5D" w14:paraId="3F432BE6" w14:textId="77777777" w:rsidTr="00DD39F7">
        <w:trPr>
          <w:jc w:val="center"/>
        </w:trPr>
        <w:tc>
          <w:tcPr>
            <w:tcW w:w="1643" w:type="dxa"/>
            <w:tcBorders>
              <w:top w:val="single" w:sz="4" w:space="0" w:color="auto"/>
              <w:left w:val="single" w:sz="4" w:space="0" w:color="auto"/>
              <w:bottom w:val="single" w:sz="4" w:space="0" w:color="auto"/>
              <w:right w:val="single" w:sz="4" w:space="0" w:color="auto"/>
            </w:tcBorders>
          </w:tcPr>
          <w:p w14:paraId="1A5C0F62" w14:textId="77777777" w:rsidR="00563D2F" w:rsidRPr="007B3C5D" w:rsidRDefault="00563D2F" w:rsidP="004C6F99">
            <w:pPr>
              <w:pStyle w:val="Tablehead"/>
              <w:keepLines/>
              <w:rPr>
                <w:szCs w:val="22"/>
              </w:rPr>
            </w:pPr>
            <w:r w:rsidRPr="007B3C5D">
              <w:rPr>
                <w:szCs w:val="22"/>
              </w:rPr>
              <w:t>Gamme de fréquences</w:t>
            </w:r>
          </w:p>
        </w:tc>
        <w:tc>
          <w:tcPr>
            <w:tcW w:w="1642" w:type="dxa"/>
            <w:tcBorders>
              <w:top w:val="single" w:sz="4" w:space="0" w:color="auto"/>
              <w:left w:val="single" w:sz="4" w:space="0" w:color="auto"/>
              <w:bottom w:val="single" w:sz="4" w:space="0" w:color="auto"/>
              <w:right w:val="single" w:sz="4" w:space="0" w:color="auto"/>
            </w:tcBorders>
          </w:tcPr>
          <w:p w14:paraId="58C6EF67" w14:textId="77777777" w:rsidR="00563D2F" w:rsidRPr="007B3C5D" w:rsidRDefault="00563D2F" w:rsidP="004C6F99">
            <w:pPr>
              <w:pStyle w:val="Tablehead"/>
              <w:keepLines/>
              <w:rPr>
                <w:bCs/>
                <w:szCs w:val="22"/>
                <w:lang w:eastAsia="ja-JP"/>
              </w:rPr>
            </w:pPr>
            <w:r w:rsidRPr="007B3C5D">
              <w:rPr>
                <w:bCs/>
                <w:szCs w:val="22"/>
                <w:lang w:eastAsia="ja-JP"/>
              </w:rPr>
              <w:t>Classe d'émission</w:t>
            </w:r>
          </w:p>
        </w:tc>
        <w:tc>
          <w:tcPr>
            <w:tcW w:w="1646" w:type="dxa"/>
            <w:tcBorders>
              <w:top w:val="single" w:sz="4" w:space="0" w:color="auto"/>
              <w:left w:val="single" w:sz="4" w:space="0" w:color="auto"/>
              <w:bottom w:val="single" w:sz="4" w:space="0" w:color="auto"/>
              <w:right w:val="single" w:sz="4" w:space="0" w:color="auto"/>
            </w:tcBorders>
          </w:tcPr>
          <w:p w14:paraId="62DB2339" w14:textId="77777777" w:rsidR="00563D2F" w:rsidRPr="007B3C5D" w:rsidRDefault="00563D2F" w:rsidP="004C6F99">
            <w:pPr>
              <w:pStyle w:val="Tablehead"/>
              <w:keepLines/>
              <w:rPr>
                <w:szCs w:val="22"/>
              </w:rPr>
            </w:pPr>
            <w:r w:rsidRPr="007B3C5D">
              <w:rPr>
                <w:szCs w:val="22"/>
              </w:rPr>
              <w:t>Largeur de bande d'émission</w:t>
            </w:r>
            <w:r w:rsidRPr="007B3C5D">
              <w:rPr>
                <w:szCs w:val="22"/>
              </w:rPr>
              <w:br/>
              <w:t>(MHz)</w:t>
            </w:r>
          </w:p>
        </w:tc>
        <w:tc>
          <w:tcPr>
            <w:tcW w:w="1643" w:type="dxa"/>
            <w:tcBorders>
              <w:top w:val="single" w:sz="4" w:space="0" w:color="auto"/>
              <w:left w:val="single" w:sz="4" w:space="0" w:color="auto"/>
              <w:bottom w:val="single" w:sz="4" w:space="0" w:color="auto"/>
              <w:right w:val="single" w:sz="4" w:space="0" w:color="auto"/>
            </w:tcBorders>
          </w:tcPr>
          <w:p w14:paraId="0BE335A0" w14:textId="77777777" w:rsidR="00563D2F" w:rsidRPr="007B3C5D" w:rsidRDefault="00563D2F" w:rsidP="004C6F99">
            <w:pPr>
              <w:pStyle w:val="Tablehead"/>
              <w:keepLines/>
              <w:rPr>
                <w:szCs w:val="22"/>
              </w:rPr>
            </w:pPr>
            <w:r w:rsidRPr="007B3C5D">
              <w:rPr>
                <w:szCs w:val="22"/>
              </w:rPr>
              <w:t xml:space="preserve">Puissance de crête maximale de l'émission </w:t>
            </w:r>
            <w:r w:rsidRPr="007B3C5D">
              <w:rPr>
                <w:szCs w:val="22"/>
              </w:rPr>
              <w:br/>
              <w:t>(dBW)</w:t>
            </w:r>
          </w:p>
        </w:tc>
        <w:tc>
          <w:tcPr>
            <w:tcW w:w="1643" w:type="dxa"/>
            <w:tcBorders>
              <w:top w:val="single" w:sz="4" w:space="0" w:color="auto"/>
              <w:left w:val="single" w:sz="4" w:space="0" w:color="auto"/>
              <w:bottom w:val="single" w:sz="4" w:space="0" w:color="auto"/>
              <w:right w:val="single" w:sz="4" w:space="0" w:color="auto"/>
            </w:tcBorders>
          </w:tcPr>
          <w:p w14:paraId="268CEE87" w14:textId="77777777" w:rsidR="00563D2F" w:rsidRPr="007B3C5D" w:rsidRDefault="00563D2F" w:rsidP="004C6F99">
            <w:pPr>
              <w:pStyle w:val="Tablehead"/>
              <w:keepLines/>
              <w:rPr>
                <w:szCs w:val="22"/>
              </w:rPr>
            </w:pPr>
            <w:r w:rsidRPr="007B3C5D">
              <w:rPr>
                <w:szCs w:val="22"/>
              </w:rPr>
              <w:t xml:space="preserve">Densité spectrale de puissance maximale </w:t>
            </w:r>
            <w:r w:rsidRPr="007B3C5D">
              <w:rPr>
                <w:szCs w:val="22"/>
              </w:rPr>
              <w:br/>
              <w:t>(</w:t>
            </w:r>
            <w:r w:rsidRPr="007B3C5D">
              <w:rPr>
                <w:szCs w:val="22"/>
                <w:lang w:eastAsia="ja-JP"/>
              </w:rPr>
              <w:t>d</w:t>
            </w:r>
            <w:r w:rsidRPr="007B3C5D">
              <w:rPr>
                <w:szCs w:val="22"/>
              </w:rPr>
              <w:t>B(W/Hz))</w:t>
            </w:r>
          </w:p>
        </w:tc>
        <w:tc>
          <w:tcPr>
            <w:tcW w:w="1638" w:type="dxa"/>
            <w:tcBorders>
              <w:top w:val="single" w:sz="4" w:space="0" w:color="auto"/>
              <w:left w:val="single" w:sz="4" w:space="0" w:color="auto"/>
              <w:bottom w:val="single" w:sz="4" w:space="0" w:color="auto"/>
              <w:right w:val="single" w:sz="4" w:space="0" w:color="auto"/>
            </w:tcBorders>
          </w:tcPr>
          <w:p w14:paraId="07A77BC0" w14:textId="77777777" w:rsidR="00563D2F" w:rsidRPr="007B3C5D" w:rsidRDefault="00563D2F" w:rsidP="004C6F99">
            <w:pPr>
              <w:pStyle w:val="Tablehead"/>
              <w:keepLines/>
              <w:rPr>
                <w:szCs w:val="22"/>
              </w:rPr>
            </w:pPr>
            <w:r w:rsidRPr="007B3C5D">
              <w:rPr>
                <w:szCs w:val="22"/>
              </w:rPr>
              <w:t>Gain de l'antenne</w:t>
            </w:r>
            <w:r w:rsidRPr="007B3C5D">
              <w:rPr>
                <w:szCs w:val="22"/>
              </w:rPr>
              <w:br/>
              <w:t>(dB)</w:t>
            </w:r>
          </w:p>
        </w:tc>
      </w:tr>
      <w:tr w:rsidR="00563D2F" w:rsidRPr="007B3C5D" w14:paraId="08DC7966" w14:textId="77777777" w:rsidTr="00563D2F">
        <w:trPr>
          <w:jc w:val="center"/>
        </w:trPr>
        <w:tc>
          <w:tcPr>
            <w:tcW w:w="1643" w:type="dxa"/>
            <w:tcBorders>
              <w:top w:val="single" w:sz="4" w:space="0" w:color="auto"/>
              <w:left w:val="single" w:sz="4" w:space="0" w:color="auto"/>
              <w:bottom w:val="single" w:sz="4" w:space="0" w:color="auto"/>
              <w:right w:val="single" w:sz="4" w:space="0" w:color="auto"/>
            </w:tcBorders>
          </w:tcPr>
          <w:p w14:paraId="0EF7E469" w14:textId="77777777" w:rsidR="00563D2F" w:rsidRPr="007B3C5D" w:rsidRDefault="00563D2F" w:rsidP="004C6F99">
            <w:pPr>
              <w:pStyle w:val="Tabletext"/>
              <w:keepNext/>
              <w:keepLines/>
              <w:jc w:val="center"/>
              <w:rPr>
                <w:szCs w:val="22"/>
              </w:rPr>
            </w:pPr>
            <w:r w:rsidRPr="007B3C5D">
              <w:rPr>
                <w:szCs w:val="22"/>
              </w:rPr>
              <w:t>L1</w:t>
            </w:r>
          </w:p>
        </w:tc>
        <w:tc>
          <w:tcPr>
            <w:tcW w:w="1642" w:type="dxa"/>
            <w:tcBorders>
              <w:top w:val="single" w:sz="4" w:space="0" w:color="auto"/>
              <w:left w:val="single" w:sz="4" w:space="0" w:color="auto"/>
              <w:bottom w:val="single" w:sz="4" w:space="0" w:color="auto"/>
              <w:right w:val="single" w:sz="4" w:space="0" w:color="auto"/>
            </w:tcBorders>
          </w:tcPr>
          <w:p w14:paraId="5702390E" w14:textId="77777777" w:rsidR="00563D2F" w:rsidRPr="007B3C5D" w:rsidRDefault="00563D2F" w:rsidP="004C6F99">
            <w:pPr>
              <w:pStyle w:val="Tabletext"/>
              <w:keepNext/>
              <w:keepLines/>
              <w:jc w:val="center"/>
              <w:rPr>
                <w:szCs w:val="22"/>
              </w:rPr>
            </w:pPr>
            <w:r w:rsidRPr="007B3C5D">
              <w:rPr>
                <w:szCs w:val="22"/>
              </w:rPr>
              <w:t>10M2G7X</w:t>
            </w:r>
            <w:r w:rsidRPr="007B3C5D">
              <w:rPr>
                <w:szCs w:val="22"/>
              </w:rPr>
              <w:br/>
              <w:t>1M02G7X</w:t>
            </w:r>
          </w:p>
        </w:tc>
        <w:tc>
          <w:tcPr>
            <w:tcW w:w="1646" w:type="dxa"/>
            <w:tcBorders>
              <w:top w:val="single" w:sz="4" w:space="0" w:color="auto"/>
              <w:left w:val="single" w:sz="4" w:space="0" w:color="auto"/>
              <w:bottom w:val="single" w:sz="4" w:space="0" w:color="auto"/>
              <w:right w:val="single" w:sz="4" w:space="0" w:color="auto"/>
            </w:tcBorders>
          </w:tcPr>
          <w:p w14:paraId="0B53AEAC" w14:textId="77777777" w:rsidR="00563D2F" w:rsidRPr="007B3C5D" w:rsidRDefault="00563D2F" w:rsidP="004C6F99">
            <w:pPr>
              <w:pStyle w:val="Tabletext"/>
              <w:keepNext/>
              <w:keepLines/>
              <w:jc w:val="center"/>
              <w:rPr>
                <w:szCs w:val="22"/>
              </w:rPr>
            </w:pPr>
            <w:r w:rsidRPr="007B3C5D">
              <w:rPr>
                <w:szCs w:val="22"/>
              </w:rPr>
              <w:t>10,2</w:t>
            </w:r>
            <w:r w:rsidRPr="007B3C5D">
              <w:rPr>
                <w:szCs w:val="22"/>
              </w:rPr>
              <w:br/>
              <w:t>1,02</w:t>
            </w:r>
          </w:p>
        </w:tc>
        <w:tc>
          <w:tcPr>
            <w:tcW w:w="1643" w:type="dxa"/>
            <w:tcBorders>
              <w:top w:val="single" w:sz="4" w:space="0" w:color="auto"/>
              <w:left w:val="single" w:sz="4" w:space="0" w:color="auto"/>
              <w:bottom w:val="single" w:sz="4" w:space="0" w:color="auto"/>
              <w:right w:val="single" w:sz="4" w:space="0" w:color="auto"/>
            </w:tcBorders>
          </w:tcPr>
          <w:p w14:paraId="2460B522" w14:textId="77777777" w:rsidR="00563D2F" w:rsidRPr="007B3C5D" w:rsidRDefault="00563D2F" w:rsidP="004C6F99">
            <w:pPr>
              <w:pStyle w:val="Tabletext"/>
              <w:keepNext/>
              <w:keepLines/>
              <w:jc w:val="center"/>
              <w:rPr>
                <w:szCs w:val="22"/>
              </w:rPr>
            </w:pPr>
            <w:r w:rsidRPr="007B3C5D">
              <w:rPr>
                <w:szCs w:val="22"/>
              </w:rPr>
              <w:t>15</w:t>
            </w:r>
            <w:r w:rsidRPr="007B3C5D">
              <w:rPr>
                <w:szCs w:val="22"/>
              </w:rPr>
              <w:br/>
              <w:t>15</w:t>
            </w:r>
          </w:p>
        </w:tc>
        <w:tc>
          <w:tcPr>
            <w:tcW w:w="1643" w:type="dxa"/>
            <w:tcBorders>
              <w:top w:val="single" w:sz="4" w:space="0" w:color="auto"/>
              <w:left w:val="single" w:sz="4" w:space="0" w:color="auto"/>
              <w:bottom w:val="single" w:sz="4" w:space="0" w:color="auto"/>
              <w:right w:val="single" w:sz="4" w:space="0" w:color="auto"/>
            </w:tcBorders>
          </w:tcPr>
          <w:p w14:paraId="2D11991E" w14:textId="77777777" w:rsidR="00563D2F" w:rsidRPr="007B3C5D" w:rsidRDefault="00563D2F" w:rsidP="004C6F99">
            <w:pPr>
              <w:pStyle w:val="Tabletext"/>
              <w:keepNext/>
              <w:keepLines/>
              <w:jc w:val="center"/>
              <w:rPr>
                <w:szCs w:val="22"/>
              </w:rPr>
            </w:pPr>
            <w:r w:rsidRPr="007B3C5D">
              <w:rPr>
                <w:szCs w:val="22"/>
              </w:rPr>
              <w:t>−52</w:t>
            </w:r>
            <w:r w:rsidRPr="007B3C5D">
              <w:rPr>
                <w:szCs w:val="22"/>
              </w:rPr>
              <w:br/>
              <w:t>−42</w:t>
            </w:r>
          </w:p>
        </w:tc>
        <w:tc>
          <w:tcPr>
            <w:tcW w:w="1638" w:type="dxa"/>
            <w:tcBorders>
              <w:top w:val="single" w:sz="4" w:space="0" w:color="auto"/>
              <w:left w:val="single" w:sz="4" w:space="0" w:color="auto"/>
              <w:bottom w:val="single" w:sz="4" w:space="0" w:color="auto"/>
              <w:right w:val="single" w:sz="4" w:space="0" w:color="auto"/>
            </w:tcBorders>
          </w:tcPr>
          <w:p w14:paraId="172BDD7B" w14:textId="77777777" w:rsidR="00563D2F" w:rsidRPr="007B3C5D" w:rsidRDefault="00563D2F" w:rsidP="004C6F99">
            <w:pPr>
              <w:pStyle w:val="Tabletext"/>
              <w:keepNext/>
              <w:keepLines/>
              <w:jc w:val="center"/>
              <w:rPr>
                <w:szCs w:val="22"/>
              </w:rPr>
            </w:pPr>
            <w:r w:rsidRPr="007B3C5D">
              <w:rPr>
                <w:szCs w:val="22"/>
              </w:rPr>
              <w:t>11</w:t>
            </w:r>
          </w:p>
        </w:tc>
      </w:tr>
      <w:tr w:rsidR="00563D2F" w:rsidRPr="007B3C5D" w14:paraId="7438F63B" w14:textId="77777777" w:rsidTr="00563D2F">
        <w:trPr>
          <w:jc w:val="center"/>
        </w:trPr>
        <w:tc>
          <w:tcPr>
            <w:tcW w:w="1643" w:type="dxa"/>
            <w:tcBorders>
              <w:top w:val="single" w:sz="4" w:space="0" w:color="auto"/>
              <w:left w:val="single" w:sz="4" w:space="0" w:color="auto"/>
              <w:bottom w:val="single" w:sz="4" w:space="0" w:color="auto"/>
              <w:right w:val="single" w:sz="4" w:space="0" w:color="auto"/>
            </w:tcBorders>
          </w:tcPr>
          <w:p w14:paraId="0D29FCFF" w14:textId="77777777" w:rsidR="00563D2F" w:rsidRPr="007B3C5D" w:rsidRDefault="00563D2F" w:rsidP="004C6F99">
            <w:pPr>
              <w:pStyle w:val="Tabletext"/>
              <w:keepNext/>
              <w:keepLines/>
              <w:jc w:val="center"/>
              <w:rPr>
                <w:szCs w:val="22"/>
              </w:rPr>
            </w:pPr>
            <w:r w:rsidRPr="007B3C5D">
              <w:rPr>
                <w:szCs w:val="22"/>
              </w:rPr>
              <w:t>L2</w:t>
            </w:r>
          </w:p>
        </w:tc>
        <w:tc>
          <w:tcPr>
            <w:tcW w:w="1642" w:type="dxa"/>
            <w:tcBorders>
              <w:top w:val="single" w:sz="4" w:space="0" w:color="auto"/>
              <w:left w:val="single" w:sz="4" w:space="0" w:color="auto"/>
              <w:bottom w:val="single" w:sz="4" w:space="0" w:color="auto"/>
              <w:right w:val="single" w:sz="4" w:space="0" w:color="auto"/>
            </w:tcBorders>
          </w:tcPr>
          <w:p w14:paraId="1EDB8C4B" w14:textId="77777777" w:rsidR="00563D2F" w:rsidRPr="007B3C5D" w:rsidRDefault="00563D2F" w:rsidP="004C6F99">
            <w:pPr>
              <w:pStyle w:val="Tabletext"/>
              <w:keepNext/>
              <w:keepLines/>
              <w:jc w:val="center"/>
              <w:rPr>
                <w:szCs w:val="22"/>
              </w:rPr>
            </w:pPr>
            <w:r w:rsidRPr="007B3C5D">
              <w:rPr>
                <w:szCs w:val="22"/>
              </w:rPr>
              <w:t>10M2G7X</w:t>
            </w:r>
            <w:r w:rsidRPr="007B3C5D">
              <w:rPr>
                <w:szCs w:val="22"/>
              </w:rPr>
              <w:br/>
              <w:t>1M02G7X</w:t>
            </w:r>
          </w:p>
        </w:tc>
        <w:tc>
          <w:tcPr>
            <w:tcW w:w="1646" w:type="dxa"/>
            <w:tcBorders>
              <w:top w:val="single" w:sz="4" w:space="0" w:color="auto"/>
              <w:left w:val="single" w:sz="4" w:space="0" w:color="auto"/>
              <w:bottom w:val="single" w:sz="4" w:space="0" w:color="auto"/>
              <w:right w:val="single" w:sz="4" w:space="0" w:color="auto"/>
            </w:tcBorders>
          </w:tcPr>
          <w:p w14:paraId="67A1E1ED" w14:textId="77777777" w:rsidR="00563D2F" w:rsidRPr="007B3C5D" w:rsidRDefault="00563D2F" w:rsidP="004C6F99">
            <w:pPr>
              <w:pStyle w:val="Tabletext"/>
              <w:keepNext/>
              <w:keepLines/>
              <w:jc w:val="center"/>
              <w:rPr>
                <w:szCs w:val="22"/>
              </w:rPr>
            </w:pPr>
            <w:r w:rsidRPr="007B3C5D">
              <w:rPr>
                <w:szCs w:val="22"/>
              </w:rPr>
              <w:t>10,2</w:t>
            </w:r>
            <w:r w:rsidRPr="007B3C5D">
              <w:rPr>
                <w:szCs w:val="22"/>
              </w:rPr>
              <w:br/>
              <w:t>1,02</w:t>
            </w:r>
          </w:p>
        </w:tc>
        <w:tc>
          <w:tcPr>
            <w:tcW w:w="1643" w:type="dxa"/>
            <w:tcBorders>
              <w:top w:val="single" w:sz="4" w:space="0" w:color="auto"/>
              <w:left w:val="single" w:sz="4" w:space="0" w:color="auto"/>
              <w:bottom w:val="single" w:sz="4" w:space="0" w:color="auto"/>
              <w:right w:val="single" w:sz="4" w:space="0" w:color="auto"/>
            </w:tcBorders>
          </w:tcPr>
          <w:p w14:paraId="48652248" w14:textId="77777777" w:rsidR="00563D2F" w:rsidRPr="007B3C5D" w:rsidRDefault="00563D2F" w:rsidP="004C6F99">
            <w:pPr>
              <w:pStyle w:val="Tabletext"/>
              <w:keepNext/>
              <w:keepLines/>
              <w:jc w:val="center"/>
              <w:rPr>
                <w:szCs w:val="22"/>
              </w:rPr>
            </w:pPr>
            <w:r w:rsidRPr="007B3C5D">
              <w:rPr>
                <w:szCs w:val="22"/>
              </w:rPr>
              <w:t>14</w:t>
            </w:r>
            <w:r w:rsidRPr="007B3C5D">
              <w:rPr>
                <w:szCs w:val="22"/>
              </w:rPr>
              <w:br/>
              <w:t>14</w:t>
            </w:r>
          </w:p>
        </w:tc>
        <w:tc>
          <w:tcPr>
            <w:tcW w:w="1643" w:type="dxa"/>
            <w:tcBorders>
              <w:top w:val="single" w:sz="4" w:space="0" w:color="auto"/>
              <w:left w:val="single" w:sz="4" w:space="0" w:color="auto"/>
              <w:bottom w:val="single" w:sz="4" w:space="0" w:color="auto"/>
              <w:right w:val="single" w:sz="4" w:space="0" w:color="auto"/>
            </w:tcBorders>
          </w:tcPr>
          <w:p w14:paraId="6AE0EE2F" w14:textId="77777777" w:rsidR="00563D2F" w:rsidRPr="007B3C5D" w:rsidRDefault="00563D2F" w:rsidP="004C6F99">
            <w:pPr>
              <w:pStyle w:val="Tabletext"/>
              <w:keepNext/>
              <w:keepLines/>
              <w:jc w:val="center"/>
              <w:rPr>
                <w:szCs w:val="22"/>
              </w:rPr>
            </w:pPr>
            <w:r w:rsidRPr="007B3C5D">
              <w:rPr>
                <w:szCs w:val="22"/>
              </w:rPr>
              <w:t>−53</w:t>
            </w:r>
            <w:r w:rsidRPr="007B3C5D">
              <w:rPr>
                <w:szCs w:val="22"/>
              </w:rPr>
              <w:br/>
              <w:t>−43</w:t>
            </w:r>
          </w:p>
        </w:tc>
        <w:tc>
          <w:tcPr>
            <w:tcW w:w="1638" w:type="dxa"/>
            <w:tcBorders>
              <w:top w:val="single" w:sz="4" w:space="0" w:color="auto"/>
              <w:left w:val="single" w:sz="4" w:space="0" w:color="auto"/>
              <w:bottom w:val="single" w:sz="4" w:space="0" w:color="auto"/>
              <w:right w:val="single" w:sz="4" w:space="0" w:color="auto"/>
            </w:tcBorders>
          </w:tcPr>
          <w:p w14:paraId="521E6C98" w14:textId="77777777" w:rsidR="00563D2F" w:rsidRPr="007B3C5D" w:rsidRDefault="00563D2F" w:rsidP="004C6F99">
            <w:pPr>
              <w:pStyle w:val="Tabletext"/>
              <w:keepNext/>
              <w:keepLines/>
              <w:jc w:val="center"/>
              <w:rPr>
                <w:szCs w:val="22"/>
              </w:rPr>
            </w:pPr>
            <w:r w:rsidRPr="007B3C5D">
              <w:rPr>
                <w:szCs w:val="22"/>
              </w:rPr>
              <w:t>10</w:t>
            </w:r>
          </w:p>
        </w:tc>
      </w:tr>
      <w:tr w:rsidR="00563D2F" w:rsidRPr="007B3C5D" w14:paraId="72B16C9C" w14:textId="77777777" w:rsidTr="00563D2F">
        <w:trPr>
          <w:jc w:val="center"/>
        </w:trPr>
        <w:tc>
          <w:tcPr>
            <w:tcW w:w="1643" w:type="dxa"/>
            <w:tcBorders>
              <w:top w:val="single" w:sz="4" w:space="0" w:color="auto"/>
              <w:left w:val="single" w:sz="4" w:space="0" w:color="auto"/>
              <w:bottom w:val="single" w:sz="4" w:space="0" w:color="auto"/>
              <w:right w:val="single" w:sz="4" w:space="0" w:color="auto"/>
            </w:tcBorders>
          </w:tcPr>
          <w:p w14:paraId="484B2EAB" w14:textId="77777777" w:rsidR="00563D2F" w:rsidRPr="007B3C5D" w:rsidRDefault="00563D2F" w:rsidP="004C6F99">
            <w:pPr>
              <w:pStyle w:val="Tabletext"/>
              <w:keepNext/>
              <w:keepLines/>
              <w:jc w:val="center"/>
              <w:rPr>
                <w:szCs w:val="22"/>
              </w:rPr>
            </w:pPr>
            <w:r w:rsidRPr="007B3C5D">
              <w:rPr>
                <w:szCs w:val="22"/>
              </w:rPr>
              <w:t>L3</w:t>
            </w:r>
            <w:r w:rsidRPr="007B3C5D">
              <w:rPr>
                <w:szCs w:val="22"/>
                <w:vertAlign w:val="superscript"/>
              </w:rPr>
              <w:t>(1)</w:t>
            </w:r>
          </w:p>
        </w:tc>
        <w:tc>
          <w:tcPr>
            <w:tcW w:w="1642" w:type="dxa"/>
            <w:tcBorders>
              <w:top w:val="single" w:sz="4" w:space="0" w:color="auto"/>
              <w:left w:val="single" w:sz="4" w:space="0" w:color="auto"/>
              <w:bottom w:val="single" w:sz="4" w:space="0" w:color="auto"/>
              <w:right w:val="single" w:sz="4" w:space="0" w:color="auto"/>
            </w:tcBorders>
          </w:tcPr>
          <w:p w14:paraId="074A2C11" w14:textId="77777777" w:rsidR="00563D2F" w:rsidRPr="007B3C5D" w:rsidRDefault="00563D2F" w:rsidP="004C6F99">
            <w:pPr>
              <w:pStyle w:val="Tabletext"/>
              <w:keepNext/>
              <w:keepLines/>
              <w:jc w:val="center"/>
              <w:rPr>
                <w:szCs w:val="22"/>
              </w:rPr>
            </w:pPr>
            <w:r w:rsidRPr="007B3C5D">
              <w:rPr>
                <w:szCs w:val="22"/>
              </w:rPr>
              <w:t>8M19G7X</w:t>
            </w:r>
            <w:r w:rsidRPr="007B3C5D">
              <w:rPr>
                <w:szCs w:val="22"/>
              </w:rPr>
              <w:br/>
              <w:t>8M19G7X</w:t>
            </w:r>
          </w:p>
        </w:tc>
        <w:tc>
          <w:tcPr>
            <w:tcW w:w="1646" w:type="dxa"/>
            <w:tcBorders>
              <w:top w:val="single" w:sz="4" w:space="0" w:color="auto"/>
              <w:left w:val="single" w:sz="4" w:space="0" w:color="auto"/>
              <w:bottom w:val="single" w:sz="4" w:space="0" w:color="auto"/>
              <w:right w:val="single" w:sz="4" w:space="0" w:color="auto"/>
            </w:tcBorders>
          </w:tcPr>
          <w:p w14:paraId="438948C4" w14:textId="77777777" w:rsidR="00563D2F" w:rsidRPr="007B3C5D" w:rsidRDefault="00563D2F" w:rsidP="004C6F99">
            <w:pPr>
              <w:pStyle w:val="Tabletext"/>
              <w:keepNext/>
              <w:keepLines/>
              <w:jc w:val="center"/>
              <w:rPr>
                <w:szCs w:val="22"/>
              </w:rPr>
            </w:pPr>
            <w:r w:rsidRPr="007B3C5D">
              <w:rPr>
                <w:szCs w:val="22"/>
              </w:rPr>
              <w:t>8,2</w:t>
            </w:r>
            <w:r w:rsidRPr="007B3C5D">
              <w:rPr>
                <w:szCs w:val="22"/>
              </w:rPr>
              <w:br/>
              <w:t>8,2</w:t>
            </w:r>
          </w:p>
        </w:tc>
        <w:tc>
          <w:tcPr>
            <w:tcW w:w="1643" w:type="dxa"/>
            <w:tcBorders>
              <w:top w:val="single" w:sz="4" w:space="0" w:color="auto"/>
              <w:left w:val="single" w:sz="4" w:space="0" w:color="auto"/>
              <w:bottom w:val="single" w:sz="4" w:space="0" w:color="auto"/>
              <w:right w:val="single" w:sz="4" w:space="0" w:color="auto"/>
            </w:tcBorders>
          </w:tcPr>
          <w:p w14:paraId="04B950B6" w14:textId="77777777" w:rsidR="00563D2F" w:rsidRPr="007B3C5D" w:rsidRDefault="00563D2F" w:rsidP="004C6F99">
            <w:pPr>
              <w:pStyle w:val="Tabletext"/>
              <w:keepNext/>
              <w:keepLines/>
              <w:jc w:val="center"/>
              <w:rPr>
                <w:szCs w:val="22"/>
              </w:rPr>
            </w:pPr>
            <w:r w:rsidRPr="007B3C5D">
              <w:rPr>
                <w:szCs w:val="22"/>
              </w:rPr>
              <w:t>15</w:t>
            </w:r>
            <w:r w:rsidRPr="007B3C5D">
              <w:rPr>
                <w:szCs w:val="22"/>
              </w:rPr>
              <w:br/>
              <w:t>15</w:t>
            </w:r>
          </w:p>
        </w:tc>
        <w:tc>
          <w:tcPr>
            <w:tcW w:w="1643" w:type="dxa"/>
            <w:tcBorders>
              <w:top w:val="single" w:sz="4" w:space="0" w:color="auto"/>
              <w:left w:val="single" w:sz="4" w:space="0" w:color="auto"/>
              <w:bottom w:val="single" w:sz="4" w:space="0" w:color="auto"/>
              <w:right w:val="single" w:sz="4" w:space="0" w:color="auto"/>
            </w:tcBorders>
          </w:tcPr>
          <w:p w14:paraId="545A10DC" w14:textId="77777777" w:rsidR="00563D2F" w:rsidRPr="007B3C5D" w:rsidRDefault="00563D2F" w:rsidP="004C6F99">
            <w:pPr>
              <w:pStyle w:val="Tabletext"/>
              <w:keepNext/>
              <w:keepLines/>
              <w:jc w:val="center"/>
              <w:rPr>
                <w:szCs w:val="22"/>
              </w:rPr>
            </w:pPr>
            <w:r w:rsidRPr="007B3C5D">
              <w:rPr>
                <w:rFonts w:ascii="Verdana" w:hAnsi="Verdana"/>
                <w:szCs w:val="22"/>
              </w:rPr>
              <w:t>−</w:t>
            </w:r>
            <w:r w:rsidRPr="007B3C5D">
              <w:rPr>
                <w:szCs w:val="22"/>
              </w:rPr>
              <w:t>52,1</w:t>
            </w:r>
            <w:r w:rsidRPr="007B3C5D">
              <w:rPr>
                <w:szCs w:val="22"/>
              </w:rPr>
              <w:br/>
            </w:r>
            <w:r w:rsidRPr="007B3C5D">
              <w:rPr>
                <w:rFonts w:ascii="Verdana" w:hAnsi="Verdana"/>
                <w:szCs w:val="22"/>
              </w:rPr>
              <w:t>−</w:t>
            </w:r>
            <w:r w:rsidRPr="007B3C5D">
              <w:rPr>
                <w:szCs w:val="22"/>
              </w:rPr>
              <w:t>52,1</w:t>
            </w:r>
          </w:p>
        </w:tc>
        <w:tc>
          <w:tcPr>
            <w:tcW w:w="1638" w:type="dxa"/>
            <w:tcBorders>
              <w:top w:val="single" w:sz="4" w:space="0" w:color="auto"/>
              <w:left w:val="single" w:sz="4" w:space="0" w:color="auto"/>
              <w:bottom w:val="single" w:sz="4" w:space="0" w:color="auto"/>
              <w:right w:val="single" w:sz="4" w:space="0" w:color="auto"/>
            </w:tcBorders>
          </w:tcPr>
          <w:p w14:paraId="1E45B159" w14:textId="77777777" w:rsidR="00563D2F" w:rsidRPr="007B3C5D" w:rsidRDefault="00563D2F" w:rsidP="004C6F99">
            <w:pPr>
              <w:pStyle w:val="Tabletext"/>
              <w:keepNext/>
              <w:keepLines/>
              <w:jc w:val="center"/>
              <w:rPr>
                <w:szCs w:val="22"/>
              </w:rPr>
            </w:pPr>
            <w:r w:rsidRPr="007B3C5D">
              <w:rPr>
                <w:szCs w:val="22"/>
              </w:rPr>
              <w:t>12</w:t>
            </w:r>
          </w:p>
        </w:tc>
      </w:tr>
      <w:tr w:rsidR="00563D2F" w:rsidRPr="007B3C5D" w14:paraId="79A3E6A8" w14:textId="77777777" w:rsidTr="00563D2F">
        <w:trPr>
          <w:jc w:val="center"/>
        </w:trPr>
        <w:tc>
          <w:tcPr>
            <w:tcW w:w="9855" w:type="dxa"/>
            <w:gridSpan w:val="6"/>
            <w:tcBorders>
              <w:top w:val="single" w:sz="4" w:space="0" w:color="auto"/>
              <w:left w:val="nil"/>
              <w:bottom w:val="nil"/>
              <w:right w:val="nil"/>
            </w:tcBorders>
          </w:tcPr>
          <w:p w14:paraId="1BA08F3D" w14:textId="35E28CCA" w:rsidR="00563D2F" w:rsidRPr="007B3C5D" w:rsidRDefault="00563D2F" w:rsidP="004C6F99">
            <w:pPr>
              <w:pStyle w:val="Tablelegend"/>
              <w:keepNext/>
              <w:keepLines/>
              <w:rPr>
                <w:szCs w:val="22"/>
              </w:rPr>
            </w:pPr>
            <w:r w:rsidRPr="007B3C5D">
              <w:rPr>
                <w:szCs w:val="22"/>
                <w:vertAlign w:val="superscript"/>
              </w:rPr>
              <w:t>(1)</w:t>
            </w:r>
            <w:r w:rsidRPr="007B3C5D">
              <w:rPr>
                <w:szCs w:val="22"/>
              </w:rPr>
              <w:tab/>
              <w:t>Deux signaux GLONASS L3 sont décalés l'un par rapport à l'autre de 90</w:t>
            </w:r>
            <w:r w:rsidR="00171E73" w:rsidRPr="007B3C5D">
              <w:rPr>
                <w:szCs w:val="22"/>
              </w:rPr>
              <w:t xml:space="preserve"> degrés</w:t>
            </w:r>
            <w:r w:rsidRPr="007B3C5D">
              <w:rPr>
                <w:szCs w:val="22"/>
              </w:rPr>
              <w:t xml:space="preserve"> (en quadrature).</w:t>
            </w:r>
          </w:p>
        </w:tc>
      </w:tr>
    </w:tbl>
    <w:p w14:paraId="1FD4B085" w14:textId="77777777" w:rsidR="00563D2F" w:rsidRPr="007B3C5D" w:rsidRDefault="00563D2F" w:rsidP="004C6F99">
      <w:pPr>
        <w:spacing w:before="360"/>
      </w:pPr>
      <w:r w:rsidRPr="007B3C5D">
        <w:t>L'enveloppe du spectre de puissance du signal de navigation est décrite par la fonction (sin </w:t>
      </w:r>
      <w:r w:rsidRPr="007B3C5D">
        <w:rPr>
          <w:i/>
        </w:rPr>
        <w:t>x/x</w:t>
      </w:r>
      <w:r w:rsidRPr="007B3C5D">
        <w:t>)</w:t>
      </w:r>
      <w:r w:rsidRPr="007B3C5D">
        <w:rPr>
          <w:position w:val="6"/>
          <w:sz w:val="16"/>
        </w:rPr>
        <w:t>2</w:t>
      </w:r>
      <w:r w:rsidRPr="007B3C5D">
        <w:t>,</w:t>
      </w:r>
    </w:p>
    <w:p w14:paraId="3D84B0F6" w14:textId="77777777" w:rsidR="00563D2F" w:rsidRPr="007B3C5D" w:rsidRDefault="00563D2F" w:rsidP="004C6F99">
      <w:r w:rsidRPr="007B3C5D">
        <w:t>avec:</w:t>
      </w:r>
    </w:p>
    <w:p w14:paraId="2685B49F" w14:textId="79491BCF" w:rsidR="00563D2F" w:rsidRPr="007B3C5D" w:rsidRDefault="00563D2F" w:rsidP="004C6F99">
      <w:pPr>
        <w:pStyle w:val="Equation"/>
      </w:pPr>
      <w:r w:rsidRPr="007B3C5D">
        <w:tab/>
      </w:r>
      <w:r w:rsidRPr="007B3C5D">
        <w:tab/>
      </w:r>
      <m:oMath>
        <m:r>
          <w:rPr>
            <w:rFonts w:ascii="Cambria Math" w:hAnsi="Cambria Math"/>
          </w:rPr>
          <m:t>x=</m:t>
        </m:r>
        <m:f>
          <m:fPr>
            <m:type m:val="lin"/>
            <m:ctrlPr>
              <w:rPr>
                <w:rFonts w:ascii="Cambria Math" w:hAnsi="Cambria Math"/>
                <w:i/>
              </w:rPr>
            </m:ctrlPr>
          </m:fPr>
          <m:num>
            <m:r>
              <m:rPr>
                <m:sty m:val="p"/>
              </m:rPr>
              <w:rPr>
                <w:rFonts w:ascii="Cambria Math" w:hAnsi="Cambria Math"/>
              </w:rPr>
              <m:t>π</m:t>
            </m:r>
            <m:d>
              <m:dPr>
                <m:ctrlPr>
                  <w:rPr>
                    <w:rFonts w:ascii="Cambria Math" w:hAnsi="Cambria Math"/>
                    <w:i/>
                  </w:rPr>
                </m:ctrlPr>
              </m:dPr>
              <m:e>
                <m:r>
                  <w:rPr>
                    <w:rFonts w:ascii="Cambria Math" w:hAnsi="Cambria Math"/>
                  </w:rPr>
                  <m:t>f-</m:t>
                </m:r>
                <m:sSub>
                  <m:sSubPr>
                    <m:ctrlPr>
                      <w:rPr>
                        <w:rFonts w:ascii="Cambria Math" w:hAnsi="Cambria Math"/>
                        <w:i/>
                      </w:rPr>
                    </m:ctrlPr>
                  </m:sSubPr>
                  <m:e>
                    <m:r>
                      <w:rPr>
                        <w:rFonts w:ascii="Cambria Math" w:hAnsi="Cambria Math"/>
                      </w:rPr>
                      <m:t>f</m:t>
                    </m:r>
                  </m:e>
                  <m:sub>
                    <m:r>
                      <w:rPr>
                        <w:rFonts w:ascii="Cambria Math" w:hAnsi="Cambria Math"/>
                      </w:rPr>
                      <m:t>c</m:t>
                    </m:r>
                  </m:sub>
                </m:sSub>
              </m:e>
            </m:d>
          </m:num>
          <m:den>
            <m:sSub>
              <m:sSubPr>
                <m:ctrlPr>
                  <w:rPr>
                    <w:rFonts w:ascii="Cambria Math" w:hAnsi="Cambria Math"/>
                    <w:i/>
                  </w:rPr>
                </m:ctrlPr>
              </m:sSubPr>
              <m:e>
                <m:r>
                  <w:rPr>
                    <w:rFonts w:ascii="Cambria Math" w:hAnsi="Cambria Math"/>
                  </w:rPr>
                  <m:t>f</m:t>
                </m:r>
              </m:e>
              <m:sub>
                <m:r>
                  <w:rPr>
                    <w:rFonts w:ascii="Cambria Math" w:hAnsi="Cambria Math"/>
                  </w:rPr>
                  <m:t>t</m:t>
                </m:r>
              </m:sub>
            </m:sSub>
          </m:den>
        </m:f>
      </m:oMath>
    </w:p>
    <w:p w14:paraId="726EF6C6" w14:textId="77777777" w:rsidR="00563D2F" w:rsidRPr="007B3C5D" w:rsidRDefault="00563D2F" w:rsidP="004C6F99">
      <w:pPr>
        <w:spacing w:before="0"/>
      </w:pPr>
      <w:r w:rsidRPr="007B3C5D">
        <w:t>où:</w:t>
      </w:r>
    </w:p>
    <w:p w14:paraId="25FE00EB" w14:textId="77777777" w:rsidR="00563D2F" w:rsidRPr="007B3C5D" w:rsidRDefault="00563D2F" w:rsidP="004C6F99">
      <w:pPr>
        <w:pStyle w:val="Equationlegend"/>
        <w:rPr>
          <w:lang w:val="fr-FR"/>
        </w:rPr>
      </w:pPr>
      <w:r w:rsidRPr="007B3C5D">
        <w:rPr>
          <w:lang w:val="fr-FR"/>
        </w:rPr>
        <w:tab/>
      </w:r>
      <w:r w:rsidRPr="007B3C5D">
        <w:rPr>
          <w:lang w:val="fr-FR"/>
        </w:rPr>
        <w:sym w:font="Symbol" w:char="F0A6"/>
      </w:r>
      <w:r w:rsidRPr="007B3C5D">
        <w:rPr>
          <w:lang w:val="fr-FR"/>
        </w:rPr>
        <w:t>:</w:t>
      </w:r>
      <w:r w:rsidRPr="007B3C5D">
        <w:rPr>
          <w:lang w:val="fr-FR"/>
        </w:rPr>
        <w:tab/>
        <w:t>fréquence considérée</w:t>
      </w:r>
    </w:p>
    <w:p w14:paraId="1C75FBEF" w14:textId="77777777" w:rsidR="00563D2F" w:rsidRPr="007B3C5D" w:rsidRDefault="00563D2F" w:rsidP="004C6F99">
      <w:pPr>
        <w:pStyle w:val="Equationlegend"/>
        <w:rPr>
          <w:lang w:val="fr-FR"/>
        </w:rPr>
      </w:pPr>
      <w:r w:rsidRPr="007B3C5D">
        <w:rPr>
          <w:lang w:val="fr-FR"/>
        </w:rPr>
        <w:tab/>
      </w:r>
      <w:r w:rsidRPr="007B3C5D">
        <w:rPr>
          <w:lang w:val="fr-FR"/>
        </w:rPr>
        <w:sym w:font="Symbol" w:char="F0A6"/>
      </w:r>
      <w:r w:rsidRPr="007B3C5D">
        <w:rPr>
          <w:i/>
          <w:position w:val="-4"/>
          <w:sz w:val="16"/>
          <w:lang w:val="fr-FR"/>
        </w:rPr>
        <w:t>c</w:t>
      </w:r>
      <w:r w:rsidRPr="007B3C5D">
        <w:rPr>
          <w:lang w:val="fr-FR"/>
        </w:rPr>
        <w:t>:</w:t>
      </w:r>
      <w:r w:rsidRPr="007B3C5D">
        <w:rPr>
          <w:lang w:val="fr-FR"/>
        </w:rPr>
        <w:tab/>
        <w:t>fréquence porteuse du signal</w:t>
      </w:r>
    </w:p>
    <w:p w14:paraId="754EBB04" w14:textId="338B5DE7" w:rsidR="00563D2F" w:rsidRPr="007B3C5D" w:rsidRDefault="00563D2F" w:rsidP="004C6F99">
      <w:pPr>
        <w:pStyle w:val="Equationlegend"/>
        <w:rPr>
          <w:lang w:val="fr-FR"/>
        </w:rPr>
      </w:pPr>
      <w:r w:rsidRPr="007B3C5D">
        <w:rPr>
          <w:lang w:val="fr-FR"/>
        </w:rPr>
        <w:tab/>
      </w:r>
      <w:r w:rsidRPr="007B3C5D">
        <w:rPr>
          <w:lang w:val="fr-FR"/>
        </w:rPr>
        <w:sym w:font="Symbol" w:char="F0A6"/>
      </w:r>
      <w:r w:rsidRPr="007B3C5D">
        <w:rPr>
          <w:i/>
          <w:position w:val="-4"/>
          <w:sz w:val="16"/>
          <w:lang w:val="fr-FR"/>
        </w:rPr>
        <w:t>t</w:t>
      </w:r>
      <w:r w:rsidRPr="007B3C5D">
        <w:rPr>
          <w:lang w:val="fr-FR"/>
        </w:rPr>
        <w:t>:</w:t>
      </w:r>
      <w:r w:rsidRPr="007B3C5D">
        <w:rPr>
          <w:lang w:val="fr-FR"/>
        </w:rPr>
        <w:tab/>
      </w:r>
      <w:r w:rsidR="001C6E60" w:rsidRPr="007B3C5D">
        <w:rPr>
          <w:lang w:val="fr-FR"/>
        </w:rPr>
        <w:t>débit</w:t>
      </w:r>
      <w:r w:rsidRPr="007B3C5D">
        <w:rPr>
          <w:lang w:val="fr-FR"/>
        </w:rPr>
        <w:t xml:space="preserve"> d'éléments du signal.</w:t>
      </w:r>
    </w:p>
    <w:p w14:paraId="68697552" w14:textId="77777777" w:rsidR="00563D2F" w:rsidRPr="007B3C5D" w:rsidRDefault="00563D2F" w:rsidP="004C6F99">
      <w:r w:rsidRPr="007B3C5D">
        <w:t>Le lobe principal du spectre constitue le spectre opérationnel du signal. Il occupe une largeur de bande égale à 2</w:t>
      </w:r>
      <w:r w:rsidRPr="007B3C5D">
        <w:sym w:font="Symbol" w:char="F0A6"/>
      </w:r>
      <w:r w:rsidRPr="007B3C5D">
        <w:rPr>
          <w:i/>
          <w:position w:val="-4"/>
          <w:sz w:val="16"/>
        </w:rPr>
        <w:t>t</w:t>
      </w:r>
      <w:r w:rsidRPr="007B3C5D">
        <w:t xml:space="preserve">. La largeur des lobes est égale à </w:t>
      </w:r>
      <w:r w:rsidRPr="007B3C5D">
        <w:sym w:font="Symbol" w:char="F0A6"/>
      </w:r>
      <w:r w:rsidRPr="007B3C5D">
        <w:rPr>
          <w:i/>
          <w:position w:val="-4"/>
          <w:sz w:val="16"/>
        </w:rPr>
        <w:t>t</w:t>
      </w:r>
      <w:r w:rsidRPr="007B3C5D">
        <w:t xml:space="preserve">. </w:t>
      </w:r>
    </w:p>
    <w:p w14:paraId="30C6C825" w14:textId="77777777" w:rsidR="00985362" w:rsidRPr="007B3C5D" w:rsidRDefault="00985362" w:rsidP="004C6F99">
      <w:pPr>
        <w:pStyle w:val="Heading2"/>
      </w:pPr>
      <w:bookmarkStart w:id="198" w:name="_Toc436679465"/>
      <w:bookmarkStart w:id="199" w:name="_Toc461539365"/>
      <w:bookmarkStart w:id="200" w:name="_Toc461539526"/>
      <w:bookmarkStart w:id="201" w:name="_Toc461539692"/>
      <w:bookmarkStart w:id="202" w:name="_Toc461539816"/>
      <w:bookmarkStart w:id="203" w:name="_Toc461539940"/>
      <w:bookmarkStart w:id="204" w:name="_Toc461540064"/>
      <w:bookmarkStart w:id="205" w:name="_Toc461540188"/>
      <w:bookmarkStart w:id="206" w:name="_Toc461540312"/>
      <w:bookmarkStart w:id="207" w:name="_Toc461540436"/>
      <w:bookmarkStart w:id="208" w:name="_Toc461541291"/>
      <w:bookmarkStart w:id="209" w:name="_Toc461606176"/>
      <w:bookmarkStart w:id="210" w:name="_Toc482001204"/>
      <w:bookmarkStart w:id="211" w:name="_Toc495943726"/>
      <w:bookmarkStart w:id="212" w:name="_Toc495943885"/>
      <w:bookmarkStart w:id="213" w:name="_Toc495944044"/>
      <w:bookmarkStart w:id="214" w:name="_Toc495944203"/>
      <w:bookmarkStart w:id="215" w:name="_Toc495944362"/>
      <w:bookmarkStart w:id="216" w:name="_Toc495944521"/>
      <w:bookmarkStart w:id="217" w:name="_Toc495944680"/>
      <w:r w:rsidRPr="007B3C5D">
        <w:rPr>
          <w:rFonts w:eastAsia="Calibri"/>
        </w:rPr>
        <w:t>5.2</w:t>
      </w:r>
      <w:r w:rsidRPr="007B3C5D">
        <w:rPr>
          <w:rFonts w:eastAsia="Calibri"/>
        </w:rPr>
        <w:tab/>
      </w:r>
      <w:bookmarkEnd w:id="198"/>
      <w:r w:rsidRPr="007B3C5D">
        <w:t>Signaux avec accès multiple par répartition en code</w:t>
      </w:r>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p>
    <w:p w14:paraId="54F908DC" w14:textId="77777777" w:rsidR="00985362" w:rsidRPr="007B3C5D" w:rsidRDefault="00985362" w:rsidP="004C6F99">
      <w:r w:rsidRPr="007B3C5D">
        <w:t>Le système GLONASS utilise quatre classes d'émission: 2M05G7X, 4M10G7X, 15M4G7X, 20M5G7XCC. Les caractéristiques de ces signaux sont données dans le Tableau 3.</w:t>
      </w:r>
    </w:p>
    <w:p w14:paraId="70D5BC75" w14:textId="77777777" w:rsidR="00985362" w:rsidRPr="007B3C5D" w:rsidRDefault="00985362" w:rsidP="004C6F99">
      <w:pPr>
        <w:pStyle w:val="TableNo"/>
        <w:keepLines/>
      </w:pPr>
      <w:r w:rsidRPr="007B3C5D">
        <w:lastRenderedPageBreak/>
        <w:t>TABLEAU 3</w:t>
      </w:r>
    </w:p>
    <w:p w14:paraId="52ABBADB" w14:textId="77777777" w:rsidR="00985362" w:rsidRPr="007B3C5D" w:rsidRDefault="00985362" w:rsidP="004C6F99">
      <w:pPr>
        <w:pStyle w:val="Tabletitle"/>
        <w:keepLines/>
      </w:pPr>
      <w:r w:rsidRPr="007B3C5D">
        <w:t>Caractéristiques des signaux GLONASS avec accès multiple par répartition en code</w:t>
      </w:r>
    </w:p>
    <w:tbl>
      <w:tblPr>
        <w:tblW w:w="9639" w:type="dxa"/>
        <w:tblInd w:w="-57" w:type="dxa"/>
        <w:tblLayout w:type="fixed"/>
        <w:tblCellMar>
          <w:left w:w="85" w:type="dxa"/>
          <w:right w:w="85" w:type="dxa"/>
        </w:tblCellMar>
        <w:tblLook w:val="0020" w:firstRow="1" w:lastRow="0" w:firstColumn="0" w:lastColumn="0" w:noHBand="0" w:noVBand="0"/>
      </w:tblPr>
      <w:tblGrid>
        <w:gridCol w:w="1607"/>
        <w:gridCol w:w="1606"/>
        <w:gridCol w:w="1610"/>
        <w:gridCol w:w="1556"/>
        <w:gridCol w:w="1701"/>
        <w:gridCol w:w="1559"/>
      </w:tblGrid>
      <w:tr w:rsidR="00985362" w:rsidRPr="007B3C5D" w14:paraId="4E35F117" w14:textId="77777777" w:rsidTr="00DD39F7">
        <w:trPr>
          <w:cantSplit/>
          <w:tblHeader/>
        </w:trPr>
        <w:tc>
          <w:tcPr>
            <w:tcW w:w="1607" w:type="dxa"/>
            <w:tcBorders>
              <w:top w:val="single" w:sz="4" w:space="0" w:color="000000"/>
              <w:left w:val="single" w:sz="4" w:space="0" w:color="000000"/>
              <w:bottom w:val="single" w:sz="4" w:space="0" w:color="000000"/>
            </w:tcBorders>
            <w:shd w:val="clear" w:color="auto" w:fill="auto"/>
          </w:tcPr>
          <w:p w14:paraId="212C4232" w14:textId="77777777" w:rsidR="00985362" w:rsidRPr="007B3C5D" w:rsidRDefault="00985362" w:rsidP="004C6F99">
            <w:pPr>
              <w:pStyle w:val="Tablehead"/>
              <w:keepLines/>
            </w:pPr>
            <w:r w:rsidRPr="007B3C5D">
              <w:t>Gamme de fréquences</w:t>
            </w:r>
          </w:p>
        </w:tc>
        <w:tc>
          <w:tcPr>
            <w:tcW w:w="1606" w:type="dxa"/>
            <w:tcBorders>
              <w:top w:val="single" w:sz="4" w:space="0" w:color="000000"/>
              <w:left w:val="single" w:sz="4" w:space="0" w:color="000000"/>
              <w:bottom w:val="single" w:sz="4" w:space="0" w:color="000000"/>
            </w:tcBorders>
            <w:shd w:val="clear" w:color="auto" w:fill="auto"/>
          </w:tcPr>
          <w:p w14:paraId="39F43B73" w14:textId="77777777" w:rsidR="00985362" w:rsidRPr="007B3C5D" w:rsidRDefault="00985362" w:rsidP="004C6F99">
            <w:pPr>
              <w:pStyle w:val="Tablehead"/>
              <w:keepLines/>
              <w:rPr>
                <w:bCs/>
                <w:lang w:eastAsia="ja-JP"/>
              </w:rPr>
            </w:pPr>
            <w:r w:rsidRPr="007B3C5D">
              <w:rPr>
                <w:bCs/>
                <w:lang w:eastAsia="ja-JP"/>
              </w:rPr>
              <w:t>Classe d'émission</w:t>
            </w:r>
          </w:p>
        </w:tc>
        <w:tc>
          <w:tcPr>
            <w:tcW w:w="1610" w:type="dxa"/>
            <w:tcBorders>
              <w:top w:val="single" w:sz="4" w:space="0" w:color="000000"/>
              <w:left w:val="single" w:sz="4" w:space="0" w:color="000000"/>
              <w:bottom w:val="single" w:sz="4" w:space="0" w:color="000000"/>
            </w:tcBorders>
            <w:shd w:val="clear" w:color="auto" w:fill="auto"/>
          </w:tcPr>
          <w:p w14:paraId="699988F6" w14:textId="77777777" w:rsidR="00985362" w:rsidRPr="007B3C5D" w:rsidRDefault="00985362" w:rsidP="004C6F99">
            <w:pPr>
              <w:pStyle w:val="Tablehead"/>
              <w:keepLines/>
            </w:pPr>
            <w:r w:rsidRPr="007B3C5D">
              <w:t>Largeur de bande d'émission</w:t>
            </w:r>
            <w:r w:rsidRPr="007B3C5D">
              <w:br/>
              <w:t>(MHz)</w:t>
            </w:r>
          </w:p>
        </w:tc>
        <w:tc>
          <w:tcPr>
            <w:tcW w:w="1556" w:type="dxa"/>
            <w:tcBorders>
              <w:top w:val="single" w:sz="4" w:space="0" w:color="000000"/>
              <w:left w:val="single" w:sz="4" w:space="0" w:color="000000"/>
              <w:bottom w:val="single" w:sz="4" w:space="0" w:color="000000"/>
            </w:tcBorders>
            <w:shd w:val="clear" w:color="auto" w:fill="auto"/>
          </w:tcPr>
          <w:p w14:paraId="42282B92" w14:textId="77777777" w:rsidR="00985362" w:rsidRPr="007B3C5D" w:rsidRDefault="00985362" w:rsidP="004C6F99">
            <w:pPr>
              <w:pStyle w:val="Tablehead"/>
              <w:keepLines/>
            </w:pPr>
            <w:r w:rsidRPr="007B3C5D">
              <w:t xml:space="preserve">Puissance de crête maximale de l'émission </w:t>
            </w:r>
            <w:r w:rsidRPr="007B3C5D">
              <w:br/>
              <w:t>(dBW)</w:t>
            </w:r>
          </w:p>
        </w:tc>
        <w:tc>
          <w:tcPr>
            <w:tcW w:w="1701" w:type="dxa"/>
            <w:tcBorders>
              <w:top w:val="single" w:sz="4" w:space="0" w:color="000000"/>
              <w:left w:val="single" w:sz="4" w:space="0" w:color="000000"/>
              <w:bottom w:val="single" w:sz="4" w:space="0" w:color="000000"/>
            </w:tcBorders>
            <w:shd w:val="clear" w:color="auto" w:fill="auto"/>
          </w:tcPr>
          <w:p w14:paraId="1A1C5097" w14:textId="77777777" w:rsidR="00985362" w:rsidRPr="007B3C5D" w:rsidRDefault="00985362" w:rsidP="004C6F99">
            <w:pPr>
              <w:pStyle w:val="Tablehead"/>
              <w:keepLines/>
            </w:pPr>
            <w:r w:rsidRPr="007B3C5D">
              <w:t xml:space="preserve">Densité spectrale de puissance maximale </w:t>
            </w:r>
            <w:r w:rsidRPr="007B3C5D">
              <w:br/>
              <w:t>(</w:t>
            </w:r>
            <w:r w:rsidRPr="007B3C5D">
              <w:rPr>
                <w:lang w:eastAsia="ja-JP"/>
              </w:rPr>
              <w:t>d</w:t>
            </w:r>
            <w:r w:rsidRPr="007B3C5D">
              <w:t>B(W/Hz))</w:t>
            </w:r>
          </w:p>
        </w:tc>
        <w:tc>
          <w:tcPr>
            <w:tcW w:w="1559" w:type="dxa"/>
            <w:tcBorders>
              <w:top w:val="single" w:sz="4" w:space="0" w:color="000000"/>
              <w:left w:val="single" w:sz="4" w:space="0" w:color="000000"/>
              <w:bottom w:val="single" w:sz="4" w:space="0" w:color="000000"/>
              <w:right w:val="single" w:sz="4" w:space="0" w:color="000000"/>
            </w:tcBorders>
            <w:shd w:val="clear" w:color="auto" w:fill="auto"/>
          </w:tcPr>
          <w:p w14:paraId="4B4C6E72" w14:textId="77777777" w:rsidR="00985362" w:rsidRPr="007B3C5D" w:rsidRDefault="00985362" w:rsidP="004C6F99">
            <w:pPr>
              <w:pStyle w:val="Tablehead"/>
              <w:keepLines/>
            </w:pPr>
            <w:r w:rsidRPr="007B3C5D">
              <w:t>Gain de l'antenne</w:t>
            </w:r>
            <w:r w:rsidRPr="007B3C5D">
              <w:br/>
              <w:t>(dB)</w:t>
            </w:r>
          </w:p>
        </w:tc>
      </w:tr>
      <w:tr w:rsidR="00985362" w:rsidRPr="007B3C5D" w14:paraId="769A42A2" w14:textId="77777777" w:rsidTr="00985362">
        <w:trPr>
          <w:cantSplit/>
          <w:trHeight w:val="1012"/>
        </w:trPr>
        <w:tc>
          <w:tcPr>
            <w:tcW w:w="1607" w:type="dxa"/>
            <w:tcBorders>
              <w:top w:val="single" w:sz="4" w:space="0" w:color="000000"/>
              <w:left w:val="single" w:sz="4" w:space="0" w:color="000000"/>
              <w:bottom w:val="single" w:sz="4" w:space="0" w:color="000000"/>
            </w:tcBorders>
            <w:shd w:val="clear" w:color="auto" w:fill="auto"/>
            <w:vAlign w:val="center"/>
          </w:tcPr>
          <w:p w14:paraId="066EEBDB" w14:textId="77777777" w:rsidR="00985362" w:rsidRPr="007B3C5D" w:rsidRDefault="00985362" w:rsidP="004C6F99">
            <w:pPr>
              <w:pStyle w:val="Tabletext"/>
              <w:keepNext/>
              <w:keepLines/>
              <w:jc w:val="center"/>
              <w:rPr>
                <w:rFonts w:eastAsiaTheme="minorHAnsi" w:cstheme="minorBidi"/>
                <w:b/>
                <w:szCs w:val="22"/>
              </w:rPr>
            </w:pPr>
            <w:r w:rsidRPr="007B3C5D">
              <w:t>L1</w:t>
            </w:r>
          </w:p>
        </w:tc>
        <w:tc>
          <w:tcPr>
            <w:tcW w:w="1606" w:type="dxa"/>
            <w:tcBorders>
              <w:top w:val="single" w:sz="4" w:space="0" w:color="000000"/>
              <w:left w:val="single" w:sz="4" w:space="0" w:color="000000"/>
              <w:bottom w:val="single" w:sz="4" w:space="0" w:color="000000"/>
            </w:tcBorders>
            <w:shd w:val="clear" w:color="auto" w:fill="auto"/>
            <w:vAlign w:val="center"/>
          </w:tcPr>
          <w:p w14:paraId="685AE4A2" w14:textId="77777777" w:rsidR="00985362" w:rsidRPr="007B3C5D" w:rsidRDefault="00985362" w:rsidP="004C6F99">
            <w:pPr>
              <w:pStyle w:val="Tabletext"/>
              <w:keepNext/>
              <w:keepLines/>
              <w:jc w:val="center"/>
              <w:rPr>
                <w:rFonts w:eastAsia="Calibri" w:cstheme="minorBidi"/>
                <w:b/>
              </w:rPr>
            </w:pPr>
            <w:r w:rsidRPr="007B3C5D">
              <w:rPr>
                <w:rFonts w:eastAsia="Calibri"/>
              </w:rPr>
              <w:t>2M05G7X</w:t>
            </w:r>
          </w:p>
          <w:p w14:paraId="0201FDE9" w14:textId="77777777" w:rsidR="00985362" w:rsidRPr="007B3C5D" w:rsidRDefault="00985362" w:rsidP="004C6F99">
            <w:pPr>
              <w:pStyle w:val="Tabletext"/>
              <w:keepNext/>
              <w:keepLines/>
              <w:jc w:val="center"/>
              <w:rPr>
                <w:rFonts w:eastAsia="Calibri" w:cstheme="minorBidi"/>
                <w:b/>
              </w:rPr>
            </w:pPr>
            <w:r w:rsidRPr="007B3C5D">
              <w:rPr>
                <w:rFonts w:eastAsia="Calibri"/>
              </w:rPr>
              <w:t>4M10G7X</w:t>
            </w:r>
          </w:p>
          <w:p w14:paraId="21768C11" w14:textId="77777777" w:rsidR="00985362" w:rsidRPr="007B3C5D" w:rsidRDefault="00985362" w:rsidP="004C6F99">
            <w:pPr>
              <w:pStyle w:val="Tabletext"/>
              <w:keepNext/>
              <w:keepLines/>
              <w:jc w:val="center"/>
              <w:rPr>
                <w:rFonts w:eastAsia="Calibri" w:cstheme="minorBidi"/>
                <w:b/>
              </w:rPr>
            </w:pPr>
            <w:r w:rsidRPr="007B3C5D">
              <w:rPr>
                <w:rFonts w:eastAsia="Calibri"/>
              </w:rPr>
              <w:t>15M4G7X</w:t>
            </w:r>
          </w:p>
          <w:p w14:paraId="5BE83966" w14:textId="77777777" w:rsidR="00985362" w:rsidRPr="007B3C5D" w:rsidRDefault="00985362" w:rsidP="004C6F99">
            <w:pPr>
              <w:pStyle w:val="Tabletext"/>
              <w:keepNext/>
              <w:keepLines/>
              <w:jc w:val="center"/>
              <w:rPr>
                <w:rFonts w:eastAsiaTheme="minorHAnsi" w:cstheme="minorBidi"/>
                <w:b/>
                <w:szCs w:val="22"/>
              </w:rPr>
            </w:pPr>
            <w:r w:rsidRPr="007B3C5D">
              <w:rPr>
                <w:rFonts w:eastAsia="Calibri"/>
              </w:rPr>
              <w:t>15M4G7X</w:t>
            </w:r>
          </w:p>
        </w:tc>
        <w:tc>
          <w:tcPr>
            <w:tcW w:w="1610" w:type="dxa"/>
            <w:tcBorders>
              <w:top w:val="single" w:sz="4" w:space="0" w:color="000000"/>
              <w:left w:val="single" w:sz="4" w:space="0" w:color="000000"/>
              <w:bottom w:val="single" w:sz="4" w:space="0" w:color="000000"/>
            </w:tcBorders>
            <w:shd w:val="clear" w:color="auto" w:fill="auto"/>
            <w:vAlign w:val="center"/>
          </w:tcPr>
          <w:p w14:paraId="76EEEAFF" w14:textId="77777777" w:rsidR="00985362" w:rsidRPr="007B3C5D" w:rsidRDefault="00985362" w:rsidP="004C6F99">
            <w:pPr>
              <w:pStyle w:val="Tabletext"/>
              <w:keepNext/>
              <w:keepLines/>
              <w:jc w:val="center"/>
              <w:rPr>
                <w:rFonts w:eastAsiaTheme="minorHAnsi" w:cstheme="minorBidi"/>
                <w:b/>
                <w:szCs w:val="22"/>
              </w:rPr>
            </w:pPr>
            <w:r w:rsidRPr="007B3C5D">
              <w:t>2,05</w:t>
            </w:r>
          </w:p>
          <w:p w14:paraId="46BA3CE3" w14:textId="77777777" w:rsidR="00985362" w:rsidRPr="007B3C5D" w:rsidRDefault="00985362" w:rsidP="004C6F99">
            <w:pPr>
              <w:pStyle w:val="Tabletext"/>
              <w:keepNext/>
              <w:keepLines/>
              <w:jc w:val="center"/>
              <w:rPr>
                <w:rFonts w:eastAsiaTheme="minorHAnsi" w:cstheme="minorBidi"/>
                <w:b/>
                <w:szCs w:val="22"/>
              </w:rPr>
            </w:pPr>
            <w:r w:rsidRPr="007B3C5D">
              <w:t>4,1</w:t>
            </w:r>
          </w:p>
          <w:p w14:paraId="71BE9ADE" w14:textId="77777777" w:rsidR="00985362" w:rsidRPr="007B3C5D" w:rsidRDefault="00985362" w:rsidP="004C6F99">
            <w:pPr>
              <w:pStyle w:val="Tabletext"/>
              <w:keepNext/>
              <w:keepLines/>
              <w:jc w:val="center"/>
              <w:rPr>
                <w:rFonts w:eastAsiaTheme="minorHAnsi" w:cstheme="minorBidi"/>
                <w:b/>
                <w:szCs w:val="22"/>
              </w:rPr>
            </w:pPr>
            <w:r w:rsidRPr="007B3C5D">
              <w:t>15,4</w:t>
            </w:r>
          </w:p>
          <w:p w14:paraId="38481EA6" w14:textId="77777777" w:rsidR="00985362" w:rsidRPr="007B3C5D" w:rsidRDefault="00985362" w:rsidP="004C6F99">
            <w:pPr>
              <w:pStyle w:val="Tabletext"/>
              <w:keepNext/>
              <w:keepLines/>
              <w:jc w:val="center"/>
              <w:rPr>
                <w:rFonts w:eastAsiaTheme="minorHAnsi" w:cstheme="minorBidi"/>
                <w:b/>
                <w:szCs w:val="22"/>
              </w:rPr>
            </w:pPr>
            <w:r w:rsidRPr="007B3C5D">
              <w:t>15,4</w:t>
            </w:r>
          </w:p>
        </w:tc>
        <w:tc>
          <w:tcPr>
            <w:tcW w:w="1556" w:type="dxa"/>
            <w:tcBorders>
              <w:top w:val="single" w:sz="4" w:space="0" w:color="000000"/>
              <w:left w:val="single" w:sz="4" w:space="0" w:color="000000"/>
              <w:bottom w:val="single" w:sz="4" w:space="0" w:color="000000"/>
            </w:tcBorders>
            <w:shd w:val="clear" w:color="auto" w:fill="auto"/>
            <w:vAlign w:val="center"/>
          </w:tcPr>
          <w:p w14:paraId="41CCA4A4" w14:textId="77777777" w:rsidR="00985362" w:rsidRPr="007B3C5D" w:rsidRDefault="00985362" w:rsidP="004C6F99">
            <w:pPr>
              <w:pStyle w:val="Tabletext"/>
              <w:keepNext/>
              <w:keepLines/>
              <w:jc w:val="center"/>
              <w:rPr>
                <w:rFonts w:eastAsiaTheme="minorHAnsi" w:cstheme="minorBidi"/>
                <w:b/>
              </w:rPr>
            </w:pPr>
            <w:r w:rsidRPr="007B3C5D">
              <w:t>15,6</w:t>
            </w:r>
          </w:p>
          <w:p w14:paraId="62D4F55A" w14:textId="77777777" w:rsidR="00985362" w:rsidRPr="007B3C5D" w:rsidRDefault="00985362" w:rsidP="004C6F99">
            <w:pPr>
              <w:pStyle w:val="Tabletext"/>
              <w:keepNext/>
              <w:keepLines/>
              <w:jc w:val="center"/>
              <w:rPr>
                <w:rFonts w:eastAsiaTheme="minorHAnsi" w:cstheme="minorBidi"/>
                <w:b/>
              </w:rPr>
            </w:pPr>
            <w:r w:rsidRPr="007B3C5D">
              <w:t>15,6</w:t>
            </w:r>
          </w:p>
          <w:p w14:paraId="1ED56C5E" w14:textId="77777777" w:rsidR="00985362" w:rsidRPr="007B3C5D" w:rsidRDefault="00985362" w:rsidP="004C6F99">
            <w:pPr>
              <w:pStyle w:val="Tabletext"/>
              <w:keepNext/>
              <w:keepLines/>
              <w:jc w:val="center"/>
              <w:rPr>
                <w:rFonts w:eastAsiaTheme="minorHAnsi" w:cstheme="minorBidi"/>
                <w:b/>
              </w:rPr>
            </w:pPr>
            <w:r w:rsidRPr="007B3C5D">
              <w:t>15,6</w:t>
            </w:r>
          </w:p>
          <w:p w14:paraId="7CAB107C" w14:textId="77777777" w:rsidR="00985362" w:rsidRPr="007B3C5D" w:rsidRDefault="00985362" w:rsidP="004C6F99">
            <w:pPr>
              <w:pStyle w:val="Tabletext"/>
              <w:keepNext/>
              <w:keepLines/>
              <w:jc w:val="center"/>
              <w:rPr>
                <w:rFonts w:eastAsiaTheme="minorHAnsi" w:cstheme="minorBidi"/>
                <w:b/>
                <w:szCs w:val="22"/>
                <w:highlight w:val="yellow"/>
              </w:rPr>
            </w:pPr>
            <w:r w:rsidRPr="007B3C5D">
              <w:t>15,6</w:t>
            </w:r>
          </w:p>
        </w:tc>
        <w:tc>
          <w:tcPr>
            <w:tcW w:w="1701" w:type="dxa"/>
            <w:tcBorders>
              <w:top w:val="single" w:sz="4" w:space="0" w:color="000000"/>
              <w:left w:val="single" w:sz="4" w:space="0" w:color="000000"/>
              <w:bottom w:val="single" w:sz="4" w:space="0" w:color="000000"/>
            </w:tcBorders>
            <w:shd w:val="clear" w:color="auto" w:fill="auto"/>
            <w:vAlign w:val="center"/>
          </w:tcPr>
          <w:p w14:paraId="49A46A0B" w14:textId="77777777" w:rsidR="00985362" w:rsidRPr="007B3C5D" w:rsidRDefault="00985362" w:rsidP="004C6F99">
            <w:pPr>
              <w:pStyle w:val="Tabletext"/>
              <w:keepNext/>
              <w:keepLines/>
              <w:jc w:val="center"/>
              <w:rPr>
                <w:rFonts w:eastAsiaTheme="minorHAnsi" w:cstheme="minorBidi"/>
                <w:b/>
                <w:szCs w:val="22"/>
              </w:rPr>
            </w:pPr>
            <w:r w:rsidRPr="007B3C5D">
              <w:t>–44,1</w:t>
            </w:r>
          </w:p>
          <w:p w14:paraId="438511B8" w14:textId="77777777" w:rsidR="00985362" w:rsidRPr="007B3C5D" w:rsidRDefault="00985362" w:rsidP="004C6F99">
            <w:pPr>
              <w:pStyle w:val="Tabletext"/>
              <w:keepNext/>
              <w:keepLines/>
              <w:jc w:val="center"/>
              <w:rPr>
                <w:rFonts w:eastAsiaTheme="minorHAnsi" w:cstheme="minorBidi"/>
                <w:b/>
                <w:szCs w:val="22"/>
              </w:rPr>
            </w:pPr>
            <w:r w:rsidRPr="007B3C5D">
              <w:t>–46,7</w:t>
            </w:r>
          </w:p>
          <w:p w14:paraId="6305A4FF" w14:textId="77777777" w:rsidR="00985362" w:rsidRPr="007B3C5D" w:rsidRDefault="00985362" w:rsidP="004C6F99">
            <w:pPr>
              <w:pStyle w:val="Tabletext"/>
              <w:keepNext/>
              <w:keepLines/>
              <w:jc w:val="center"/>
              <w:rPr>
                <w:rFonts w:eastAsiaTheme="minorHAnsi" w:cstheme="minorBidi"/>
                <w:b/>
                <w:szCs w:val="22"/>
              </w:rPr>
            </w:pPr>
            <w:r w:rsidRPr="007B3C5D">
              <w:t>–51,3</w:t>
            </w:r>
          </w:p>
          <w:p w14:paraId="6A97ACB7" w14:textId="77777777" w:rsidR="00985362" w:rsidRPr="007B3C5D" w:rsidRDefault="00985362" w:rsidP="004C6F99">
            <w:pPr>
              <w:pStyle w:val="Tabletext"/>
              <w:keepNext/>
              <w:keepLines/>
              <w:jc w:val="center"/>
              <w:rPr>
                <w:rFonts w:eastAsiaTheme="minorHAnsi" w:cstheme="minorBidi"/>
                <w:b/>
                <w:szCs w:val="22"/>
              </w:rPr>
            </w:pPr>
            <w:r w:rsidRPr="007B3C5D">
              <w:t>–51,3</w:t>
            </w:r>
          </w:p>
        </w:tc>
        <w:tc>
          <w:tcPr>
            <w:tcW w:w="155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7C9DFC4" w14:textId="77777777" w:rsidR="00985362" w:rsidRPr="007B3C5D" w:rsidRDefault="00985362" w:rsidP="004C6F99">
            <w:pPr>
              <w:pStyle w:val="Tabletext"/>
              <w:keepNext/>
              <w:keepLines/>
              <w:jc w:val="center"/>
              <w:rPr>
                <w:rFonts w:eastAsiaTheme="minorHAnsi" w:cstheme="minorBidi"/>
                <w:b/>
                <w:szCs w:val="22"/>
              </w:rPr>
            </w:pPr>
            <w:r w:rsidRPr="007B3C5D">
              <w:t>14</w:t>
            </w:r>
          </w:p>
        </w:tc>
      </w:tr>
      <w:tr w:rsidR="00985362" w:rsidRPr="007B3C5D" w14:paraId="7DCEF76B" w14:textId="77777777" w:rsidTr="00985362">
        <w:trPr>
          <w:cantSplit/>
          <w:trHeight w:val="905"/>
        </w:trPr>
        <w:tc>
          <w:tcPr>
            <w:tcW w:w="1607" w:type="dxa"/>
            <w:tcBorders>
              <w:top w:val="single" w:sz="4" w:space="0" w:color="000000"/>
              <w:left w:val="single" w:sz="4" w:space="0" w:color="000000"/>
              <w:bottom w:val="single" w:sz="4" w:space="0" w:color="000000"/>
            </w:tcBorders>
            <w:shd w:val="clear" w:color="auto" w:fill="auto"/>
            <w:vAlign w:val="center"/>
          </w:tcPr>
          <w:p w14:paraId="16FB384A" w14:textId="77777777" w:rsidR="00985362" w:rsidRPr="007B3C5D" w:rsidRDefault="00985362" w:rsidP="004C6F99">
            <w:pPr>
              <w:pStyle w:val="Tabletext"/>
              <w:keepNext/>
              <w:keepLines/>
              <w:jc w:val="center"/>
              <w:rPr>
                <w:rFonts w:eastAsiaTheme="minorHAnsi" w:cstheme="minorBidi"/>
                <w:b/>
                <w:szCs w:val="22"/>
              </w:rPr>
            </w:pPr>
            <w:r w:rsidRPr="007B3C5D">
              <w:t>L2</w:t>
            </w:r>
          </w:p>
        </w:tc>
        <w:tc>
          <w:tcPr>
            <w:tcW w:w="1606" w:type="dxa"/>
            <w:tcBorders>
              <w:top w:val="single" w:sz="4" w:space="0" w:color="000000"/>
              <w:left w:val="single" w:sz="4" w:space="0" w:color="000000"/>
              <w:bottom w:val="single" w:sz="4" w:space="0" w:color="000000"/>
            </w:tcBorders>
            <w:shd w:val="clear" w:color="auto" w:fill="auto"/>
            <w:vAlign w:val="center"/>
          </w:tcPr>
          <w:p w14:paraId="3EAB370A" w14:textId="77777777" w:rsidR="00985362" w:rsidRPr="007B3C5D" w:rsidRDefault="00985362" w:rsidP="004C6F99">
            <w:pPr>
              <w:pStyle w:val="Tabletext"/>
              <w:keepNext/>
              <w:keepLines/>
              <w:jc w:val="center"/>
              <w:rPr>
                <w:rFonts w:eastAsiaTheme="minorHAnsi" w:cstheme="minorBidi"/>
                <w:b/>
                <w:szCs w:val="22"/>
              </w:rPr>
            </w:pPr>
            <w:r w:rsidRPr="007B3C5D">
              <w:rPr>
                <w:rFonts w:eastAsia="Calibri"/>
              </w:rPr>
              <w:t>2M05G7X 4M10G7X</w:t>
            </w:r>
          </w:p>
          <w:p w14:paraId="496B5166" w14:textId="77777777" w:rsidR="00985362" w:rsidRPr="007B3C5D" w:rsidRDefault="00985362" w:rsidP="004C6F99">
            <w:pPr>
              <w:pStyle w:val="Tabletext"/>
              <w:keepNext/>
              <w:keepLines/>
              <w:jc w:val="center"/>
              <w:rPr>
                <w:rFonts w:eastAsia="Calibri" w:cstheme="minorBidi"/>
                <w:b/>
              </w:rPr>
            </w:pPr>
            <w:r w:rsidRPr="007B3C5D">
              <w:rPr>
                <w:rFonts w:eastAsia="Calibri"/>
              </w:rPr>
              <w:t>15M4G7X</w:t>
            </w:r>
          </w:p>
          <w:p w14:paraId="351E9CEF" w14:textId="77777777" w:rsidR="00985362" w:rsidRPr="007B3C5D" w:rsidRDefault="00985362" w:rsidP="004C6F99">
            <w:pPr>
              <w:pStyle w:val="Tabletext"/>
              <w:keepNext/>
              <w:keepLines/>
              <w:jc w:val="center"/>
              <w:rPr>
                <w:rFonts w:eastAsiaTheme="minorHAnsi" w:cstheme="minorBidi"/>
                <w:b/>
                <w:szCs w:val="22"/>
              </w:rPr>
            </w:pPr>
            <w:r w:rsidRPr="007B3C5D">
              <w:rPr>
                <w:rFonts w:eastAsia="Calibri"/>
              </w:rPr>
              <w:t>15M4G7X</w:t>
            </w:r>
          </w:p>
        </w:tc>
        <w:tc>
          <w:tcPr>
            <w:tcW w:w="1610" w:type="dxa"/>
            <w:tcBorders>
              <w:top w:val="single" w:sz="4" w:space="0" w:color="000000"/>
              <w:left w:val="single" w:sz="4" w:space="0" w:color="000000"/>
              <w:bottom w:val="single" w:sz="4" w:space="0" w:color="000000"/>
            </w:tcBorders>
            <w:shd w:val="clear" w:color="auto" w:fill="auto"/>
            <w:vAlign w:val="center"/>
          </w:tcPr>
          <w:p w14:paraId="72773F5C" w14:textId="77777777" w:rsidR="00985362" w:rsidRPr="007B3C5D" w:rsidRDefault="00985362" w:rsidP="004C6F99">
            <w:pPr>
              <w:pStyle w:val="Tabletext"/>
              <w:keepNext/>
              <w:keepLines/>
              <w:jc w:val="center"/>
            </w:pPr>
            <w:r w:rsidRPr="007B3C5D">
              <w:t>2,05</w:t>
            </w:r>
          </w:p>
          <w:p w14:paraId="63C691A6" w14:textId="77777777" w:rsidR="00985362" w:rsidRPr="007B3C5D" w:rsidRDefault="00985362" w:rsidP="004C6F99">
            <w:pPr>
              <w:pStyle w:val="Tabletext"/>
              <w:keepNext/>
              <w:keepLines/>
              <w:jc w:val="center"/>
            </w:pPr>
            <w:r w:rsidRPr="007B3C5D">
              <w:t>4,1</w:t>
            </w:r>
          </w:p>
          <w:p w14:paraId="53CE766E" w14:textId="77777777" w:rsidR="00985362" w:rsidRPr="007B3C5D" w:rsidRDefault="00985362" w:rsidP="004C6F99">
            <w:pPr>
              <w:pStyle w:val="Tabletext"/>
              <w:keepNext/>
              <w:keepLines/>
              <w:jc w:val="center"/>
            </w:pPr>
            <w:r w:rsidRPr="007B3C5D">
              <w:t>15,4</w:t>
            </w:r>
          </w:p>
          <w:p w14:paraId="32A22DBB" w14:textId="77777777" w:rsidR="00985362" w:rsidRPr="007B3C5D" w:rsidRDefault="00985362" w:rsidP="004C6F99">
            <w:pPr>
              <w:pStyle w:val="Tabletext"/>
              <w:keepNext/>
              <w:keepLines/>
              <w:jc w:val="center"/>
              <w:rPr>
                <w:rFonts w:eastAsiaTheme="minorHAnsi" w:cstheme="minorBidi"/>
                <w:b/>
                <w:szCs w:val="22"/>
              </w:rPr>
            </w:pPr>
            <w:r w:rsidRPr="007B3C5D">
              <w:t>15,4</w:t>
            </w:r>
          </w:p>
        </w:tc>
        <w:tc>
          <w:tcPr>
            <w:tcW w:w="1556" w:type="dxa"/>
            <w:tcBorders>
              <w:top w:val="single" w:sz="4" w:space="0" w:color="000000"/>
              <w:left w:val="single" w:sz="4" w:space="0" w:color="000000"/>
              <w:bottom w:val="single" w:sz="4" w:space="0" w:color="000000"/>
            </w:tcBorders>
            <w:shd w:val="clear" w:color="auto" w:fill="auto"/>
            <w:vAlign w:val="center"/>
          </w:tcPr>
          <w:p w14:paraId="12C13B9F" w14:textId="77777777" w:rsidR="00985362" w:rsidRPr="007B3C5D" w:rsidRDefault="00985362" w:rsidP="004C6F99">
            <w:pPr>
              <w:pStyle w:val="Tabletext"/>
              <w:keepNext/>
              <w:keepLines/>
              <w:jc w:val="center"/>
              <w:rPr>
                <w:rFonts w:eastAsiaTheme="minorHAnsi" w:cstheme="minorBidi"/>
              </w:rPr>
            </w:pPr>
            <w:r w:rsidRPr="007B3C5D">
              <w:t>14</w:t>
            </w:r>
          </w:p>
          <w:p w14:paraId="1A1910B1" w14:textId="77777777" w:rsidR="00985362" w:rsidRPr="007B3C5D" w:rsidRDefault="00985362" w:rsidP="004C6F99">
            <w:pPr>
              <w:pStyle w:val="Tabletext"/>
              <w:keepNext/>
              <w:keepLines/>
              <w:jc w:val="center"/>
              <w:rPr>
                <w:rFonts w:eastAsiaTheme="minorHAnsi" w:cstheme="minorBidi"/>
              </w:rPr>
            </w:pPr>
            <w:r w:rsidRPr="007B3C5D">
              <w:t>14</w:t>
            </w:r>
          </w:p>
          <w:p w14:paraId="4EA2062E" w14:textId="77777777" w:rsidR="00985362" w:rsidRPr="007B3C5D" w:rsidRDefault="00985362" w:rsidP="004C6F99">
            <w:pPr>
              <w:pStyle w:val="Tabletext"/>
              <w:keepNext/>
              <w:keepLines/>
              <w:jc w:val="center"/>
              <w:rPr>
                <w:rFonts w:eastAsiaTheme="minorHAnsi" w:cstheme="minorBidi"/>
              </w:rPr>
            </w:pPr>
            <w:r w:rsidRPr="007B3C5D">
              <w:t>14</w:t>
            </w:r>
          </w:p>
          <w:p w14:paraId="38D3EF2C" w14:textId="77777777" w:rsidR="00985362" w:rsidRPr="007B3C5D" w:rsidRDefault="00985362" w:rsidP="004C6F99">
            <w:pPr>
              <w:pStyle w:val="Tabletext"/>
              <w:keepNext/>
              <w:keepLines/>
              <w:jc w:val="center"/>
              <w:rPr>
                <w:rFonts w:eastAsiaTheme="minorHAnsi" w:cstheme="minorBidi"/>
                <w:b/>
                <w:szCs w:val="22"/>
                <w:highlight w:val="yellow"/>
              </w:rPr>
            </w:pPr>
            <w:r w:rsidRPr="007B3C5D">
              <w:t>14</w:t>
            </w:r>
          </w:p>
        </w:tc>
        <w:tc>
          <w:tcPr>
            <w:tcW w:w="1701" w:type="dxa"/>
            <w:tcBorders>
              <w:top w:val="single" w:sz="4" w:space="0" w:color="000000"/>
              <w:left w:val="single" w:sz="4" w:space="0" w:color="000000"/>
              <w:bottom w:val="single" w:sz="4" w:space="0" w:color="000000"/>
            </w:tcBorders>
            <w:shd w:val="clear" w:color="auto" w:fill="auto"/>
            <w:vAlign w:val="center"/>
          </w:tcPr>
          <w:p w14:paraId="358B4A5E" w14:textId="77777777" w:rsidR="00985362" w:rsidRPr="007B3C5D" w:rsidRDefault="00985362" w:rsidP="004C6F99">
            <w:pPr>
              <w:pStyle w:val="Tabletext"/>
              <w:keepNext/>
              <w:keepLines/>
              <w:jc w:val="center"/>
            </w:pPr>
            <w:r w:rsidRPr="007B3C5D">
              <w:t>–45,6</w:t>
            </w:r>
          </w:p>
          <w:p w14:paraId="3BB0DAC1" w14:textId="77777777" w:rsidR="00985362" w:rsidRPr="007B3C5D" w:rsidRDefault="00985362" w:rsidP="004C6F99">
            <w:pPr>
              <w:pStyle w:val="Tabletext"/>
              <w:keepNext/>
              <w:keepLines/>
              <w:jc w:val="center"/>
            </w:pPr>
            <w:r w:rsidRPr="007B3C5D">
              <w:t>–48,2</w:t>
            </w:r>
          </w:p>
          <w:p w14:paraId="0AC4F974" w14:textId="77777777" w:rsidR="00985362" w:rsidRPr="007B3C5D" w:rsidRDefault="00985362" w:rsidP="004C6F99">
            <w:pPr>
              <w:pStyle w:val="Tabletext"/>
              <w:keepNext/>
              <w:keepLines/>
              <w:jc w:val="center"/>
              <w:rPr>
                <w:rFonts w:eastAsiaTheme="minorHAnsi" w:cstheme="minorBidi"/>
                <w:b/>
                <w:szCs w:val="22"/>
              </w:rPr>
            </w:pPr>
            <w:r w:rsidRPr="007B3C5D">
              <w:t>–52,8</w:t>
            </w:r>
          </w:p>
          <w:p w14:paraId="41A29ABA" w14:textId="77777777" w:rsidR="00985362" w:rsidRPr="007B3C5D" w:rsidRDefault="00985362" w:rsidP="004C6F99">
            <w:pPr>
              <w:pStyle w:val="Tabletext"/>
              <w:keepNext/>
              <w:keepLines/>
              <w:jc w:val="center"/>
              <w:rPr>
                <w:rFonts w:eastAsiaTheme="minorHAnsi" w:cstheme="minorBidi"/>
                <w:b/>
                <w:szCs w:val="22"/>
              </w:rPr>
            </w:pPr>
            <w:r w:rsidRPr="007B3C5D">
              <w:t>–52,8</w:t>
            </w:r>
          </w:p>
        </w:tc>
        <w:tc>
          <w:tcPr>
            <w:tcW w:w="155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16A545" w14:textId="77777777" w:rsidR="00985362" w:rsidRPr="007B3C5D" w:rsidRDefault="00985362" w:rsidP="004C6F99">
            <w:pPr>
              <w:pStyle w:val="Tabletext"/>
              <w:keepNext/>
              <w:keepLines/>
              <w:jc w:val="center"/>
              <w:rPr>
                <w:rFonts w:eastAsiaTheme="minorHAnsi" w:cstheme="minorBidi"/>
                <w:b/>
                <w:szCs w:val="22"/>
              </w:rPr>
            </w:pPr>
            <w:r w:rsidRPr="007B3C5D">
              <w:t>12,5</w:t>
            </w:r>
          </w:p>
        </w:tc>
      </w:tr>
      <w:tr w:rsidR="00985362" w:rsidRPr="007B3C5D" w14:paraId="143F6379" w14:textId="77777777" w:rsidTr="00985362">
        <w:trPr>
          <w:cantSplit/>
          <w:trHeight w:val="527"/>
        </w:trPr>
        <w:tc>
          <w:tcPr>
            <w:tcW w:w="1607" w:type="dxa"/>
            <w:tcBorders>
              <w:top w:val="single" w:sz="4" w:space="0" w:color="000000"/>
              <w:left w:val="single" w:sz="4" w:space="0" w:color="000000"/>
              <w:bottom w:val="single" w:sz="4" w:space="0" w:color="000000"/>
            </w:tcBorders>
            <w:shd w:val="clear" w:color="auto" w:fill="auto"/>
            <w:vAlign w:val="center"/>
          </w:tcPr>
          <w:p w14:paraId="07F6BC49" w14:textId="77777777" w:rsidR="00985362" w:rsidRPr="007B3C5D" w:rsidRDefault="00985362" w:rsidP="004C6F99">
            <w:pPr>
              <w:pStyle w:val="Tabletext"/>
              <w:keepNext/>
              <w:keepLines/>
              <w:jc w:val="center"/>
              <w:rPr>
                <w:rFonts w:eastAsiaTheme="minorHAnsi" w:cstheme="minorBidi"/>
                <w:b/>
                <w:szCs w:val="22"/>
              </w:rPr>
            </w:pPr>
            <w:r w:rsidRPr="007B3C5D">
              <w:t>L3</w:t>
            </w:r>
          </w:p>
        </w:tc>
        <w:tc>
          <w:tcPr>
            <w:tcW w:w="1606" w:type="dxa"/>
            <w:tcBorders>
              <w:top w:val="single" w:sz="4" w:space="0" w:color="000000"/>
              <w:left w:val="single" w:sz="4" w:space="0" w:color="000000"/>
              <w:bottom w:val="single" w:sz="4" w:space="0" w:color="000000"/>
            </w:tcBorders>
            <w:shd w:val="clear" w:color="auto" w:fill="auto"/>
            <w:vAlign w:val="center"/>
          </w:tcPr>
          <w:p w14:paraId="1FA1EC1A" w14:textId="77777777" w:rsidR="00985362" w:rsidRPr="007B3C5D" w:rsidRDefault="00985362" w:rsidP="004C6F99">
            <w:pPr>
              <w:pStyle w:val="Tabletext"/>
              <w:keepNext/>
              <w:keepLines/>
              <w:jc w:val="center"/>
              <w:rPr>
                <w:rFonts w:eastAsia="Calibri" w:cstheme="minorBidi"/>
                <w:b/>
              </w:rPr>
            </w:pPr>
            <w:r w:rsidRPr="007B3C5D">
              <w:rPr>
                <w:rFonts w:eastAsia="Calibri"/>
              </w:rPr>
              <w:t>20M5G7XCC</w:t>
            </w:r>
          </w:p>
          <w:p w14:paraId="21EB6209" w14:textId="77777777" w:rsidR="00985362" w:rsidRPr="007B3C5D" w:rsidRDefault="00985362" w:rsidP="004C6F99">
            <w:pPr>
              <w:pStyle w:val="Tabletext"/>
              <w:keepNext/>
              <w:keepLines/>
              <w:jc w:val="center"/>
              <w:rPr>
                <w:rFonts w:eastAsiaTheme="minorHAnsi" w:cstheme="minorBidi"/>
                <w:b/>
                <w:szCs w:val="22"/>
              </w:rPr>
            </w:pPr>
            <w:r w:rsidRPr="007B3C5D">
              <w:rPr>
                <w:rFonts w:eastAsia="Calibri"/>
              </w:rPr>
              <w:t>20M5G7XCC</w:t>
            </w:r>
          </w:p>
        </w:tc>
        <w:tc>
          <w:tcPr>
            <w:tcW w:w="1610" w:type="dxa"/>
            <w:tcBorders>
              <w:top w:val="single" w:sz="4" w:space="0" w:color="000000"/>
              <w:left w:val="single" w:sz="4" w:space="0" w:color="000000"/>
              <w:bottom w:val="single" w:sz="4" w:space="0" w:color="000000"/>
            </w:tcBorders>
            <w:shd w:val="clear" w:color="auto" w:fill="auto"/>
            <w:vAlign w:val="center"/>
          </w:tcPr>
          <w:p w14:paraId="5E1CBCC6" w14:textId="77777777" w:rsidR="00985362" w:rsidRPr="007B3C5D" w:rsidRDefault="00985362" w:rsidP="004C6F99">
            <w:pPr>
              <w:pStyle w:val="Tabletext"/>
              <w:keepNext/>
              <w:keepLines/>
              <w:jc w:val="center"/>
              <w:rPr>
                <w:rFonts w:eastAsiaTheme="minorHAnsi" w:cstheme="minorBidi"/>
                <w:b/>
                <w:szCs w:val="22"/>
              </w:rPr>
            </w:pPr>
            <w:r w:rsidRPr="007B3C5D">
              <w:t>20,5</w:t>
            </w:r>
          </w:p>
          <w:p w14:paraId="0F82D90A" w14:textId="77777777" w:rsidR="00985362" w:rsidRPr="007B3C5D" w:rsidRDefault="00985362" w:rsidP="004C6F99">
            <w:pPr>
              <w:pStyle w:val="Tabletext"/>
              <w:keepNext/>
              <w:keepLines/>
              <w:jc w:val="center"/>
              <w:rPr>
                <w:rFonts w:eastAsiaTheme="minorHAnsi" w:cstheme="minorBidi"/>
                <w:b/>
                <w:szCs w:val="22"/>
              </w:rPr>
            </w:pPr>
            <w:r w:rsidRPr="007B3C5D">
              <w:t>20,5</w:t>
            </w:r>
          </w:p>
        </w:tc>
        <w:tc>
          <w:tcPr>
            <w:tcW w:w="1556" w:type="dxa"/>
            <w:tcBorders>
              <w:top w:val="single" w:sz="4" w:space="0" w:color="000000"/>
              <w:left w:val="single" w:sz="4" w:space="0" w:color="000000"/>
              <w:bottom w:val="single" w:sz="4" w:space="0" w:color="000000"/>
            </w:tcBorders>
            <w:shd w:val="clear" w:color="auto" w:fill="auto"/>
            <w:vAlign w:val="center"/>
          </w:tcPr>
          <w:p w14:paraId="29CD17B2" w14:textId="77777777" w:rsidR="00985362" w:rsidRPr="007B3C5D" w:rsidRDefault="00985362" w:rsidP="004C6F99">
            <w:pPr>
              <w:pStyle w:val="Tabletext"/>
              <w:keepNext/>
              <w:keepLines/>
              <w:jc w:val="center"/>
              <w:rPr>
                <w:rFonts w:eastAsiaTheme="minorHAnsi" w:cstheme="minorBidi"/>
              </w:rPr>
            </w:pPr>
            <w:r w:rsidRPr="007B3C5D">
              <w:t>13</w:t>
            </w:r>
          </w:p>
          <w:p w14:paraId="3C12D0F2" w14:textId="77777777" w:rsidR="00985362" w:rsidRPr="007B3C5D" w:rsidRDefault="00985362" w:rsidP="004C6F99">
            <w:pPr>
              <w:pStyle w:val="Tabletext"/>
              <w:keepNext/>
              <w:keepLines/>
              <w:jc w:val="center"/>
              <w:rPr>
                <w:rFonts w:eastAsia="Verdana" w:cstheme="minorBidi"/>
                <w:b/>
                <w:szCs w:val="22"/>
                <w:highlight w:val="yellow"/>
              </w:rPr>
            </w:pPr>
            <w:r w:rsidRPr="007B3C5D">
              <w:t>13</w:t>
            </w:r>
          </w:p>
        </w:tc>
        <w:tc>
          <w:tcPr>
            <w:tcW w:w="1701" w:type="dxa"/>
            <w:tcBorders>
              <w:top w:val="single" w:sz="4" w:space="0" w:color="000000"/>
              <w:left w:val="single" w:sz="4" w:space="0" w:color="000000"/>
              <w:bottom w:val="single" w:sz="4" w:space="0" w:color="000000"/>
            </w:tcBorders>
            <w:shd w:val="clear" w:color="auto" w:fill="auto"/>
            <w:vAlign w:val="center"/>
          </w:tcPr>
          <w:p w14:paraId="38E6A01E" w14:textId="77777777" w:rsidR="00985362" w:rsidRPr="007B3C5D" w:rsidRDefault="00985362" w:rsidP="004C6F99">
            <w:pPr>
              <w:pStyle w:val="Tabletext"/>
              <w:keepNext/>
              <w:keepLines/>
              <w:jc w:val="center"/>
              <w:rPr>
                <w:rFonts w:eastAsia="Verdana" w:cstheme="minorBidi"/>
                <w:b/>
                <w:szCs w:val="22"/>
              </w:rPr>
            </w:pPr>
            <w:r w:rsidRPr="007B3C5D">
              <w:t>–</w:t>
            </w:r>
            <w:r w:rsidRPr="007B3C5D">
              <w:rPr>
                <w:rFonts w:eastAsia="Verdana"/>
              </w:rPr>
              <w:t>56,6</w:t>
            </w:r>
          </w:p>
          <w:p w14:paraId="02996E54" w14:textId="77777777" w:rsidR="00985362" w:rsidRPr="007B3C5D" w:rsidRDefault="00985362" w:rsidP="004C6F99">
            <w:pPr>
              <w:pStyle w:val="Tabletext"/>
              <w:keepNext/>
              <w:keepLines/>
              <w:jc w:val="center"/>
              <w:rPr>
                <w:rFonts w:eastAsiaTheme="minorHAnsi" w:cstheme="minorBidi"/>
                <w:b/>
                <w:szCs w:val="22"/>
              </w:rPr>
            </w:pPr>
            <w:r w:rsidRPr="007B3C5D">
              <w:t>–</w:t>
            </w:r>
            <w:r w:rsidRPr="007B3C5D">
              <w:rPr>
                <w:rFonts w:eastAsia="Verdana"/>
              </w:rPr>
              <w:t>56,6</w:t>
            </w:r>
          </w:p>
        </w:tc>
        <w:tc>
          <w:tcPr>
            <w:tcW w:w="155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32A2E4F" w14:textId="77777777" w:rsidR="00985362" w:rsidRPr="007B3C5D" w:rsidRDefault="00985362" w:rsidP="004C6F99">
            <w:pPr>
              <w:pStyle w:val="Tabletext"/>
              <w:keepNext/>
              <w:keepLines/>
              <w:jc w:val="center"/>
              <w:rPr>
                <w:rFonts w:eastAsiaTheme="minorHAnsi" w:cstheme="minorBidi"/>
                <w:b/>
                <w:szCs w:val="22"/>
              </w:rPr>
            </w:pPr>
            <w:r w:rsidRPr="007B3C5D">
              <w:t>12,4</w:t>
            </w:r>
          </w:p>
        </w:tc>
      </w:tr>
    </w:tbl>
    <w:p w14:paraId="5ED7CA1C" w14:textId="77777777" w:rsidR="00985362" w:rsidRPr="007B3C5D" w:rsidRDefault="00985362" w:rsidP="004C6F99">
      <w:pPr>
        <w:pStyle w:val="Tablefin"/>
        <w:rPr>
          <w:lang w:val="fr-FR"/>
        </w:rPr>
      </w:pPr>
    </w:p>
    <w:p w14:paraId="17717402" w14:textId="77777777" w:rsidR="006D3240" w:rsidRPr="007B3C5D" w:rsidRDefault="006D3240" w:rsidP="004C6F99"/>
    <w:p w14:paraId="155A3B7C" w14:textId="77777777" w:rsidR="00563D2F" w:rsidRPr="007B3C5D" w:rsidRDefault="00563D2F" w:rsidP="004C6F99">
      <w:pPr>
        <w:pStyle w:val="AnnexNoTitle"/>
      </w:pPr>
      <w:r w:rsidRPr="007B3C5D">
        <w:t>Annexe 2</w:t>
      </w:r>
      <w:r w:rsidRPr="007B3C5D">
        <w:br/>
      </w:r>
      <w:r w:rsidRPr="007B3C5D">
        <w:br/>
        <w:t xml:space="preserve">Description technique et caractéristiques du système mondial </w:t>
      </w:r>
      <w:r w:rsidRPr="007B3C5D">
        <w:br/>
        <w:t xml:space="preserve">de positionnement Navstar (GPS) </w:t>
      </w:r>
    </w:p>
    <w:p w14:paraId="41A8C9F5" w14:textId="77777777" w:rsidR="00563D2F" w:rsidRPr="007B3C5D" w:rsidRDefault="00563D2F" w:rsidP="004C6F99">
      <w:pPr>
        <w:pStyle w:val="Heading1"/>
      </w:pPr>
      <w:bookmarkStart w:id="218" w:name="_Toc427760252"/>
      <w:bookmarkStart w:id="219" w:name="_Toc427760803"/>
      <w:bookmarkStart w:id="220" w:name="_Toc427761177"/>
      <w:bookmarkStart w:id="221" w:name="_Toc427763259"/>
      <w:bookmarkStart w:id="222" w:name="_Toc427764123"/>
      <w:bookmarkStart w:id="223" w:name="_Toc427843064"/>
      <w:bookmarkStart w:id="224" w:name="_Toc427843454"/>
      <w:bookmarkStart w:id="225" w:name="_Toc427843601"/>
      <w:bookmarkStart w:id="226" w:name="_Toc427843747"/>
      <w:bookmarkStart w:id="227" w:name="_Toc428173659"/>
      <w:bookmarkStart w:id="228" w:name="_Toc428174902"/>
      <w:r w:rsidRPr="007B3C5D">
        <w:t>1</w:t>
      </w:r>
      <w:r w:rsidRPr="007B3C5D">
        <w:tab/>
        <w:t>Introduction</w:t>
      </w:r>
      <w:bookmarkEnd w:id="218"/>
      <w:bookmarkEnd w:id="219"/>
      <w:bookmarkEnd w:id="220"/>
      <w:bookmarkEnd w:id="221"/>
      <w:bookmarkEnd w:id="222"/>
      <w:bookmarkEnd w:id="223"/>
      <w:bookmarkEnd w:id="224"/>
      <w:bookmarkEnd w:id="225"/>
      <w:bookmarkEnd w:id="226"/>
      <w:bookmarkEnd w:id="227"/>
      <w:bookmarkEnd w:id="228"/>
    </w:p>
    <w:p w14:paraId="0358818B" w14:textId="2C5345C0" w:rsidR="00563D2F" w:rsidRPr="007B3C5D" w:rsidRDefault="00563D2F" w:rsidP="004C6F99">
      <w:r w:rsidRPr="007B3C5D">
        <w:t xml:space="preserve">Des informations à jour sur le système mondial de positionnement Navstar (GPS) sont disponibles gratuitement à l'adresse URL </w:t>
      </w:r>
      <w:hyperlink r:id="rId14" w:history="1">
        <w:r w:rsidR="00985362" w:rsidRPr="007B3C5D">
          <w:rPr>
            <w:rStyle w:val="Hyperlink"/>
            <w:szCs w:val="24"/>
          </w:rPr>
          <w:t>http://www.gps.gov</w:t>
        </w:r>
      </w:hyperlink>
      <w:r w:rsidR="00985362" w:rsidRPr="007B3C5D">
        <w:t xml:space="preserve">. </w:t>
      </w:r>
      <w:r w:rsidRPr="007B3C5D">
        <w:t xml:space="preserve">Des informations sur le fonctionnement du système GPS dans les bandes </w:t>
      </w:r>
      <w:r w:rsidR="006E65EF" w:rsidRPr="007B3C5D">
        <w:t xml:space="preserve">1 164-1 215 MHz, </w:t>
      </w:r>
      <w:r w:rsidRPr="007B3C5D">
        <w:t>1 215-1 300 MHz et 1 559-1 610 MHz figurent dans la dernière version des documents de spécification d'interface GPS IS-GPS-200</w:t>
      </w:r>
      <w:r w:rsidR="006E65EF" w:rsidRPr="007B3C5D">
        <w:t>, IS-GPS-705</w:t>
      </w:r>
      <w:r w:rsidRPr="007B3C5D">
        <w:t xml:space="preserve"> et IS</w:t>
      </w:r>
      <w:r w:rsidR="004C6F99" w:rsidRPr="007B3C5D">
        <w:noBreakHyphen/>
      </w:r>
      <w:r w:rsidRPr="007B3C5D">
        <w:t>GPS-800 accompagnés de leurs derniers avis de révision</w:t>
      </w:r>
      <w:r w:rsidR="00171E73" w:rsidRPr="007B3C5D">
        <w:rPr>
          <w:rStyle w:val="FootnoteReference"/>
        </w:rPr>
        <w:footnoteReference w:id="1"/>
      </w:r>
      <w:r w:rsidRPr="007B3C5D">
        <w:t xml:space="preserve">. Des informations sur </w:t>
      </w:r>
      <w:r w:rsidR="006E65EF" w:rsidRPr="007B3C5D">
        <w:t>l'interface fonctionnelle de transfert de données entre le segment de commande du système GPS et l'utilisateur et les communautés d'aide aux utilisateurs du système GPS</w:t>
      </w:r>
      <w:r w:rsidRPr="007B3C5D">
        <w:t xml:space="preserve"> figurent dans la dernière version </w:t>
      </w:r>
      <w:r w:rsidR="002A6AB5" w:rsidRPr="007B3C5D">
        <w:t>des documents de commande d'interface</w:t>
      </w:r>
      <w:r w:rsidRPr="007B3C5D">
        <w:t xml:space="preserve"> GPS</w:t>
      </w:r>
      <w:r w:rsidR="002A6AB5" w:rsidRPr="007B3C5D">
        <w:t xml:space="preserve"> ICD-GPS-240 et ICD-GPS-870,</w:t>
      </w:r>
      <w:r w:rsidRPr="007B3C5D">
        <w:t xml:space="preserve"> </w:t>
      </w:r>
      <w:r w:rsidR="002A6AB5" w:rsidRPr="007B3C5D">
        <w:t xml:space="preserve">accompagnés </w:t>
      </w:r>
      <w:r w:rsidRPr="007B3C5D">
        <w:t xml:space="preserve">de </w:t>
      </w:r>
      <w:r w:rsidR="002A6AB5" w:rsidRPr="007B3C5D">
        <w:t xml:space="preserve">leurs </w:t>
      </w:r>
      <w:r w:rsidRPr="007B3C5D">
        <w:t>derniers avis de révision.</w:t>
      </w:r>
      <w:r w:rsidR="002A6AB5" w:rsidRPr="007B3C5D">
        <w:t xml:space="preserve"> Les niveaux de </w:t>
      </w:r>
      <w:r w:rsidR="002A6AB5" w:rsidRPr="007B3C5D">
        <w:rPr>
          <w:color w:val="000000"/>
        </w:rPr>
        <w:t xml:space="preserve">service de positionnement </w:t>
      </w:r>
      <w:r w:rsidR="009E61BF" w:rsidRPr="007B3C5D">
        <w:rPr>
          <w:color w:val="000000"/>
        </w:rPr>
        <w:t xml:space="preserve">normal </w:t>
      </w:r>
      <w:r w:rsidR="002A6AB5" w:rsidRPr="007B3C5D">
        <w:rPr>
          <w:color w:val="000000"/>
        </w:rPr>
        <w:t xml:space="preserve">(SPS) sont définis </w:t>
      </w:r>
      <w:r w:rsidR="00EC71D4" w:rsidRPr="007B3C5D">
        <w:rPr>
          <w:color w:val="000000"/>
        </w:rPr>
        <w:t>sous la forme</w:t>
      </w:r>
      <w:r w:rsidR="002A6AB5" w:rsidRPr="007B3C5D">
        <w:rPr>
          <w:color w:val="000000"/>
        </w:rPr>
        <w:t xml:space="preserve"> de paramètres du signal de radiodiffusion et de conception de la constellation GPS.</w:t>
      </w:r>
      <w:r w:rsidRPr="007B3C5D">
        <w:t xml:space="preserve"> Des informations supplémentaires sur </w:t>
      </w:r>
      <w:r w:rsidR="002A6AB5" w:rsidRPr="007B3C5D">
        <w:t xml:space="preserve">les niveaux de qualité de fonctionnement du </w:t>
      </w:r>
      <w:r w:rsidR="002A6AB5" w:rsidRPr="007B3C5D">
        <w:rPr>
          <w:color w:val="000000"/>
        </w:rPr>
        <w:t>signal émis dans l'espace (SiS)</w:t>
      </w:r>
      <w:r w:rsidR="000746C1" w:rsidRPr="007B3C5D">
        <w:rPr>
          <w:color w:val="000000"/>
        </w:rPr>
        <w:t xml:space="preserve"> fournies par l'USG à la communauté des utilisateurs </w:t>
      </w:r>
      <w:r w:rsidR="00233BE0" w:rsidRPr="007B3C5D">
        <w:rPr>
          <w:color w:val="000000"/>
        </w:rPr>
        <w:t xml:space="preserve">du </w:t>
      </w:r>
      <w:r w:rsidR="009E61BF" w:rsidRPr="007B3C5D">
        <w:rPr>
          <w:color w:val="000000"/>
        </w:rPr>
        <w:t xml:space="preserve">service </w:t>
      </w:r>
      <w:r w:rsidR="00233BE0" w:rsidRPr="007B3C5D">
        <w:rPr>
          <w:color w:val="000000"/>
        </w:rPr>
        <w:t>SPS</w:t>
      </w:r>
      <w:r w:rsidR="002A6AB5" w:rsidRPr="007B3C5D">
        <w:rPr>
          <w:color w:val="000000"/>
        </w:rPr>
        <w:t xml:space="preserve"> </w:t>
      </w:r>
      <w:r w:rsidRPr="007B3C5D">
        <w:t xml:space="preserve">figurent dans la </w:t>
      </w:r>
      <w:r w:rsidR="00233BE0" w:rsidRPr="007B3C5D">
        <w:t xml:space="preserve">dernière version de la </w:t>
      </w:r>
      <w:r w:rsidRPr="007B3C5D">
        <w:t xml:space="preserve">publication </w:t>
      </w:r>
      <w:r w:rsidRPr="007B3C5D">
        <w:rPr>
          <w:i/>
        </w:rPr>
        <w:t>GPS SPS Performance Standard</w:t>
      </w:r>
      <w:r w:rsidR="00233BE0" w:rsidRPr="007B3C5D">
        <w:t>, accompagnée de son dernier avis de révision</w:t>
      </w:r>
      <w:r w:rsidR="00171E73" w:rsidRPr="007B3C5D">
        <w:rPr>
          <w:rStyle w:val="FootnoteReference"/>
        </w:rPr>
        <w:footnoteReference w:id="2"/>
      </w:r>
      <w:r w:rsidRPr="007B3C5D">
        <w:t>.</w:t>
      </w:r>
    </w:p>
    <w:p w14:paraId="756E542F" w14:textId="76990BC7" w:rsidR="00563D2F" w:rsidRPr="007B3C5D" w:rsidRDefault="00563D2F" w:rsidP="004C6F99">
      <w:r w:rsidRPr="007B3C5D">
        <w:lastRenderedPageBreak/>
        <w:t>La constellation de base des satellites GPS comprend nominalement au moins 24 satellites opérationnels dans six plans orbitaux équi-espacés et inclinés de 55</w:t>
      </w:r>
      <w:r w:rsidR="00985362" w:rsidRPr="007B3C5D">
        <w:t> degrés</w:t>
      </w:r>
      <w:r w:rsidRPr="007B3C5D">
        <w:t>. Les satellites GPS font le tour de la Terre en 12 heures et émettent des signaux de navigation en continu. Le système permet de déterminer avec précision la position en trois dimensions</w:t>
      </w:r>
      <w:r w:rsidR="00233BE0" w:rsidRPr="007B3C5D">
        <w:t xml:space="preserve"> et dans le temps</w:t>
      </w:r>
      <w:r w:rsidRPr="007B3C5D">
        <w:t xml:space="preserve"> n'importe où à la surface de la Terre ou à proximité.</w:t>
      </w:r>
    </w:p>
    <w:p w14:paraId="24A0931A" w14:textId="77777777" w:rsidR="00563D2F" w:rsidRPr="007B3C5D" w:rsidRDefault="00563D2F" w:rsidP="004C6F99">
      <w:pPr>
        <w:pStyle w:val="Heading2"/>
      </w:pPr>
      <w:bookmarkStart w:id="231" w:name="_Toc427760253"/>
      <w:bookmarkStart w:id="232" w:name="_Toc427760804"/>
      <w:bookmarkStart w:id="233" w:name="_Toc427761178"/>
      <w:bookmarkStart w:id="234" w:name="_Toc427763260"/>
      <w:bookmarkStart w:id="235" w:name="_Toc427764124"/>
      <w:bookmarkStart w:id="236" w:name="_Toc427843065"/>
      <w:bookmarkStart w:id="237" w:name="_Toc427843455"/>
      <w:bookmarkStart w:id="238" w:name="_Toc427843602"/>
      <w:bookmarkStart w:id="239" w:name="_Toc427843748"/>
      <w:bookmarkStart w:id="240" w:name="_Toc428173660"/>
      <w:bookmarkStart w:id="241" w:name="_Toc428174903"/>
      <w:r w:rsidRPr="007B3C5D">
        <w:t>1.1</w:t>
      </w:r>
      <w:r w:rsidRPr="007B3C5D">
        <w:tab/>
        <w:t>Besoins en fréquences du système GPS</w:t>
      </w:r>
      <w:bookmarkEnd w:id="231"/>
      <w:bookmarkEnd w:id="232"/>
      <w:bookmarkEnd w:id="233"/>
      <w:bookmarkEnd w:id="234"/>
      <w:bookmarkEnd w:id="235"/>
      <w:bookmarkEnd w:id="236"/>
      <w:bookmarkEnd w:id="237"/>
      <w:bookmarkEnd w:id="238"/>
      <w:bookmarkEnd w:id="239"/>
      <w:bookmarkEnd w:id="240"/>
      <w:bookmarkEnd w:id="241"/>
      <w:r w:rsidRPr="007B3C5D">
        <w:t xml:space="preserve"> </w:t>
      </w:r>
    </w:p>
    <w:p w14:paraId="3F380205" w14:textId="14D05F3A" w:rsidR="00563D2F" w:rsidRPr="007B3C5D" w:rsidRDefault="00563D2F" w:rsidP="004C6F99">
      <w:r w:rsidRPr="007B3C5D">
        <w:t xml:space="preserve">Les besoins en fréquences du système GPS sont fondés sur une évaluation de la précision requise par les utilisateurs, la résolution du retard dû à la propagation espace vers Terre, la suppression des signaux dus à la propagation par trajets multiples ainsi que le coût et les configurations des équipements. </w:t>
      </w:r>
      <w:r w:rsidR="00233BE0" w:rsidRPr="007B3C5D">
        <w:t xml:space="preserve">Trois </w:t>
      </w:r>
      <w:r w:rsidRPr="007B3C5D">
        <w:t>canaux sont centrés sur 1</w:t>
      </w:r>
      <w:r w:rsidRPr="007B3C5D">
        <w:rPr>
          <w:sz w:val="12"/>
        </w:rPr>
        <w:t> </w:t>
      </w:r>
      <w:r w:rsidRPr="007B3C5D">
        <w:t>575,42 MHz (GPS L1)</w:t>
      </w:r>
      <w:r w:rsidR="00233BE0" w:rsidRPr="007B3C5D">
        <w:t>,</w:t>
      </w:r>
      <w:r w:rsidRPr="007B3C5D">
        <w:t xml:space="preserve"> 1</w:t>
      </w:r>
      <w:r w:rsidRPr="007B3C5D">
        <w:rPr>
          <w:sz w:val="12"/>
        </w:rPr>
        <w:t> </w:t>
      </w:r>
      <w:r w:rsidRPr="007B3C5D">
        <w:t>227,6 MHz (GPS L2)</w:t>
      </w:r>
      <w:r w:rsidR="00233BE0" w:rsidRPr="007B3C5D">
        <w:t xml:space="preserve"> et </w:t>
      </w:r>
      <w:r w:rsidRPr="007B3C5D">
        <w:t>1 176,45 MHz (GPS L5).</w:t>
      </w:r>
    </w:p>
    <w:p w14:paraId="4EBAF063" w14:textId="2E25FB79" w:rsidR="00FD71BF" w:rsidRPr="007B3C5D" w:rsidRDefault="003119C8" w:rsidP="004C6F99">
      <w:r w:rsidRPr="007B3C5D">
        <w:t xml:space="preserve">Les canaux L1, L2 et L5 sont constitués de signaux spatiaux de positionnement, de navigation et de </w:t>
      </w:r>
      <w:r w:rsidR="005F306D" w:rsidRPr="007B3C5D">
        <w:t>référence temporelle</w:t>
      </w:r>
      <w:r w:rsidRPr="007B3C5D">
        <w:t xml:space="preserve"> (PNT) </w:t>
      </w:r>
      <w:r w:rsidR="009E61BF" w:rsidRPr="007B3C5D">
        <w:t xml:space="preserve">fournis </w:t>
      </w:r>
      <w:r w:rsidRPr="007B3C5D">
        <w:t>sans frais directs pour les utilisateurs dans le monde entier</w:t>
      </w:r>
      <w:r w:rsidR="009E61BF" w:rsidRPr="007B3C5D">
        <w:t>,</w:t>
      </w:r>
      <w:r w:rsidRPr="007B3C5D">
        <w:t xml:space="preserve"> pour des utilisations pacifiques civiles, commerciales et scientifiques.</w:t>
      </w:r>
      <w:r w:rsidR="00171E73" w:rsidRPr="007B3C5D">
        <w:t xml:space="preserve"> Les récepteurs peuvent être conçus pour traiter un ou plusieurs signaux, selon l'application, les besoins des utilisateurs et/ou le marché ciblé. </w:t>
      </w:r>
      <w:r w:rsidR="00FD71BF" w:rsidRPr="007B3C5D">
        <w:t>Les signaux GPS offrent la diversité de fréquences et la grande largeur de bande nécessaires pour accroître la précision spatiale et temporelle, améliorer la suppression des signaux dus à la propagation par trajets multiples et assurer la redondance S</w:t>
      </w:r>
      <w:r w:rsidR="00072709" w:rsidRPr="007B3C5D">
        <w:t>I</w:t>
      </w:r>
      <w:r w:rsidR="00FD71BF" w:rsidRPr="007B3C5D">
        <w:t>S.</w:t>
      </w:r>
    </w:p>
    <w:p w14:paraId="6D854E1B" w14:textId="77777777" w:rsidR="00563D2F" w:rsidRPr="007B3C5D" w:rsidRDefault="00563D2F" w:rsidP="004C6F99">
      <w:pPr>
        <w:pStyle w:val="Heading1"/>
      </w:pPr>
      <w:bookmarkStart w:id="242" w:name="_Toc427760254"/>
      <w:bookmarkStart w:id="243" w:name="_Toc427760805"/>
      <w:bookmarkStart w:id="244" w:name="_Toc427761179"/>
      <w:bookmarkStart w:id="245" w:name="_Toc427763261"/>
      <w:bookmarkStart w:id="246" w:name="_Toc427764125"/>
      <w:bookmarkStart w:id="247" w:name="_Toc427843066"/>
      <w:bookmarkStart w:id="248" w:name="_Toc427843456"/>
      <w:bookmarkStart w:id="249" w:name="_Toc427843603"/>
      <w:bookmarkStart w:id="250" w:name="_Toc427843749"/>
      <w:bookmarkStart w:id="251" w:name="_Toc428173661"/>
      <w:bookmarkStart w:id="252" w:name="_Toc428174904"/>
      <w:r w:rsidRPr="007B3C5D">
        <w:t>2</w:t>
      </w:r>
      <w:r w:rsidRPr="007B3C5D">
        <w:tab/>
        <w:t>Présentation générale du système</w:t>
      </w:r>
      <w:bookmarkEnd w:id="242"/>
      <w:bookmarkEnd w:id="243"/>
      <w:bookmarkEnd w:id="244"/>
      <w:bookmarkEnd w:id="245"/>
      <w:bookmarkEnd w:id="246"/>
      <w:bookmarkEnd w:id="247"/>
      <w:bookmarkEnd w:id="248"/>
      <w:bookmarkEnd w:id="249"/>
      <w:bookmarkEnd w:id="250"/>
      <w:bookmarkEnd w:id="251"/>
      <w:bookmarkEnd w:id="252"/>
    </w:p>
    <w:p w14:paraId="2E1260E3" w14:textId="395DA5EB" w:rsidR="00563D2F" w:rsidRPr="007B3C5D" w:rsidRDefault="00563D2F" w:rsidP="004C6F99">
      <w:r w:rsidRPr="007B3C5D">
        <w:t xml:space="preserve">Le GPS est un système de radiocommunications spatiales fonctionnant en continu et par tous les temps, utilisé </w:t>
      </w:r>
      <w:r w:rsidRPr="007B3C5D">
        <w:rPr>
          <w:lang w:eastAsia="ja-JP"/>
        </w:rPr>
        <w:t xml:space="preserve">pour </w:t>
      </w:r>
      <w:r w:rsidR="00403B29" w:rsidRPr="007B3C5D">
        <w:rPr>
          <w:lang w:eastAsia="ja-JP"/>
        </w:rPr>
        <w:t>le service PNT</w:t>
      </w:r>
      <w:r w:rsidRPr="007B3C5D">
        <w:t>, qui fournit des informations extrêmement précises de position et de vitesse en trois dimensions et une référence de temps précise et commune à l'intention des utilisateurs dotés des équipements appropriés n'importe où à la surface de la Terre ou à proximité.</w:t>
      </w:r>
    </w:p>
    <w:p w14:paraId="121BC0B4" w14:textId="77777777" w:rsidR="00563D2F" w:rsidRPr="007B3C5D" w:rsidRDefault="00563D2F" w:rsidP="004C6F99">
      <w:r w:rsidRPr="007B3C5D">
        <w:t>Le système fonctionne d'après le principe de la trilatération passive. L'équipement d'utilisateur GPS mesure d'abord les pseudo-distances à quatre satellites, calcule leur position, et synchronise son horloge avec le GPS en utilisant les paramètres de correction des éphémérides et de l'horloge qu'il reçoit. (Les mesures sont qualifiées de «pseudo» parce qu'elles sont faites avec une horloge d'utilisateur imprécise et contiennent des éléments d'erreur fixes dus aux décalages de l'horloge de l'utilisateur par rapport à l'heure GPS.)</w:t>
      </w:r>
      <w:r w:rsidRPr="007B3C5D">
        <w:rPr>
          <w:lang w:eastAsia="ja-JP"/>
        </w:rPr>
        <w:t xml:space="preserve"> </w:t>
      </w:r>
      <w:r w:rsidRPr="007B3C5D">
        <w:t>Il détermine ensuite la position de l'utilisateur en trois dimensions dans un système de coordonnées cartésiennes WGS-84 (système géodésique mondial 1984) centré sur la Terre et fixe par rapport à la Terre, et le décalage de l'horloge de l'utilisateur par rapport à l'heure GPS, essentiellement par la résolution simultanée de quatre équations de distance.</w:t>
      </w:r>
    </w:p>
    <w:p w14:paraId="4DBC83DE" w14:textId="1F064631" w:rsidR="00563D2F" w:rsidRPr="007B3C5D" w:rsidRDefault="00563D2F" w:rsidP="004C6F99">
      <w:r w:rsidRPr="007B3C5D">
        <w:t>De même, on peut estimer la vitesse en trois dimensions de l'utilisateur et le décalage du rythme de son horloge en résolvant quatre équations de vitesse, à partir des mesures de pseudo</w:t>
      </w:r>
      <w:r w:rsidRPr="007B3C5D">
        <w:noBreakHyphen/>
        <w:t>vitesse par rapport à quatre satellites.</w:t>
      </w:r>
    </w:p>
    <w:p w14:paraId="4938E99D" w14:textId="77777777" w:rsidR="00563D2F" w:rsidRPr="007B3C5D" w:rsidRDefault="00563D2F" w:rsidP="004C6F99">
      <w:pPr>
        <w:pStyle w:val="Heading1"/>
      </w:pPr>
      <w:bookmarkStart w:id="253" w:name="_Toc427760255"/>
      <w:bookmarkStart w:id="254" w:name="_Toc427760806"/>
      <w:bookmarkStart w:id="255" w:name="_Toc427761180"/>
      <w:bookmarkStart w:id="256" w:name="_Toc427763262"/>
      <w:bookmarkStart w:id="257" w:name="_Toc427764126"/>
      <w:bookmarkStart w:id="258" w:name="_Toc427843067"/>
      <w:bookmarkStart w:id="259" w:name="_Toc427843457"/>
      <w:bookmarkStart w:id="260" w:name="_Toc427843604"/>
      <w:bookmarkStart w:id="261" w:name="_Toc427843750"/>
      <w:bookmarkStart w:id="262" w:name="_Toc428173662"/>
      <w:bookmarkStart w:id="263" w:name="_Toc428174905"/>
      <w:r w:rsidRPr="007B3C5D">
        <w:t>3</w:t>
      </w:r>
      <w:r w:rsidRPr="007B3C5D">
        <w:tab/>
        <w:t>Segments du système</w:t>
      </w:r>
      <w:bookmarkEnd w:id="253"/>
      <w:bookmarkEnd w:id="254"/>
      <w:bookmarkEnd w:id="255"/>
      <w:bookmarkEnd w:id="256"/>
      <w:bookmarkEnd w:id="257"/>
      <w:bookmarkEnd w:id="258"/>
      <w:bookmarkEnd w:id="259"/>
      <w:bookmarkEnd w:id="260"/>
      <w:bookmarkEnd w:id="261"/>
      <w:bookmarkEnd w:id="262"/>
      <w:bookmarkEnd w:id="263"/>
    </w:p>
    <w:p w14:paraId="2766FA30" w14:textId="77777777" w:rsidR="00563D2F" w:rsidRPr="007B3C5D" w:rsidRDefault="00563D2F" w:rsidP="004C6F99">
      <w:r w:rsidRPr="007B3C5D">
        <w:t>Le système comporte trois segments principaux: le segment spatial, le segment de commande et le segment de l'utilisateur. La fonction principale de chaque segment est décrite ci-après.</w:t>
      </w:r>
    </w:p>
    <w:p w14:paraId="3498C839" w14:textId="77777777" w:rsidR="00563D2F" w:rsidRPr="007B3C5D" w:rsidRDefault="00563D2F" w:rsidP="004C6F99">
      <w:pPr>
        <w:pStyle w:val="Heading2"/>
      </w:pPr>
      <w:bookmarkStart w:id="264" w:name="_Toc427760256"/>
      <w:bookmarkStart w:id="265" w:name="_Toc427760807"/>
      <w:bookmarkStart w:id="266" w:name="_Toc427761181"/>
      <w:bookmarkStart w:id="267" w:name="_Toc427763263"/>
      <w:bookmarkStart w:id="268" w:name="_Toc427764127"/>
      <w:bookmarkStart w:id="269" w:name="_Toc427843068"/>
      <w:bookmarkStart w:id="270" w:name="_Toc427843458"/>
      <w:bookmarkStart w:id="271" w:name="_Toc427843605"/>
      <w:bookmarkStart w:id="272" w:name="_Toc427843751"/>
      <w:bookmarkStart w:id="273" w:name="_Toc428173663"/>
      <w:bookmarkStart w:id="274" w:name="_Toc428174906"/>
      <w:r w:rsidRPr="007B3C5D">
        <w:t>3.1</w:t>
      </w:r>
      <w:r w:rsidRPr="007B3C5D">
        <w:tab/>
        <w:t>Segment spatial</w:t>
      </w:r>
      <w:bookmarkEnd w:id="264"/>
      <w:bookmarkEnd w:id="265"/>
      <w:bookmarkEnd w:id="266"/>
      <w:bookmarkEnd w:id="267"/>
      <w:bookmarkEnd w:id="268"/>
      <w:bookmarkEnd w:id="269"/>
      <w:bookmarkEnd w:id="270"/>
      <w:bookmarkEnd w:id="271"/>
      <w:bookmarkEnd w:id="272"/>
      <w:bookmarkEnd w:id="273"/>
      <w:bookmarkEnd w:id="274"/>
    </w:p>
    <w:p w14:paraId="644602CE" w14:textId="00259125" w:rsidR="00563D2F" w:rsidRPr="007B3C5D" w:rsidRDefault="00563D2F" w:rsidP="004C6F99">
      <w:r w:rsidRPr="007B3C5D">
        <w:t xml:space="preserve">Le segment spatial comprend les satellites GPS, qui ont la fonction de points de référence «célestes», et émettent depuis l'espace des signaux de navigation avec un codage précis de l'heure. La constellation opérationnelle est constituée d'au moins 24 satellites sur des orbites de 12 heures avec </w:t>
      </w:r>
      <w:r w:rsidRPr="007B3C5D">
        <w:lastRenderedPageBreak/>
        <w:t>un demi grand axe de 26 600 km environ. Les satellites sont situés dans six plans orbitaux, inclinés de 55</w:t>
      </w:r>
      <w:r w:rsidR="00985362" w:rsidRPr="007B3C5D">
        <w:t> degrés</w:t>
      </w:r>
      <w:r w:rsidRPr="007B3C5D">
        <w:t xml:space="preserve"> par rapport </w:t>
      </w:r>
      <w:r w:rsidR="006F1386" w:rsidRPr="007B3C5D">
        <w:t xml:space="preserve">au plan de l'équateur et </w:t>
      </w:r>
      <w:r w:rsidR="009E61BF" w:rsidRPr="007B3C5D">
        <w:rPr>
          <w:color w:val="000000"/>
        </w:rPr>
        <w:t>espacés régulièrement</w:t>
      </w:r>
      <w:r w:rsidR="009E61BF" w:rsidRPr="007B3C5D" w:rsidDel="009E61BF">
        <w:t xml:space="preserve"> </w:t>
      </w:r>
      <w:r w:rsidR="006F1386" w:rsidRPr="007B3C5D">
        <w:t>tous les 60 degrés le long de l'équateur</w:t>
      </w:r>
      <w:r w:rsidRPr="007B3C5D">
        <w:t>. Il y a normalement au moins quatre satellites dans chaque plan.</w:t>
      </w:r>
    </w:p>
    <w:p w14:paraId="6CE67957" w14:textId="4CC90727" w:rsidR="00563D2F" w:rsidRPr="007B3C5D" w:rsidRDefault="00563D2F" w:rsidP="004C6F99">
      <w:r w:rsidRPr="007B3C5D">
        <w:t>Le satellite est un engin stabilisé sur trois axes. Les éléments essentiels de sa charge utile principale de navigation sont l'étalon de fréquence atomique</w:t>
      </w:r>
      <w:r w:rsidR="006F1386" w:rsidRPr="007B3C5D">
        <w:t>, qui génère la base temporelle stable du satellite,</w:t>
      </w:r>
      <w:r w:rsidRPr="007B3C5D">
        <w:t xml:space="preserve"> </w:t>
      </w:r>
      <w:r w:rsidR="006F1386" w:rsidRPr="007B3C5D">
        <w:t xml:space="preserve">l'ordinateur de </w:t>
      </w:r>
      <w:r w:rsidR="00415085" w:rsidRPr="007B3C5D">
        <w:t xml:space="preserve">la </w:t>
      </w:r>
      <w:r w:rsidR="006F1386" w:rsidRPr="007B3C5D">
        <w:t>mission, qui reçoit les</w:t>
      </w:r>
      <w:r w:rsidRPr="007B3C5D">
        <w:t xml:space="preserve"> données de navigation</w:t>
      </w:r>
      <w:r w:rsidR="006F1386" w:rsidRPr="007B3C5D">
        <w:t xml:space="preserve"> téléchargées</w:t>
      </w:r>
      <w:r w:rsidR="00734EA0" w:rsidRPr="007B3C5D">
        <w:t xml:space="preserve"> depuis le segment de commande</w:t>
      </w:r>
      <w:r w:rsidRPr="007B3C5D">
        <w:t>,</w:t>
      </w:r>
      <w:r w:rsidR="00734EA0" w:rsidRPr="007B3C5D">
        <w:t xml:space="preserve"> le sous-système de navigation en bande de base, qui génère le</w:t>
      </w:r>
      <w:r w:rsidR="00513350" w:rsidRPr="007B3C5D">
        <w:t>s codes de télémétrie de</w:t>
      </w:r>
      <w:r w:rsidR="00734EA0" w:rsidRPr="007B3C5D">
        <w:rPr>
          <w:color w:val="000000"/>
        </w:rPr>
        <w:t xml:space="preserve"> </w:t>
      </w:r>
      <w:r w:rsidRPr="007B3C5D">
        <w:t xml:space="preserve">bruit pseudo-aléatoire (BPA) </w:t>
      </w:r>
      <w:r w:rsidR="00513350" w:rsidRPr="007B3C5D">
        <w:t>et ajoute le message contenant les données de navigation aux codes de télémétrie BPA</w:t>
      </w:r>
      <w:r w:rsidRPr="007B3C5D">
        <w:t xml:space="preserve">, et </w:t>
      </w:r>
      <w:r w:rsidR="00513350" w:rsidRPr="007B3C5D">
        <w:t>le sous-système en bande L</w:t>
      </w:r>
      <w:r w:rsidR="00173D1D" w:rsidRPr="007B3C5D">
        <w:t xml:space="preserve">, qui module les séquences binaires </w:t>
      </w:r>
      <w:r w:rsidR="000853F5" w:rsidRPr="007B3C5D">
        <w:t xml:space="preserve">ainsi obtenues </w:t>
      </w:r>
      <w:r w:rsidR="00173D1D" w:rsidRPr="007B3C5D">
        <w:t xml:space="preserve">sur les porteuses L1 (1575,42 MHz), L2 (1227,6 MHz) et L5 (1176,45 MHz) avant qu'elles soient transmises par </w:t>
      </w:r>
      <w:r w:rsidRPr="007B3C5D">
        <w:t xml:space="preserve">l'antenne </w:t>
      </w:r>
      <w:r w:rsidR="00173D1D" w:rsidRPr="007B3C5D">
        <w:t>réseau en hélice</w:t>
      </w:r>
      <w:r w:rsidRPr="007B3C5D">
        <w:t>.</w:t>
      </w:r>
    </w:p>
    <w:p w14:paraId="60C9FD02" w14:textId="77777777" w:rsidR="00563D2F" w:rsidRPr="007B3C5D" w:rsidRDefault="00563D2F" w:rsidP="004C6F99">
      <w:pPr>
        <w:pStyle w:val="Heading2"/>
      </w:pPr>
      <w:bookmarkStart w:id="275" w:name="_Toc427760257"/>
      <w:bookmarkStart w:id="276" w:name="_Toc427760808"/>
      <w:bookmarkStart w:id="277" w:name="_Toc427761182"/>
      <w:bookmarkStart w:id="278" w:name="_Toc427763264"/>
      <w:bookmarkStart w:id="279" w:name="_Toc427764128"/>
      <w:bookmarkStart w:id="280" w:name="_Toc427843069"/>
      <w:bookmarkStart w:id="281" w:name="_Toc427843459"/>
      <w:bookmarkStart w:id="282" w:name="_Toc427843606"/>
      <w:bookmarkStart w:id="283" w:name="_Toc427843752"/>
      <w:bookmarkStart w:id="284" w:name="_Toc428173664"/>
      <w:bookmarkStart w:id="285" w:name="_Toc428174907"/>
      <w:r w:rsidRPr="007B3C5D">
        <w:t>3.2</w:t>
      </w:r>
      <w:r w:rsidRPr="007B3C5D">
        <w:tab/>
        <w:t>Segment de commande</w:t>
      </w:r>
      <w:bookmarkEnd w:id="275"/>
      <w:bookmarkEnd w:id="276"/>
      <w:bookmarkEnd w:id="277"/>
      <w:bookmarkEnd w:id="278"/>
      <w:bookmarkEnd w:id="279"/>
      <w:bookmarkEnd w:id="280"/>
      <w:bookmarkEnd w:id="281"/>
      <w:bookmarkEnd w:id="282"/>
      <w:bookmarkEnd w:id="283"/>
      <w:bookmarkEnd w:id="284"/>
      <w:bookmarkEnd w:id="285"/>
    </w:p>
    <w:p w14:paraId="3FFC200D" w14:textId="09EF8365" w:rsidR="00563D2F" w:rsidRPr="007B3C5D" w:rsidRDefault="00563D2F" w:rsidP="004C6F99">
      <w:r w:rsidRPr="007B3C5D">
        <w:t xml:space="preserve">Le segment de commande est constitué </w:t>
      </w:r>
      <w:r w:rsidR="00173D1D" w:rsidRPr="007B3C5D">
        <w:t>de quatre sous-systèmes</w:t>
      </w:r>
      <w:r w:rsidR="00074C4B" w:rsidRPr="007B3C5D">
        <w:t xml:space="preserve"> principaux</w:t>
      </w:r>
      <w:r w:rsidR="00173D1D" w:rsidRPr="007B3C5D">
        <w:t xml:space="preserve">: </w:t>
      </w:r>
      <w:r w:rsidRPr="007B3C5D">
        <w:t xml:space="preserve">une station de commande principale (MCS, </w:t>
      </w:r>
      <w:r w:rsidRPr="007B3C5D">
        <w:rPr>
          <w:i/>
          <w:iCs/>
        </w:rPr>
        <w:t>master control station</w:t>
      </w:r>
      <w:r w:rsidRPr="007B3C5D">
        <w:t xml:space="preserve">), </w:t>
      </w:r>
      <w:r w:rsidR="00173D1D" w:rsidRPr="007B3C5D">
        <w:t xml:space="preserve">une station de commande de substitution (AMCS, </w:t>
      </w:r>
      <w:r w:rsidR="00173D1D" w:rsidRPr="007B3C5D">
        <w:rPr>
          <w:i/>
        </w:rPr>
        <w:t>alternate master control station</w:t>
      </w:r>
      <w:r w:rsidR="00173D1D" w:rsidRPr="007B3C5D">
        <w:t xml:space="preserve">), un réseau de quatre </w:t>
      </w:r>
      <w:r w:rsidRPr="007B3C5D">
        <w:t>antennes au sol et un réseau de stations de surveillance</w:t>
      </w:r>
      <w:r w:rsidR="00173D1D" w:rsidRPr="007B3C5D">
        <w:t xml:space="preserve"> réparties à travers le monde</w:t>
      </w:r>
      <w:r w:rsidRPr="007B3C5D">
        <w:t>. La MCS est responsable de tous les aspects de commande et de contrôle de la constellation.</w:t>
      </w:r>
    </w:p>
    <w:p w14:paraId="466662E5" w14:textId="77777777" w:rsidR="00563D2F" w:rsidRPr="007B3C5D" w:rsidRDefault="00563D2F" w:rsidP="004C6F99">
      <w:pPr>
        <w:pStyle w:val="Heading2"/>
      </w:pPr>
      <w:bookmarkStart w:id="286" w:name="_Toc427760258"/>
      <w:bookmarkStart w:id="287" w:name="_Toc427760809"/>
      <w:bookmarkStart w:id="288" w:name="_Toc427761183"/>
      <w:bookmarkStart w:id="289" w:name="_Toc427763265"/>
      <w:bookmarkStart w:id="290" w:name="_Toc427764129"/>
      <w:bookmarkStart w:id="291" w:name="_Toc427843070"/>
      <w:bookmarkStart w:id="292" w:name="_Toc427843460"/>
      <w:bookmarkStart w:id="293" w:name="_Toc427843607"/>
      <w:bookmarkStart w:id="294" w:name="_Toc427843753"/>
      <w:bookmarkStart w:id="295" w:name="_Toc428173665"/>
      <w:bookmarkStart w:id="296" w:name="_Toc428174908"/>
      <w:r w:rsidRPr="007B3C5D">
        <w:t>3.3</w:t>
      </w:r>
      <w:r w:rsidRPr="007B3C5D">
        <w:tab/>
        <w:t>Segment de l'utilisateur</w:t>
      </w:r>
      <w:bookmarkEnd w:id="286"/>
      <w:bookmarkEnd w:id="287"/>
      <w:bookmarkEnd w:id="288"/>
      <w:bookmarkEnd w:id="289"/>
      <w:bookmarkEnd w:id="290"/>
      <w:bookmarkEnd w:id="291"/>
      <w:bookmarkEnd w:id="292"/>
      <w:bookmarkEnd w:id="293"/>
      <w:bookmarkEnd w:id="294"/>
      <w:bookmarkEnd w:id="295"/>
      <w:bookmarkEnd w:id="296"/>
    </w:p>
    <w:p w14:paraId="60ECD2AA" w14:textId="792661BA" w:rsidR="00563D2F" w:rsidRPr="007B3C5D" w:rsidRDefault="00563D2F" w:rsidP="004C6F99">
      <w:r w:rsidRPr="007B3C5D">
        <w:t xml:space="preserve">Le segment de l'utilisateur est l'ensemble de tous les équipements des utilisateurs et des équipements de soutien. L'équipement type de l'utilisateur comprend une antenne, </w:t>
      </w:r>
      <w:r w:rsidR="009A7628" w:rsidRPr="007B3C5D">
        <w:t>l'entrée d'</w:t>
      </w:r>
      <w:r w:rsidRPr="007B3C5D">
        <w:t>un récepteur</w:t>
      </w:r>
      <w:r w:rsidR="009A7628" w:rsidRPr="007B3C5D">
        <w:t xml:space="preserve">, un </w:t>
      </w:r>
      <w:r w:rsidRPr="007B3C5D">
        <w:t>processeur, des dispositifs d'entrée/sortie</w:t>
      </w:r>
      <w:r w:rsidR="009A7628" w:rsidRPr="007B3C5D">
        <w:t xml:space="preserve"> et une alimentation électrique</w:t>
      </w:r>
      <w:r w:rsidRPr="007B3C5D">
        <w:t>. Il acquiert et poursuit le signal de navigation provenant d'au moins quatre satellites en vue, mesure les temps de propagation et les décalages de fréquence Doppler, les convertit en pseudo</w:t>
      </w:r>
      <w:r w:rsidRPr="007B3C5D">
        <w:noBreakHyphen/>
        <w:t>distances et pseudo</w:t>
      </w:r>
      <w:r w:rsidRPr="007B3C5D">
        <w:noBreakHyphen/>
        <w:t>vitesses, en déduit la position et la vitesse en trois dimensions et règle l'heure GPS. (L'heure GPS est différente de l'heure</w:t>
      </w:r>
      <w:r w:rsidR="00072709" w:rsidRPr="007B3C5D">
        <w:t> </w:t>
      </w:r>
      <w:r w:rsidRPr="007B3C5D">
        <w:t>UTC, mais la différence est inférieure à une seconde et les signaux GPS transportent les informations nécessaires à la conversion entre les deux. De plus, l'heure GPS est continue tandis que l'heure UTC comporte des secondes intercalaires.)</w:t>
      </w:r>
      <w:r w:rsidRPr="007B3C5D">
        <w:rPr>
          <w:lang w:eastAsia="ja-JP"/>
        </w:rPr>
        <w:t xml:space="preserve"> </w:t>
      </w:r>
      <w:r w:rsidRPr="007B3C5D">
        <w:t>Les équipements des utilisateurs vont du récepteur relativement simple et léger jusqu'à des récepteurs perfectionnés, intégrés à d'autres capteurs ou systèmes de navigation pour garantir une certaine précision dans des environnements très dynamiques.</w:t>
      </w:r>
    </w:p>
    <w:p w14:paraId="785ABE0A" w14:textId="77777777" w:rsidR="00563D2F" w:rsidRPr="007B3C5D" w:rsidRDefault="00563D2F" w:rsidP="004C6F99">
      <w:pPr>
        <w:pStyle w:val="Heading1"/>
      </w:pPr>
      <w:bookmarkStart w:id="297" w:name="_Toc427760259"/>
      <w:bookmarkStart w:id="298" w:name="_Toc427760810"/>
      <w:bookmarkStart w:id="299" w:name="_Toc427761184"/>
      <w:bookmarkStart w:id="300" w:name="_Toc427763266"/>
      <w:bookmarkStart w:id="301" w:name="_Toc427764130"/>
      <w:bookmarkStart w:id="302" w:name="_Toc427843071"/>
      <w:bookmarkStart w:id="303" w:name="_Toc427843461"/>
      <w:bookmarkStart w:id="304" w:name="_Toc427843608"/>
      <w:bookmarkStart w:id="305" w:name="_Toc427843754"/>
      <w:bookmarkStart w:id="306" w:name="_Toc428173666"/>
      <w:bookmarkStart w:id="307" w:name="_Toc428174909"/>
      <w:r w:rsidRPr="007B3C5D">
        <w:t>4</w:t>
      </w:r>
      <w:r w:rsidRPr="007B3C5D">
        <w:tab/>
        <w:t>Structure du signal GPS</w:t>
      </w:r>
      <w:bookmarkEnd w:id="297"/>
      <w:bookmarkEnd w:id="298"/>
      <w:bookmarkEnd w:id="299"/>
      <w:bookmarkEnd w:id="300"/>
      <w:bookmarkEnd w:id="301"/>
      <w:bookmarkEnd w:id="302"/>
      <w:bookmarkEnd w:id="303"/>
      <w:bookmarkEnd w:id="304"/>
      <w:bookmarkEnd w:id="305"/>
      <w:bookmarkEnd w:id="306"/>
      <w:bookmarkEnd w:id="307"/>
    </w:p>
    <w:p w14:paraId="4C397041" w14:textId="35019736" w:rsidR="00563D2F" w:rsidRPr="007B3C5D" w:rsidRDefault="00563D2F" w:rsidP="004C6F99">
      <w:r w:rsidRPr="007B3C5D">
        <w:t xml:space="preserve">Le signal de navigation GPS émis depuis les satellites se compose de trois porteuses modulées: </w:t>
      </w:r>
      <w:r w:rsidRPr="007B3C5D">
        <w:rPr>
          <w:iCs/>
        </w:rPr>
        <w:t>L</w:t>
      </w:r>
      <w:r w:rsidRPr="007B3C5D">
        <w:t>1, à une fréquence centrale de 1</w:t>
      </w:r>
      <w:r w:rsidRPr="007B3C5D">
        <w:rPr>
          <w:rFonts w:ascii="Tms Rmn" w:hAnsi="Tms Rmn"/>
          <w:sz w:val="12"/>
        </w:rPr>
        <w:t> </w:t>
      </w:r>
      <w:r w:rsidRPr="007B3C5D">
        <w:t xml:space="preserve">575,42 MHz (154 </w:t>
      </w:r>
      <w:r w:rsidRPr="007B3C5D">
        <w:rPr>
          <w:i/>
        </w:rPr>
        <w:t>f</w:t>
      </w:r>
      <w:r w:rsidRPr="007B3C5D">
        <w:rPr>
          <w:position w:val="-4"/>
          <w:sz w:val="16"/>
        </w:rPr>
        <w:t>0</w:t>
      </w:r>
      <w:r w:rsidRPr="007B3C5D">
        <w:t xml:space="preserve">), </w:t>
      </w:r>
      <w:r w:rsidRPr="007B3C5D">
        <w:rPr>
          <w:iCs/>
        </w:rPr>
        <w:t>L</w:t>
      </w:r>
      <w:r w:rsidRPr="007B3C5D">
        <w:t>2, à une fréquence centrale de 1</w:t>
      </w:r>
      <w:r w:rsidRPr="007B3C5D">
        <w:rPr>
          <w:rFonts w:ascii="Tms Rmn" w:hAnsi="Tms Rmn"/>
          <w:sz w:val="12"/>
        </w:rPr>
        <w:t> </w:t>
      </w:r>
      <w:r w:rsidRPr="007B3C5D">
        <w:t>227,6 MHz (120 </w:t>
      </w:r>
      <w:r w:rsidRPr="007B3C5D">
        <w:rPr>
          <w:i/>
        </w:rPr>
        <w:t>f</w:t>
      </w:r>
      <w:r w:rsidRPr="007B3C5D">
        <w:rPr>
          <w:position w:val="-4"/>
          <w:sz w:val="16"/>
        </w:rPr>
        <w:t>0</w:t>
      </w:r>
      <w:r w:rsidRPr="007B3C5D">
        <w:t xml:space="preserve">) et </w:t>
      </w:r>
      <w:r w:rsidRPr="007B3C5D">
        <w:rPr>
          <w:iCs/>
        </w:rPr>
        <w:t>L</w:t>
      </w:r>
      <w:r w:rsidRPr="007B3C5D">
        <w:t>5, à une fréquence centrale de 1</w:t>
      </w:r>
      <w:r w:rsidRPr="007B3C5D">
        <w:rPr>
          <w:rFonts w:ascii="Tms Rmn" w:hAnsi="Tms Rmn"/>
          <w:sz w:val="12"/>
        </w:rPr>
        <w:t> </w:t>
      </w:r>
      <w:r w:rsidRPr="007B3C5D">
        <w:t xml:space="preserve">176,45 MHz (115 </w:t>
      </w:r>
      <w:r w:rsidRPr="007B3C5D">
        <w:rPr>
          <w:i/>
        </w:rPr>
        <w:t>f</w:t>
      </w:r>
      <w:r w:rsidRPr="007B3C5D">
        <w:rPr>
          <w:position w:val="-4"/>
          <w:sz w:val="16"/>
        </w:rPr>
        <w:t>0</w:t>
      </w:r>
      <w:r w:rsidRPr="007B3C5D">
        <w:t xml:space="preserve">), où </w:t>
      </w:r>
      <w:r w:rsidRPr="007B3C5D">
        <w:rPr>
          <w:i/>
        </w:rPr>
        <w:t>f</w:t>
      </w:r>
      <w:r w:rsidRPr="007B3C5D">
        <w:rPr>
          <w:position w:val="-4"/>
          <w:sz w:val="16"/>
        </w:rPr>
        <w:t>0</w:t>
      </w:r>
      <w:r w:rsidRPr="007B3C5D">
        <w:t xml:space="preserve"> = 10,23 MHz. </w:t>
      </w:r>
      <w:r w:rsidRPr="007B3C5D">
        <w:rPr>
          <w:i/>
        </w:rPr>
        <w:t>f</w:t>
      </w:r>
      <w:r w:rsidRPr="007B3C5D">
        <w:rPr>
          <w:position w:val="-4"/>
          <w:sz w:val="16"/>
        </w:rPr>
        <w:t>0</w:t>
      </w:r>
      <w:r w:rsidRPr="007B3C5D">
        <w:t> provient de l'étalon de fréquence atomique du satellite, auquel tous les signaux produits sont rapportés de façon cohérente. Dans le texte qui suit, on énumère les signaux émis sur chaque fréquence porteuse GPS (et ceux qui possèdent plusieurs composantes sont décrits plus avant) et on décrit brièvement les paramètres RF et de traitement du signal.</w:t>
      </w:r>
    </w:p>
    <w:p w14:paraId="529459BC" w14:textId="1240CABC" w:rsidR="00563D2F" w:rsidRPr="007B3C5D" w:rsidRDefault="00563D2F" w:rsidP="004C6F99">
      <w:r w:rsidRPr="007B3C5D">
        <w:t xml:space="preserve">Sur la porteuse L1, le GPS émet </w:t>
      </w:r>
      <w:r w:rsidR="00CC0DFB" w:rsidRPr="007B3C5D">
        <w:t xml:space="preserve">quatre </w:t>
      </w:r>
      <w:r w:rsidRPr="007B3C5D">
        <w:t>signaux: C/A, P(Y)</w:t>
      </w:r>
      <w:r w:rsidR="00CC0DFB" w:rsidRPr="007B3C5D">
        <w:t>,</w:t>
      </w:r>
      <w:r w:rsidRPr="007B3C5D">
        <w:t xml:space="preserve"> L1C </w:t>
      </w:r>
      <w:r w:rsidR="00CC0DFB" w:rsidRPr="007B3C5D">
        <w:t xml:space="preserve">et M </w:t>
      </w:r>
      <w:r w:rsidRPr="007B3C5D">
        <w:t>qui sont décrits au §</w:t>
      </w:r>
      <w:r w:rsidR="00CC0DFB" w:rsidRPr="007B3C5D">
        <w:t> </w:t>
      </w:r>
      <w:r w:rsidRPr="007B3C5D">
        <w:t>6.1.</w:t>
      </w:r>
    </w:p>
    <w:p w14:paraId="20435F42" w14:textId="21746C37" w:rsidR="00563D2F" w:rsidRPr="007B3C5D" w:rsidRDefault="00563D2F" w:rsidP="004C6F99">
      <w:r w:rsidRPr="007B3C5D">
        <w:t>Sur la porteuse L2, le GPS émet trois signaux: L2C</w:t>
      </w:r>
      <w:r w:rsidR="00171E73" w:rsidRPr="007B3C5D">
        <w:t xml:space="preserve"> ou C</w:t>
      </w:r>
      <w:r w:rsidRPr="007B3C5D">
        <w:t>/A</w:t>
      </w:r>
      <w:r w:rsidR="00CC0DFB" w:rsidRPr="007B3C5D">
        <w:t xml:space="preserve"> (rarement)</w:t>
      </w:r>
      <w:r w:rsidRPr="007B3C5D">
        <w:t xml:space="preserve">, P(Y) et </w:t>
      </w:r>
      <w:r w:rsidR="00CC0DFB" w:rsidRPr="007B3C5D">
        <w:t>M</w:t>
      </w:r>
      <w:r w:rsidR="00DA3E61" w:rsidRPr="007B3C5D">
        <w:t xml:space="preserve"> </w:t>
      </w:r>
      <w:r w:rsidR="00DD39F7">
        <w:t>qui sont décrits au </w:t>
      </w:r>
      <w:r w:rsidRPr="007B3C5D">
        <w:t>§ 6.2.</w:t>
      </w:r>
    </w:p>
    <w:p w14:paraId="53AA3846" w14:textId="77777777" w:rsidR="00563D2F" w:rsidRPr="007B3C5D" w:rsidRDefault="00563D2F" w:rsidP="004C6F99">
      <w:r w:rsidRPr="007B3C5D">
        <w:t>Sur la porteuse L5, le GPS émet un seul signal, désigné par L5. Le signal L5 a deux composantes émises en quadrature de phase qui sont décrit</w:t>
      </w:r>
      <w:r w:rsidR="007676BB" w:rsidRPr="007B3C5D">
        <w:t>e</w:t>
      </w:r>
      <w:r w:rsidRPr="007B3C5D">
        <w:t>s au § 6.3.</w:t>
      </w:r>
    </w:p>
    <w:p w14:paraId="443DB257" w14:textId="77777777" w:rsidR="00563D2F" w:rsidRPr="007B3C5D" w:rsidRDefault="00563D2F" w:rsidP="004C6F99">
      <w:pPr>
        <w:rPr>
          <w:rFonts w:eastAsia="MS Mincho"/>
          <w:color w:val="000000"/>
          <w:szCs w:val="24"/>
          <w:lang w:eastAsia="ja-JP"/>
        </w:rPr>
      </w:pPr>
      <w:r w:rsidRPr="007B3C5D">
        <w:rPr>
          <w:rFonts w:eastAsia="MS Mincho"/>
          <w:color w:val="000000"/>
          <w:szCs w:val="24"/>
          <w:lang w:eastAsia="ja-JP"/>
        </w:rPr>
        <w:lastRenderedPageBreak/>
        <w:t>Les Tableaux </w:t>
      </w:r>
      <w:r w:rsidR="00CC0DFB" w:rsidRPr="007B3C5D">
        <w:rPr>
          <w:rFonts w:eastAsia="MS Mincho"/>
          <w:color w:val="000000"/>
          <w:szCs w:val="24"/>
          <w:lang w:eastAsia="ja-JP"/>
        </w:rPr>
        <w:t>4</w:t>
      </w:r>
      <w:r w:rsidRPr="007B3C5D">
        <w:rPr>
          <w:rFonts w:eastAsia="MS Mincho"/>
          <w:color w:val="000000"/>
          <w:szCs w:val="24"/>
          <w:lang w:eastAsia="ja-JP"/>
        </w:rPr>
        <w:t xml:space="preserve">, </w:t>
      </w:r>
      <w:r w:rsidR="00CC0DFB" w:rsidRPr="007B3C5D">
        <w:rPr>
          <w:rFonts w:eastAsia="MS Mincho"/>
          <w:color w:val="000000"/>
          <w:szCs w:val="24"/>
          <w:lang w:eastAsia="ja-JP"/>
        </w:rPr>
        <w:t>5</w:t>
      </w:r>
      <w:r w:rsidRPr="007B3C5D">
        <w:rPr>
          <w:rFonts w:eastAsia="MS Mincho"/>
          <w:color w:val="000000"/>
          <w:szCs w:val="24"/>
          <w:lang w:eastAsia="ja-JP"/>
        </w:rPr>
        <w:t xml:space="preserve"> et </w:t>
      </w:r>
      <w:r w:rsidR="00CC0DFB" w:rsidRPr="007B3C5D">
        <w:rPr>
          <w:rFonts w:eastAsia="MS Mincho"/>
          <w:color w:val="000000"/>
          <w:szCs w:val="24"/>
          <w:lang w:eastAsia="ja-JP"/>
        </w:rPr>
        <w:t>6</w:t>
      </w:r>
      <w:r w:rsidRPr="007B3C5D">
        <w:rPr>
          <w:rFonts w:eastAsia="MS Mincho"/>
          <w:color w:val="000000"/>
          <w:szCs w:val="24"/>
          <w:lang w:eastAsia="ja-JP"/>
        </w:rPr>
        <w:t xml:space="preserve"> donnent, respectivement, les valeurs des principaux paramètres des signaux L1, L2 et L5 émis par le GPS. Ces paramètres comprennent les caractéristiques RF suivantes: plage de fréquences du signal, largeur de bande à 3 dB du filtre d'émission RF des satellites, méthode de modulation du signal et niveau de puissance minimale reçue à </w:t>
      </w:r>
      <w:r w:rsidR="00CC0DFB" w:rsidRPr="007B3C5D">
        <w:rPr>
          <w:rFonts w:eastAsia="MS Mincho"/>
          <w:color w:val="000000"/>
          <w:szCs w:val="24"/>
          <w:lang w:eastAsia="ja-JP"/>
        </w:rPr>
        <w:t xml:space="preserve">la sortie </w:t>
      </w:r>
      <w:r w:rsidRPr="007B3C5D">
        <w:rPr>
          <w:rFonts w:eastAsia="MS Mincho"/>
          <w:color w:val="000000"/>
          <w:szCs w:val="24"/>
          <w:lang w:eastAsia="ja-JP"/>
        </w:rPr>
        <w:t>d'une antenne de récept</w:t>
      </w:r>
      <w:r w:rsidR="007676BB" w:rsidRPr="007B3C5D">
        <w:rPr>
          <w:rFonts w:eastAsia="MS Mincho"/>
          <w:color w:val="000000"/>
          <w:szCs w:val="24"/>
          <w:lang w:eastAsia="ja-JP"/>
        </w:rPr>
        <w:t xml:space="preserve">ion </w:t>
      </w:r>
      <w:r w:rsidR="00CC0DFB" w:rsidRPr="007B3C5D">
        <w:rPr>
          <w:rFonts w:eastAsia="MS Mincho"/>
          <w:color w:val="000000"/>
          <w:szCs w:val="24"/>
          <w:lang w:eastAsia="ja-JP"/>
        </w:rPr>
        <w:t xml:space="preserve">de référence </w:t>
      </w:r>
      <w:r w:rsidRPr="007B3C5D">
        <w:rPr>
          <w:rFonts w:eastAsia="MS Mincho"/>
          <w:color w:val="000000"/>
          <w:szCs w:val="24"/>
          <w:lang w:eastAsia="ja-JP"/>
        </w:rPr>
        <w:t>située à la surface de la Terre.</w:t>
      </w:r>
    </w:p>
    <w:p w14:paraId="0DEF9670" w14:textId="77777777" w:rsidR="00563D2F" w:rsidRPr="007B3C5D" w:rsidRDefault="00563D2F" w:rsidP="004C6F99">
      <w:pPr>
        <w:rPr>
          <w:rFonts w:eastAsia="MS Mincho"/>
          <w:color w:val="000000"/>
          <w:szCs w:val="24"/>
          <w:lang w:eastAsia="ja-JP"/>
        </w:rPr>
      </w:pPr>
      <w:r w:rsidRPr="007B3C5D">
        <w:rPr>
          <w:rFonts w:eastAsia="MS Mincho"/>
          <w:color w:val="000000"/>
          <w:szCs w:val="24"/>
          <w:lang w:eastAsia="ja-JP"/>
        </w:rPr>
        <w:t xml:space="preserve">Les tableaux contiennent également les paramètres suivants de traitement numérique du signal: le débit d'éléments du code de bruit pseudo-aléatoire (BPA) et les débits binaires et de symboles des </w:t>
      </w:r>
      <w:r w:rsidR="00CC0DFB" w:rsidRPr="007B3C5D">
        <w:rPr>
          <w:rFonts w:eastAsia="MS Mincho"/>
          <w:color w:val="000000"/>
          <w:szCs w:val="24"/>
          <w:lang w:eastAsia="ja-JP"/>
        </w:rPr>
        <w:t xml:space="preserve">données des </w:t>
      </w:r>
      <w:r w:rsidRPr="007B3C5D">
        <w:rPr>
          <w:rFonts w:eastAsia="MS Mincho"/>
          <w:color w:val="000000"/>
          <w:szCs w:val="24"/>
          <w:lang w:eastAsia="ja-JP"/>
        </w:rPr>
        <w:t>messages de navigation. De plus, pour chaque fréquence porteuse, on fournit les paramètres de polarisation et d'ellipticité maximale de l'antenne d'émission des satellites.</w:t>
      </w:r>
    </w:p>
    <w:p w14:paraId="3B6B1091" w14:textId="77777777" w:rsidR="00563D2F" w:rsidRPr="007B3C5D" w:rsidRDefault="00563D2F" w:rsidP="004C6F99">
      <w:r w:rsidRPr="007B3C5D">
        <w:t>Les fonctions des codes de télémétrie (également appelés codes BPA) sont doubles:</w:t>
      </w:r>
    </w:p>
    <w:p w14:paraId="15676844" w14:textId="77777777" w:rsidR="00563D2F" w:rsidRPr="007B3C5D" w:rsidRDefault="00563D2F" w:rsidP="004C6F99">
      <w:pPr>
        <w:pStyle w:val="enumlev1"/>
      </w:pPr>
      <w:r w:rsidRPr="007B3C5D">
        <w:t>–</w:t>
      </w:r>
      <w:r w:rsidRPr="007B3C5D">
        <w:tab/>
        <w:t>ils assurent de bonnes caractéristiques d'accès multiple entre les différents satellites, puisque tous les satellites émettent sur les mêmes fréquences porteuses et ne se différencient entre eux que par les codes BPA uniques qu'ils utilisent; et</w:t>
      </w:r>
    </w:p>
    <w:p w14:paraId="3B17A729" w14:textId="77777777" w:rsidR="00563D2F" w:rsidRPr="007B3C5D" w:rsidRDefault="00563D2F" w:rsidP="004C6F99">
      <w:pPr>
        <w:pStyle w:val="enumlev1"/>
      </w:pPr>
      <w:r w:rsidRPr="007B3C5D">
        <w:t>–</w:t>
      </w:r>
      <w:r w:rsidRPr="007B3C5D">
        <w:tab/>
        <w:t>leurs caractéristiques de corrélation permettent de mesurer avec précision le temps d'arrivée et de rejeter les signaux dus à la propagation par trajets multiples et les signaux brouilleurs.</w:t>
      </w:r>
    </w:p>
    <w:p w14:paraId="15749B0D" w14:textId="77777777" w:rsidR="00563D2F" w:rsidRPr="007B3C5D" w:rsidRDefault="00563D2F" w:rsidP="004C6F99">
      <w:pPr>
        <w:rPr>
          <w:lang w:eastAsia="ja-JP"/>
        </w:rPr>
      </w:pPr>
      <w:r w:rsidRPr="007B3C5D">
        <w:rPr>
          <w:rFonts w:eastAsia="MS Mincho"/>
          <w:color w:val="000000"/>
          <w:szCs w:val="24"/>
          <w:lang w:eastAsia="ja-JP"/>
        </w:rPr>
        <w:t>Les valeurs indiquées dans les Tableaux </w:t>
      </w:r>
      <w:r w:rsidR="00CC0DFB" w:rsidRPr="007B3C5D">
        <w:rPr>
          <w:rFonts w:eastAsia="MS Mincho"/>
          <w:color w:val="000000"/>
          <w:szCs w:val="24"/>
          <w:lang w:eastAsia="ja-JP"/>
        </w:rPr>
        <w:t>4</w:t>
      </w:r>
      <w:r w:rsidRPr="007B3C5D">
        <w:rPr>
          <w:rFonts w:eastAsia="MS Mincho"/>
          <w:color w:val="000000"/>
          <w:szCs w:val="24"/>
          <w:lang w:eastAsia="ja-JP"/>
        </w:rPr>
        <w:t xml:space="preserve">, </w:t>
      </w:r>
      <w:r w:rsidR="00CC0DFB" w:rsidRPr="007B3C5D">
        <w:rPr>
          <w:rFonts w:eastAsia="MS Mincho"/>
          <w:color w:val="000000"/>
          <w:szCs w:val="24"/>
          <w:lang w:eastAsia="ja-JP"/>
        </w:rPr>
        <w:t>5</w:t>
      </w:r>
      <w:r w:rsidRPr="007B3C5D">
        <w:rPr>
          <w:rFonts w:eastAsia="MS Mincho"/>
          <w:color w:val="000000"/>
          <w:szCs w:val="24"/>
          <w:lang w:eastAsia="ja-JP"/>
        </w:rPr>
        <w:t xml:space="preserve"> et </w:t>
      </w:r>
      <w:r w:rsidR="00CC0DFB" w:rsidRPr="007B3C5D">
        <w:rPr>
          <w:rFonts w:eastAsia="MS Mincho"/>
          <w:color w:val="000000"/>
          <w:szCs w:val="24"/>
          <w:lang w:eastAsia="ja-JP"/>
        </w:rPr>
        <w:t>6</w:t>
      </w:r>
      <w:r w:rsidRPr="007B3C5D">
        <w:rPr>
          <w:rFonts w:eastAsia="MS Mincho"/>
          <w:color w:val="000000"/>
          <w:szCs w:val="24"/>
          <w:lang w:eastAsia="ja-JP"/>
        </w:rPr>
        <w:t xml:space="preserve"> sont celles qu'il est recommandé d'utiliser dans les évaluations initiales de la compatibilité RF avec le système GPS.</w:t>
      </w:r>
    </w:p>
    <w:p w14:paraId="356CFC51" w14:textId="77777777" w:rsidR="00563D2F" w:rsidRPr="007B3C5D" w:rsidRDefault="00563D2F" w:rsidP="004C6F99">
      <w:pPr>
        <w:pStyle w:val="Heading1"/>
      </w:pPr>
      <w:bookmarkStart w:id="308" w:name="_Toc427760260"/>
      <w:bookmarkStart w:id="309" w:name="_Toc427760811"/>
      <w:bookmarkStart w:id="310" w:name="_Toc427761185"/>
      <w:bookmarkStart w:id="311" w:name="_Toc427763267"/>
      <w:bookmarkStart w:id="312" w:name="_Toc427764131"/>
      <w:bookmarkStart w:id="313" w:name="_Toc427843072"/>
      <w:bookmarkStart w:id="314" w:name="_Toc427843462"/>
      <w:bookmarkStart w:id="315" w:name="_Toc427843609"/>
      <w:bookmarkStart w:id="316" w:name="_Toc427843755"/>
      <w:bookmarkStart w:id="317" w:name="_Toc428173667"/>
      <w:bookmarkStart w:id="318" w:name="_Toc428174910"/>
      <w:r w:rsidRPr="007B3C5D">
        <w:t>5</w:t>
      </w:r>
      <w:r w:rsidRPr="007B3C5D">
        <w:tab/>
      </w:r>
      <w:r w:rsidR="00921598" w:rsidRPr="007B3C5D">
        <w:t>Puissance et spectres des signaux</w:t>
      </w:r>
      <w:bookmarkEnd w:id="308"/>
      <w:bookmarkEnd w:id="309"/>
      <w:bookmarkEnd w:id="310"/>
      <w:bookmarkEnd w:id="311"/>
      <w:bookmarkEnd w:id="312"/>
      <w:bookmarkEnd w:id="313"/>
      <w:bookmarkEnd w:id="314"/>
      <w:bookmarkEnd w:id="315"/>
      <w:bookmarkEnd w:id="316"/>
      <w:bookmarkEnd w:id="317"/>
      <w:bookmarkEnd w:id="318"/>
    </w:p>
    <w:p w14:paraId="31188AEA" w14:textId="6AEADB7B" w:rsidR="00563D2F" w:rsidRPr="007B3C5D" w:rsidRDefault="00563D2F" w:rsidP="004C6F99">
      <w:r w:rsidRPr="007B3C5D">
        <w:t>Les satellites GPS utilisent une antenne à faisceau conformé qui diffuse des signaux d'une puissance quasi uniforme aux récepteurs proches de la surface de la Terre. Les signaux émis sur les porteuses L1, L2 et L5 ont une polarisation circulaire dextrogyre, avec l'ellipticité dans le cas le plus défavorable indiquée dans les Tableaux </w:t>
      </w:r>
      <w:r w:rsidR="00CC0DFB" w:rsidRPr="007B3C5D">
        <w:t>4</w:t>
      </w:r>
      <w:r w:rsidRPr="007B3C5D">
        <w:t xml:space="preserve">, </w:t>
      </w:r>
      <w:r w:rsidR="00CC0DFB" w:rsidRPr="007B3C5D">
        <w:t>5</w:t>
      </w:r>
      <w:r w:rsidRPr="007B3C5D">
        <w:t xml:space="preserve"> et </w:t>
      </w:r>
      <w:r w:rsidR="00CC0DFB" w:rsidRPr="007B3C5D">
        <w:t>6</w:t>
      </w:r>
      <w:r w:rsidRPr="007B3C5D">
        <w:t xml:space="preserve">, pour une plage angulaire de </w:t>
      </w:r>
      <w:r w:rsidRPr="007B3C5D">
        <w:sym w:font="Symbol" w:char="F0B1"/>
      </w:r>
      <w:r w:rsidR="00916976" w:rsidRPr="007B3C5D">
        <w:t>13,8</w:t>
      </w:r>
      <w:r w:rsidRPr="007B3C5D">
        <w:t xml:space="preserve">° par rapport à la direction du nadir. </w:t>
      </w:r>
    </w:p>
    <w:p w14:paraId="15960488" w14:textId="77777777" w:rsidR="00563D2F" w:rsidRPr="007B3C5D" w:rsidRDefault="00563D2F" w:rsidP="004C6F99">
      <w:pPr>
        <w:pStyle w:val="Heading1"/>
      </w:pPr>
      <w:bookmarkStart w:id="319" w:name="_Toc427760261"/>
      <w:bookmarkStart w:id="320" w:name="_Toc427760812"/>
      <w:bookmarkStart w:id="321" w:name="_Toc427761186"/>
      <w:bookmarkStart w:id="322" w:name="_Toc427763268"/>
      <w:bookmarkStart w:id="323" w:name="_Toc427764132"/>
      <w:bookmarkStart w:id="324" w:name="_Toc427843073"/>
      <w:bookmarkStart w:id="325" w:name="_Toc427843463"/>
      <w:bookmarkStart w:id="326" w:name="_Toc427843610"/>
      <w:bookmarkStart w:id="327" w:name="_Toc427843756"/>
      <w:bookmarkStart w:id="328" w:name="_Toc428173668"/>
      <w:bookmarkStart w:id="329" w:name="_Toc428174911"/>
      <w:r w:rsidRPr="007B3C5D">
        <w:t>6</w:t>
      </w:r>
      <w:r w:rsidRPr="007B3C5D">
        <w:tab/>
        <w:t>Paramètres d'émission GPS</w:t>
      </w:r>
      <w:bookmarkEnd w:id="319"/>
      <w:bookmarkEnd w:id="320"/>
      <w:bookmarkEnd w:id="321"/>
      <w:bookmarkEnd w:id="322"/>
      <w:bookmarkEnd w:id="323"/>
      <w:bookmarkEnd w:id="324"/>
      <w:bookmarkEnd w:id="325"/>
      <w:bookmarkEnd w:id="326"/>
      <w:bookmarkEnd w:id="327"/>
      <w:bookmarkEnd w:id="328"/>
      <w:bookmarkEnd w:id="329"/>
      <w:r w:rsidRPr="007B3C5D">
        <w:t xml:space="preserve"> </w:t>
      </w:r>
    </w:p>
    <w:p w14:paraId="3738A0DC" w14:textId="77777777" w:rsidR="00563D2F" w:rsidRPr="007B3C5D" w:rsidRDefault="00563D2F" w:rsidP="004C6F99">
      <w:r w:rsidRPr="007B3C5D">
        <w:t>Les caractéristiques des signaux émis par le GPS sont données ci-après.</w:t>
      </w:r>
    </w:p>
    <w:p w14:paraId="127FEE64" w14:textId="4ACE8B15" w:rsidR="00563D2F" w:rsidRPr="007B3C5D" w:rsidRDefault="00563D2F" w:rsidP="004C6F99">
      <w:pPr>
        <w:rPr>
          <w:iCs/>
        </w:rPr>
      </w:pPr>
      <w:r w:rsidRPr="007B3C5D">
        <w:rPr>
          <w:iCs/>
        </w:rPr>
        <w:t xml:space="preserve">En plus des modulations par déplacement de phase (MDP), le GPS emploie des modulations de porteuse à double décalage (BOC, </w:t>
      </w:r>
      <w:r w:rsidRPr="007B3C5D">
        <w:rPr>
          <w:i/>
        </w:rPr>
        <w:t>binary offset carrier</w:t>
      </w:r>
      <w:r w:rsidRPr="007B3C5D">
        <w:rPr>
          <w:iCs/>
        </w:rPr>
        <w:t>). BOC(</w:t>
      </w:r>
      <w:r w:rsidRPr="007B3C5D">
        <w:rPr>
          <w:i/>
          <w:iCs/>
        </w:rPr>
        <w:t>m</w:t>
      </w:r>
      <w:r w:rsidRPr="007B3C5D">
        <w:rPr>
          <w:iCs/>
        </w:rPr>
        <w:t>,</w:t>
      </w:r>
      <w:r w:rsidRPr="007B3C5D">
        <w:rPr>
          <w:i/>
          <w:iCs/>
        </w:rPr>
        <w:t>n</w:t>
      </w:r>
      <w:r w:rsidRPr="007B3C5D">
        <w:rPr>
          <w:iCs/>
        </w:rPr>
        <w:t>) désigne une modulation de porteuse à double décalage avec un</w:t>
      </w:r>
      <w:r w:rsidR="000056CC" w:rsidRPr="007B3C5D">
        <w:rPr>
          <w:iCs/>
        </w:rPr>
        <w:t>e</w:t>
      </w:r>
      <w:r w:rsidRPr="007B3C5D">
        <w:rPr>
          <w:iCs/>
        </w:rPr>
        <w:t xml:space="preserve"> </w:t>
      </w:r>
      <w:r w:rsidR="000056CC" w:rsidRPr="007B3C5D">
        <w:rPr>
          <w:iCs/>
        </w:rPr>
        <w:t>fréquence d'onde carrée</w:t>
      </w:r>
      <w:r w:rsidRPr="007B3C5D">
        <w:rPr>
          <w:iCs/>
        </w:rPr>
        <w:t xml:space="preserve"> de </w:t>
      </w:r>
      <w:r w:rsidRPr="007B3C5D">
        <w:rPr>
          <w:i/>
          <w:iCs/>
        </w:rPr>
        <w:t>m</w:t>
      </w:r>
      <w:r w:rsidRPr="007B3C5D">
        <w:rPr>
          <w:iCs/>
        </w:rPr>
        <w:t> </w:t>
      </w:r>
      <w:r w:rsidRPr="007B3C5D">
        <w:rPr>
          <w:iCs/>
        </w:rPr>
        <w:sym w:font="Symbol" w:char="F0B4"/>
      </w:r>
      <w:r w:rsidRPr="007B3C5D">
        <w:rPr>
          <w:iCs/>
        </w:rPr>
        <w:t> 1,023 (MHz)</w:t>
      </w:r>
      <w:r w:rsidR="000056CC" w:rsidRPr="007B3C5D">
        <w:rPr>
          <w:iCs/>
        </w:rPr>
        <w:t xml:space="preserve"> et</w:t>
      </w:r>
      <w:r w:rsidRPr="007B3C5D">
        <w:rPr>
          <w:iCs/>
        </w:rPr>
        <w:t xml:space="preserve"> un </w:t>
      </w:r>
      <w:r w:rsidR="001C6E60" w:rsidRPr="007B3C5D">
        <w:rPr>
          <w:iCs/>
        </w:rPr>
        <w:t>débit</w:t>
      </w:r>
      <w:r w:rsidRPr="007B3C5D">
        <w:rPr>
          <w:iCs/>
        </w:rPr>
        <w:t xml:space="preserve"> </w:t>
      </w:r>
      <w:r w:rsidR="000056CC" w:rsidRPr="007B3C5D">
        <w:rPr>
          <w:iCs/>
        </w:rPr>
        <w:t xml:space="preserve">d'éléments de </w:t>
      </w:r>
      <w:r w:rsidRPr="007B3C5D">
        <w:rPr>
          <w:iCs/>
        </w:rPr>
        <w:t xml:space="preserve">code de </w:t>
      </w:r>
      <w:r w:rsidRPr="007B3C5D">
        <w:rPr>
          <w:i/>
          <w:iCs/>
        </w:rPr>
        <w:t>n</w:t>
      </w:r>
      <w:r w:rsidRPr="007B3C5D">
        <w:rPr>
          <w:iCs/>
        </w:rPr>
        <w:t> </w:t>
      </w:r>
      <w:r w:rsidRPr="007B3C5D">
        <w:rPr>
          <w:iCs/>
        </w:rPr>
        <w:sym w:font="Symbol" w:char="F0B4"/>
      </w:r>
      <w:r w:rsidRPr="007B3C5D">
        <w:rPr>
          <w:iCs/>
        </w:rPr>
        <w:t> 1,023 (Méléments/s)</w:t>
      </w:r>
      <w:r w:rsidR="000056CC" w:rsidRPr="007B3C5D">
        <w:rPr>
          <w:iCs/>
        </w:rPr>
        <w:t>.</w:t>
      </w:r>
      <w:r w:rsidRPr="007B3C5D">
        <w:rPr>
          <w:iCs/>
        </w:rPr>
        <w:t xml:space="preserve"> </w:t>
      </w:r>
      <w:r w:rsidR="000056CC" w:rsidRPr="007B3C5D">
        <w:rPr>
          <w:iCs/>
        </w:rPr>
        <w:t xml:space="preserve">Pour les signaux GPS à modulation BOC à phase sinusoïdale, la </w:t>
      </w:r>
      <w:r w:rsidRPr="007B3C5D">
        <w:rPr>
          <w:iCs/>
        </w:rPr>
        <w:t xml:space="preserve">densité spectrale de puissance normalisée </w:t>
      </w:r>
      <w:r w:rsidR="000056CC" w:rsidRPr="007B3C5D">
        <w:rPr>
          <w:iCs/>
        </w:rPr>
        <w:t xml:space="preserve">est </w:t>
      </w:r>
      <w:r w:rsidRPr="007B3C5D">
        <w:rPr>
          <w:iCs/>
        </w:rPr>
        <w:t>donnée par:</w:t>
      </w:r>
    </w:p>
    <w:p w14:paraId="50E93D55" w14:textId="77777777" w:rsidR="00563D2F" w:rsidRPr="007B3C5D" w:rsidRDefault="00563D2F" w:rsidP="004C6F99">
      <w:pPr>
        <w:pStyle w:val="Blanc"/>
        <w:rPr>
          <w:lang w:val="fr-FR"/>
        </w:rPr>
      </w:pPr>
    </w:p>
    <w:p w14:paraId="1EE2B8E7" w14:textId="340AC9CB" w:rsidR="00563D2F" w:rsidRPr="007B3C5D" w:rsidRDefault="00563D2F" w:rsidP="004C6F99">
      <w:pPr>
        <w:pStyle w:val="Equation"/>
      </w:pPr>
      <w:r w:rsidRPr="007B3C5D">
        <w:tab/>
      </w:r>
      <w:r w:rsidRPr="007B3C5D">
        <w:tab/>
      </w:r>
      <m:oMath>
        <m:r>
          <w:rPr>
            <w:rFonts w:ascii="Cambria Math" w:hAnsi="Cambria Math"/>
          </w:rPr>
          <m:t>BO</m:t>
        </m:r>
        <m:sSub>
          <m:sSubPr>
            <m:ctrlPr>
              <w:rPr>
                <w:rFonts w:ascii="Cambria Math" w:hAnsi="Cambria Math"/>
              </w:rPr>
            </m:ctrlPr>
          </m:sSubPr>
          <m:e>
            <m:r>
              <w:rPr>
                <w:rFonts w:ascii="Cambria Math" w:hAnsi="Cambria Math"/>
              </w:rPr>
              <m:t>C</m:t>
            </m:r>
          </m:e>
          <m:sub>
            <m:r>
              <w:rPr>
                <w:rFonts w:ascii="Cambria Math" w:hAnsi="Cambria Math"/>
              </w:rPr>
              <m:t>m</m:t>
            </m:r>
            <m:r>
              <m:rPr>
                <m:sty m:val="p"/>
              </m:rPr>
              <w:rPr>
                <w:rFonts w:ascii="Cambria Math" w:hAnsi="Cambria Math"/>
              </w:rPr>
              <m:t>,</m:t>
            </m:r>
            <m:r>
              <w:rPr>
                <w:rFonts w:ascii="Cambria Math" w:hAnsi="Cambria Math"/>
              </w:rPr>
              <m:t>n</m:t>
            </m:r>
          </m:sub>
        </m:sSub>
        <m:d>
          <m:dPr>
            <m:ctrlPr>
              <w:rPr>
                <w:rFonts w:ascii="Cambria Math" w:hAnsi="Cambria Math"/>
              </w:rPr>
            </m:ctrlPr>
          </m:dPr>
          <m:e>
            <m:r>
              <w:rPr>
                <w:rFonts w:ascii="Cambria Math" w:hAnsi="Cambria Math"/>
              </w:rPr>
              <m:t>f</m:t>
            </m:r>
          </m:e>
        </m:d>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c</m:t>
            </m:r>
          </m:sub>
        </m:sSub>
        <m:sSup>
          <m:sSupPr>
            <m:ctrlPr>
              <w:rPr>
                <w:rFonts w:ascii="Cambria Math" w:hAnsi="Cambria Math"/>
              </w:rPr>
            </m:ctrlPr>
          </m:sSupPr>
          <m:e>
            <m:d>
              <m:dPr>
                <m:begChr m:val="["/>
                <m:endChr m:val="]"/>
                <m:ctrlPr>
                  <w:rPr>
                    <w:rFonts w:ascii="Cambria Math" w:hAnsi="Cambria Math"/>
                  </w:rPr>
                </m:ctrlPr>
              </m:dPr>
              <m:e>
                <m:f>
                  <m:fPr>
                    <m:ctrlPr>
                      <w:rPr>
                        <w:rFonts w:ascii="Cambria Math" w:hAnsi="Cambria Math"/>
                      </w:rPr>
                    </m:ctrlPr>
                  </m:fPr>
                  <m:num>
                    <m:func>
                      <m:funcPr>
                        <m:ctrlPr>
                          <w:rPr>
                            <w:rFonts w:ascii="Cambria Math" w:hAnsi="Cambria Math"/>
                          </w:rPr>
                        </m:ctrlPr>
                      </m:funcPr>
                      <m:fName>
                        <m:r>
                          <m:rPr>
                            <m:sty m:val="p"/>
                          </m:rPr>
                          <w:rPr>
                            <w:rFonts w:ascii="Cambria Math" w:hAnsi="Cambria Math"/>
                          </w:rPr>
                          <m:t>sin</m:t>
                        </m:r>
                      </m:fName>
                      <m:e>
                        <m:d>
                          <m:dPr>
                            <m:ctrlPr>
                              <w:rPr>
                                <w:rFonts w:ascii="Cambria Math" w:hAnsi="Cambria Math"/>
                              </w:rPr>
                            </m:ctrlPr>
                          </m:dPr>
                          <m:e>
                            <m:f>
                              <m:fPr>
                                <m:ctrlPr>
                                  <w:rPr>
                                    <w:rFonts w:ascii="Cambria Math" w:hAnsi="Cambria Math"/>
                                  </w:rPr>
                                </m:ctrlPr>
                              </m:fPr>
                              <m:num>
                                <m:r>
                                  <m:rPr>
                                    <m:sty m:val="p"/>
                                  </m:rPr>
                                  <w:rPr>
                                    <w:rFonts w:ascii="Cambria Math" w:hAnsi="Cambria Math"/>
                                  </w:rPr>
                                  <m:t>π</m:t>
                                </m:r>
                                <m:r>
                                  <w:rPr>
                                    <w:rFonts w:ascii="Cambria Math" w:hAnsi="Cambria Math"/>
                                  </w:rPr>
                                  <m:t>f</m:t>
                                </m:r>
                              </m:num>
                              <m:den>
                                <m:sSub>
                                  <m:sSubPr>
                                    <m:ctrlPr>
                                      <w:rPr>
                                        <w:rFonts w:ascii="Cambria Math" w:hAnsi="Cambria Math"/>
                                      </w:rPr>
                                    </m:ctrlPr>
                                  </m:sSubPr>
                                  <m:e>
                                    <m:r>
                                      <w:rPr>
                                        <w:rFonts w:ascii="Cambria Math" w:hAnsi="Cambria Math"/>
                                      </w:rPr>
                                      <m:t>f</m:t>
                                    </m:r>
                                  </m:e>
                                  <m:sub>
                                    <m:r>
                                      <w:rPr>
                                        <w:rFonts w:ascii="Cambria Math" w:hAnsi="Cambria Math"/>
                                      </w:rPr>
                                      <m:t>c</m:t>
                                    </m:r>
                                  </m:sub>
                                </m:sSub>
                              </m:den>
                            </m:f>
                          </m:e>
                        </m:d>
                      </m:e>
                    </m:func>
                    <m:func>
                      <m:funcPr>
                        <m:ctrlPr>
                          <w:rPr>
                            <w:rFonts w:ascii="Cambria Math" w:hAnsi="Cambria Math"/>
                          </w:rPr>
                        </m:ctrlPr>
                      </m:funcPr>
                      <m:fName>
                        <m:r>
                          <m:rPr>
                            <m:sty m:val="p"/>
                          </m:rPr>
                          <w:rPr>
                            <w:rFonts w:ascii="Cambria Math" w:hAnsi="Cambria Math"/>
                          </w:rPr>
                          <m:t>tan</m:t>
                        </m:r>
                      </m:fName>
                      <m:e>
                        <m:d>
                          <m:dPr>
                            <m:ctrlPr>
                              <w:rPr>
                                <w:rFonts w:ascii="Cambria Math" w:hAnsi="Cambria Math"/>
                              </w:rPr>
                            </m:ctrlPr>
                          </m:dPr>
                          <m:e>
                            <m:f>
                              <m:fPr>
                                <m:ctrlPr>
                                  <w:rPr>
                                    <w:rFonts w:ascii="Cambria Math" w:hAnsi="Cambria Math"/>
                                  </w:rPr>
                                </m:ctrlPr>
                              </m:fPr>
                              <m:num>
                                <m:r>
                                  <m:rPr>
                                    <m:sty m:val="p"/>
                                  </m:rPr>
                                  <w:rPr>
                                    <w:rFonts w:ascii="Cambria Math" w:hAnsi="Cambria Math"/>
                                  </w:rPr>
                                  <m:t>π</m:t>
                                </m:r>
                                <m:r>
                                  <w:rPr>
                                    <w:rFonts w:ascii="Cambria Math" w:hAnsi="Cambria Math"/>
                                  </w:rPr>
                                  <m:t>f</m:t>
                                </m:r>
                              </m:num>
                              <m:den>
                                <m:r>
                                  <m:rPr>
                                    <m:sty m:val="p"/>
                                  </m:rPr>
                                  <w:rPr>
                                    <w:rFonts w:ascii="Cambria Math" w:hAnsi="Cambria Math"/>
                                  </w:rPr>
                                  <m:t>2</m:t>
                                </m:r>
                                <m:sSub>
                                  <m:sSubPr>
                                    <m:ctrlPr>
                                      <w:rPr>
                                        <w:rFonts w:ascii="Cambria Math" w:hAnsi="Cambria Math"/>
                                      </w:rPr>
                                    </m:ctrlPr>
                                  </m:sSubPr>
                                  <m:e>
                                    <m:r>
                                      <w:rPr>
                                        <w:rFonts w:ascii="Cambria Math" w:hAnsi="Cambria Math"/>
                                      </w:rPr>
                                      <m:t>f</m:t>
                                    </m:r>
                                  </m:e>
                                  <m:sub>
                                    <m:r>
                                      <w:rPr>
                                        <w:rFonts w:ascii="Cambria Math" w:hAnsi="Cambria Math"/>
                                      </w:rPr>
                                      <m:t>s</m:t>
                                    </m:r>
                                  </m:sub>
                                </m:sSub>
                              </m:den>
                            </m:f>
                          </m:e>
                        </m:d>
                      </m:e>
                    </m:func>
                  </m:num>
                  <m:den>
                    <m:r>
                      <m:rPr>
                        <m:sty m:val="p"/>
                      </m:rPr>
                      <w:rPr>
                        <w:rFonts w:ascii="Cambria Math" w:hAnsi="Cambria Math"/>
                      </w:rPr>
                      <m:t>π</m:t>
                    </m:r>
                    <m:r>
                      <w:rPr>
                        <w:rFonts w:ascii="Cambria Math" w:hAnsi="Cambria Math"/>
                      </w:rPr>
                      <m:t>f</m:t>
                    </m:r>
                  </m:den>
                </m:f>
              </m:e>
            </m:d>
          </m:e>
          <m:sup>
            <m:r>
              <m:rPr>
                <m:sty m:val="p"/>
              </m:rPr>
              <w:rPr>
                <w:rFonts w:ascii="Cambria Math" w:hAnsi="Cambria Math"/>
              </w:rPr>
              <m:t>2</m:t>
            </m:r>
          </m:sup>
        </m:sSup>
      </m:oMath>
    </w:p>
    <w:p w14:paraId="7ADC3348" w14:textId="77777777" w:rsidR="00563D2F" w:rsidRPr="007B3C5D" w:rsidRDefault="00563D2F" w:rsidP="004C6F99">
      <w:pPr>
        <w:pStyle w:val="Blanc"/>
        <w:rPr>
          <w:lang w:val="fr-FR"/>
        </w:rPr>
      </w:pPr>
    </w:p>
    <w:p w14:paraId="6CA8484A" w14:textId="77777777" w:rsidR="00563D2F" w:rsidRPr="007B3C5D" w:rsidRDefault="00563D2F" w:rsidP="004C6F99">
      <w:r w:rsidRPr="007B3C5D">
        <w:t>où:</w:t>
      </w:r>
    </w:p>
    <w:p w14:paraId="0EEA37E5" w14:textId="41053769" w:rsidR="00563D2F" w:rsidRPr="007B3C5D" w:rsidRDefault="00563D2F" w:rsidP="004C6F99">
      <w:pPr>
        <w:pStyle w:val="Equationlegend"/>
        <w:rPr>
          <w:lang w:val="fr-FR"/>
        </w:rPr>
      </w:pPr>
      <w:r w:rsidRPr="007B3C5D">
        <w:rPr>
          <w:lang w:val="fr-FR"/>
        </w:rPr>
        <w:tab/>
      </w:r>
      <w:r w:rsidRPr="007B3C5D">
        <w:rPr>
          <w:i/>
          <w:lang w:val="fr-FR"/>
        </w:rPr>
        <w:t>f</w:t>
      </w:r>
      <w:r w:rsidRPr="007B3C5D">
        <w:rPr>
          <w:iCs/>
          <w:lang w:val="fr-FR"/>
        </w:rPr>
        <w:t>:</w:t>
      </w:r>
      <w:r w:rsidRPr="007B3C5D">
        <w:rPr>
          <w:lang w:val="fr-FR"/>
        </w:rPr>
        <w:tab/>
        <w:t>fréquence (Hz)</w:t>
      </w:r>
    </w:p>
    <w:p w14:paraId="4A6F0D27" w14:textId="70BA911F" w:rsidR="00563D2F" w:rsidRPr="007B3C5D" w:rsidRDefault="00563D2F" w:rsidP="004C6F99">
      <w:pPr>
        <w:pStyle w:val="Equationlegend"/>
        <w:rPr>
          <w:lang w:val="fr-FR"/>
        </w:rPr>
      </w:pPr>
      <w:r w:rsidRPr="007B3C5D">
        <w:rPr>
          <w:i/>
          <w:vertAlign w:val="subscript"/>
          <w:lang w:val="fr-FR"/>
        </w:rPr>
        <w:tab/>
      </w:r>
      <w:r w:rsidRPr="007B3C5D">
        <w:rPr>
          <w:i/>
          <w:iCs/>
          <w:lang w:val="fr-FR"/>
        </w:rPr>
        <w:t>f</w:t>
      </w:r>
      <w:r w:rsidRPr="007B3C5D">
        <w:rPr>
          <w:i/>
          <w:vertAlign w:val="subscript"/>
          <w:lang w:val="fr-FR"/>
        </w:rPr>
        <w:t>c</w:t>
      </w:r>
      <w:r w:rsidRPr="007B3C5D">
        <w:rPr>
          <w:iCs/>
          <w:lang w:val="fr-FR"/>
        </w:rPr>
        <w:t>:</w:t>
      </w:r>
      <w:r w:rsidRPr="007B3C5D">
        <w:rPr>
          <w:iCs/>
          <w:lang w:val="fr-FR"/>
        </w:rPr>
        <w:tab/>
      </w:r>
      <w:r w:rsidR="001C6E60" w:rsidRPr="007B3C5D">
        <w:rPr>
          <w:iCs/>
          <w:lang w:val="fr-FR"/>
        </w:rPr>
        <w:t>débit</w:t>
      </w:r>
      <w:r w:rsidR="00ED3A78" w:rsidRPr="007B3C5D">
        <w:rPr>
          <w:iCs/>
          <w:lang w:val="fr-FR"/>
        </w:rPr>
        <w:t xml:space="preserve"> </w:t>
      </w:r>
      <w:r w:rsidRPr="007B3C5D">
        <w:rPr>
          <w:iCs/>
          <w:lang w:val="fr-FR"/>
        </w:rPr>
        <w:t xml:space="preserve">d'éléments; c'est-à-dire </w:t>
      </w:r>
      <w:r w:rsidRPr="007B3C5D">
        <w:rPr>
          <w:i/>
          <w:lang w:val="fr-FR"/>
        </w:rPr>
        <w:t>n</w:t>
      </w:r>
      <w:r w:rsidRPr="007B3C5D">
        <w:rPr>
          <w:iCs/>
          <w:lang w:val="fr-FR"/>
        </w:rPr>
        <w:t xml:space="preserve"> </w:t>
      </w:r>
      <w:r w:rsidRPr="007B3C5D">
        <w:rPr>
          <w:lang w:val="fr-FR"/>
        </w:rPr>
        <w:sym w:font="Symbol" w:char="F0B4"/>
      </w:r>
      <w:r w:rsidRPr="007B3C5D">
        <w:rPr>
          <w:lang w:val="fr-FR"/>
        </w:rPr>
        <w:t xml:space="preserve"> 1,023 Méléments/s</w:t>
      </w:r>
    </w:p>
    <w:p w14:paraId="21587D84" w14:textId="5B9CA4E0" w:rsidR="00563D2F" w:rsidRPr="007B3C5D" w:rsidRDefault="00563D2F" w:rsidP="004C6F99">
      <w:pPr>
        <w:pStyle w:val="Equationlegend"/>
        <w:rPr>
          <w:i/>
          <w:vertAlign w:val="subscript"/>
          <w:lang w:val="fr-FR"/>
        </w:rPr>
      </w:pPr>
      <w:r w:rsidRPr="007B3C5D">
        <w:rPr>
          <w:lang w:val="fr-FR"/>
        </w:rPr>
        <w:tab/>
      </w:r>
      <w:r w:rsidRPr="007B3C5D">
        <w:rPr>
          <w:i/>
          <w:lang w:val="fr-FR"/>
        </w:rPr>
        <w:t>f</w:t>
      </w:r>
      <w:r w:rsidRPr="007B3C5D">
        <w:rPr>
          <w:i/>
          <w:iCs/>
          <w:vertAlign w:val="subscript"/>
          <w:lang w:val="fr-FR"/>
        </w:rPr>
        <w:t>s</w:t>
      </w:r>
      <w:r w:rsidRPr="007B3C5D">
        <w:rPr>
          <w:i/>
          <w:lang w:val="fr-FR"/>
        </w:rPr>
        <w:t>:</w:t>
      </w:r>
      <w:r w:rsidRPr="007B3C5D">
        <w:rPr>
          <w:i/>
          <w:lang w:val="fr-FR"/>
        </w:rPr>
        <w:tab/>
      </w:r>
      <w:r w:rsidRPr="007B3C5D">
        <w:rPr>
          <w:lang w:val="fr-FR"/>
        </w:rPr>
        <w:t>fréquence de l'onde carrée</w:t>
      </w:r>
      <w:r w:rsidR="007B3C5D" w:rsidRPr="007B3C5D">
        <w:rPr>
          <w:lang w:val="fr-FR"/>
        </w:rPr>
        <w:t>;</w:t>
      </w:r>
      <w:r w:rsidRPr="007B3C5D">
        <w:rPr>
          <w:lang w:val="fr-FR"/>
        </w:rPr>
        <w:t xml:space="preserve"> c'est-à-dire </w:t>
      </w:r>
      <w:r w:rsidRPr="007B3C5D">
        <w:rPr>
          <w:i/>
          <w:iCs/>
          <w:lang w:val="fr-FR"/>
        </w:rPr>
        <w:t>m</w:t>
      </w:r>
      <w:r w:rsidRPr="007B3C5D">
        <w:rPr>
          <w:lang w:val="fr-FR"/>
        </w:rPr>
        <w:t> </w:t>
      </w:r>
      <w:r w:rsidRPr="007B3C5D">
        <w:rPr>
          <w:lang w:val="fr-FR"/>
        </w:rPr>
        <w:sym w:font="Symbol" w:char="F0B4"/>
      </w:r>
      <w:r w:rsidRPr="007B3C5D">
        <w:rPr>
          <w:lang w:val="fr-FR"/>
        </w:rPr>
        <w:t> 1,023 MHz.</w:t>
      </w:r>
    </w:p>
    <w:p w14:paraId="11AF3671" w14:textId="44C8D4C9" w:rsidR="00563D2F" w:rsidRPr="007B3C5D" w:rsidRDefault="00563D2F" w:rsidP="004C6F99">
      <w:pPr>
        <w:pStyle w:val="Heading2"/>
      </w:pPr>
      <w:bookmarkStart w:id="330" w:name="_Toc427760262"/>
      <w:bookmarkStart w:id="331" w:name="_Toc427760813"/>
      <w:bookmarkStart w:id="332" w:name="_Toc427761187"/>
      <w:bookmarkStart w:id="333" w:name="_Toc427763269"/>
      <w:bookmarkStart w:id="334" w:name="_Toc427764133"/>
      <w:bookmarkStart w:id="335" w:name="_Toc427843074"/>
      <w:bookmarkStart w:id="336" w:name="_Toc427843464"/>
      <w:bookmarkStart w:id="337" w:name="_Toc427843611"/>
      <w:bookmarkStart w:id="338" w:name="_Toc427843757"/>
      <w:bookmarkStart w:id="339" w:name="_Toc428173669"/>
      <w:bookmarkStart w:id="340" w:name="_Toc428174912"/>
      <w:r w:rsidRPr="007B3C5D">
        <w:t>6.1</w:t>
      </w:r>
      <w:r w:rsidRPr="007B3C5D">
        <w:tab/>
        <w:t>Paramètres d'émission GPS L1</w:t>
      </w:r>
      <w:bookmarkEnd w:id="330"/>
      <w:bookmarkEnd w:id="331"/>
      <w:bookmarkEnd w:id="332"/>
      <w:bookmarkEnd w:id="333"/>
      <w:bookmarkEnd w:id="334"/>
      <w:bookmarkEnd w:id="335"/>
      <w:bookmarkEnd w:id="336"/>
      <w:bookmarkEnd w:id="337"/>
      <w:bookmarkEnd w:id="338"/>
      <w:bookmarkEnd w:id="339"/>
      <w:bookmarkEnd w:id="340"/>
      <w:r w:rsidRPr="007B3C5D">
        <w:t xml:space="preserve"> </w:t>
      </w:r>
    </w:p>
    <w:p w14:paraId="09C844BA" w14:textId="3D88C14B" w:rsidR="00563D2F" w:rsidRPr="007B3C5D" w:rsidRDefault="00563D2F" w:rsidP="004C6F99">
      <w:pPr>
        <w:rPr>
          <w:i/>
          <w:iCs/>
        </w:rPr>
      </w:pPr>
      <w:r w:rsidRPr="007B3C5D">
        <w:t xml:space="preserve">Le GPS utilise </w:t>
      </w:r>
      <w:r w:rsidR="00CC0DFB" w:rsidRPr="007B3C5D">
        <w:t xml:space="preserve">quatre </w:t>
      </w:r>
      <w:r w:rsidRPr="007B3C5D">
        <w:t>signaux dans la bande 1 559-1 610 MHz attribuée au SRNS, à savoir C/A, L1C</w:t>
      </w:r>
      <w:r w:rsidR="00CC0DFB" w:rsidRPr="007B3C5D">
        <w:t>,</w:t>
      </w:r>
      <w:r w:rsidRPr="007B3C5D">
        <w:t xml:space="preserve"> P(Y)</w:t>
      </w:r>
      <w:r w:rsidR="00CC0DFB" w:rsidRPr="007B3C5D">
        <w:t xml:space="preserve"> et M</w:t>
      </w:r>
      <w:r w:rsidRPr="007B3C5D">
        <w:t xml:space="preserve">. </w:t>
      </w:r>
      <w:r w:rsidR="000056CC" w:rsidRPr="007B3C5D">
        <w:t xml:space="preserve">Le signal C/A utilise une modulation </w:t>
      </w:r>
      <w:r w:rsidR="005154AD" w:rsidRPr="007B3C5D">
        <w:t xml:space="preserve">MDPB-R(1) et le signal P(Y) utilise une modulation </w:t>
      </w:r>
      <w:r w:rsidR="005154AD" w:rsidRPr="007B3C5D">
        <w:lastRenderedPageBreak/>
        <w:t xml:space="preserve">MDPB-R(10), où MDPB-R(n) désigne une modulation par déplacement de phase bivalente rectangulaire (MDPB-R) ayant un </w:t>
      </w:r>
      <w:r w:rsidR="001C6E60" w:rsidRPr="007B3C5D">
        <w:t>débit</w:t>
      </w:r>
      <w:r w:rsidR="005154AD" w:rsidRPr="007B3C5D">
        <w:t xml:space="preserve"> d'éléments de </w:t>
      </w:r>
      <w:r w:rsidR="005154AD" w:rsidRPr="007B3C5D">
        <w:rPr>
          <w:i/>
          <w:iCs/>
        </w:rPr>
        <w:t>n</w:t>
      </w:r>
      <w:r w:rsidR="005154AD" w:rsidRPr="007B3C5D">
        <w:rPr>
          <w:iCs/>
        </w:rPr>
        <w:t> </w:t>
      </w:r>
      <w:r w:rsidR="005154AD" w:rsidRPr="007B3C5D">
        <w:rPr>
          <w:iCs/>
        </w:rPr>
        <w:sym w:font="Symbol" w:char="F0B4"/>
      </w:r>
      <w:r w:rsidR="005154AD" w:rsidRPr="007B3C5D">
        <w:rPr>
          <w:iCs/>
        </w:rPr>
        <w:t> 1,023 (Méléments/s).</w:t>
      </w:r>
      <w:r w:rsidR="005154AD" w:rsidRPr="007B3C5D">
        <w:t xml:space="preserve"> </w:t>
      </w:r>
      <w:r w:rsidR="00CC0DFB" w:rsidRPr="007B3C5D">
        <w:t xml:space="preserve">Le signal M utilise une modulation BOC(10,5). </w:t>
      </w:r>
      <w:r w:rsidRPr="007B3C5D">
        <w:t>Le signal L1C a deux composantes. L'une des composantes, appelée L1C</w:t>
      </w:r>
      <w:r w:rsidRPr="007B3C5D">
        <w:rPr>
          <w:vertAlign w:val="subscript"/>
        </w:rPr>
        <w:t>D</w:t>
      </w:r>
      <w:r w:rsidR="007676BB" w:rsidRPr="007B3C5D">
        <w:t>,</w:t>
      </w:r>
      <w:r w:rsidRPr="007B3C5D">
        <w:t xml:space="preserve"> est modulée par un message de données et l'autre, appelée L1C</w:t>
      </w:r>
      <w:r w:rsidRPr="007B3C5D">
        <w:rPr>
          <w:vertAlign w:val="subscript"/>
        </w:rPr>
        <w:t>P</w:t>
      </w:r>
      <w:r w:rsidRPr="007B3C5D">
        <w:t>, ne comporte pas de données (c'est</w:t>
      </w:r>
      <w:r w:rsidRPr="007B3C5D">
        <w:noBreakHyphen/>
        <w:t>à</w:t>
      </w:r>
      <w:r w:rsidRPr="007B3C5D">
        <w:noBreakHyphen/>
        <w:t xml:space="preserve">dire signal pilote uniquement). Les deux composantes utilisent des codes BPA différents. (La composante ne comportant pas de données améliore les caractéristiques d'acquisition et de poursuite du SRNS). La composante P(Y) et les deux composantes L1C sont émises en phase tandis que la composante C/A est émise en quadrature par rapport à ces signaux </w:t>
      </w:r>
      <w:r w:rsidR="005154AD" w:rsidRPr="007B3C5D">
        <w:t>et que la porteuse du signal accuse un retard</w:t>
      </w:r>
      <w:r w:rsidR="003A6FE3" w:rsidRPr="007B3C5D">
        <w:t xml:space="preserve"> </w:t>
      </w:r>
      <w:r w:rsidRPr="007B3C5D">
        <w:t>de 90</w:t>
      </w:r>
      <w:r w:rsidR="003A6FE3" w:rsidRPr="007B3C5D">
        <w:t> degrés</w:t>
      </w:r>
      <w:r w:rsidRPr="007B3C5D">
        <w:t>. Les principaux paramètres des émissions GPS L1 sont présentés dans le Tableau </w:t>
      </w:r>
      <w:r w:rsidR="005C7A07" w:rsidRPr="007B3C5D">
        <w:t>4</w:t>
      </w:r>
      <w:r w:rsidRPr="007B3C5D">
        <w:t>.</w:t>
      </w:r>
    </w:p>
    <w:p w14:paraId="63014579" w14:textId="77777777" w:rsidR="00563D2F" w:rsidRPr="007B3C5D" w:rsidRDefault="00563D2F" w:rsidP="004C6F99">
      <w:pPr>
        <w:keepNext/>
        <w:keepLines/>
      </w:pPr>
      <w:r w:rsidRPr="007B3C5D">
        <w:t>La composante L1C</w:t>
      </w:r>
      <w:r w:rsidRPr="007B3C5D">
        <w:rPr>
          <w:vertAlign w:val="subscript"/>
        </w:rPr>
        <w:t>D</w:t>
      </w:r>
      <w:r w:rsidRPr="007B3C5D">
        <w:t xml:space="preserve"> utilise une modulation BOC(1,1). La composante L1C</w:t>
      </w:r>
      <w:r w:rsidRPr="007B3C5D">
        <w:rPr>
          <w:vertAlign w:val="subscript"/>
        </w:rPr>
        <w:t>P</w:t>
      </w:r>
      <w:r w:rsidRPr="007B3C5D">
        <w:t xml:space="preserve"> utilise une modulation BOC multiplexée (MBOC) avec multiplexage temporel entre une modulation BOC(1,1) et une modulation BOC(6,1). La modulation MBOC a une densité spectrale de puissance normalisée donnée par:</w:t>
      </w:r>
    </w:p>
    <w:p w14:paraId="42D30BBF" w14:textId="77777777" w:rsidR="00563D2F" w:rsidRPr="007B3C5D" w:rsidRDefault="00563D2F" w:rsidP="004C6F99">
      <w:pPr>
        <w:pStyle w:val="Blanc"/>
        <w:rPr>
          <w:lang w:val="fr-FR"/>
        </w:rPr>
      </w:pPr>
    </w:p>
    <w:p w14:paraId="35768198" w14:textId="432131FE" w:rsidR="00563D2F" w:rsidRPr="007B3C5D" w:rsidRDefault="00563D2F" w:rsidP="004C6F99">
      <w:pPr>
        <w:pStyle w:val="Equation"/>
      </w:pPr>
      <w:r w:rsidRPr="007B3C5D">
        <w:tab/>
      </w:r>
      <w:r w:rsidRPr="007B3C5D">
        <w:tab/>
      </w:r>
      <w:r w:rsidR="00171E73" w:rsidRPr="007B3C5D">
        <w:object w:dxaOrig="4065" w:dyaOrig="570" w14:anchorId="104506C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02pt;height:28.5pt;mso-width-percent:0;mso-height-percent:0;mso-width-percent:0;mso-height-percent:0" o:ole="">
            <v:imagedata r:id="rId15" o:title=""/>
          </v:shape>
          <o:OLEObject Type="Embed" ProgID="Equation.3" ShapeID="_x0000_i1025" DrawAspect="Content" ObjectID="_1711275805" r:id="rId16"/>
        </w:object>
      </w:r>
    </w:p>
    <w:p w14:paraId="1E566A94" w14:textId="77777777" w:rsidR="00563D2F" w:rsidRPr="007B3C5D" w:rsidRDefault="00563D2F" w:rsidP="004C6F99">
      <w:pPr>
        <w:pStyle w:val="Blanc"/>
        <w:rPr>
          <w:lang w:val="fr-FR"/>
        </w:rPr>
      </w:pPr>
    </w:p>
    <w:p w14:paraId="744378BE" w14:textId="77777777" w:rsidR="00563D2F" w:rsidRPr="007B3C5D" w:rsidRDefault="00563D2F" w:rsidP="004C6F99">
      <w:r w:rsidRPr="007B3C5D">
        <w:t>La densité spectrale de puissance totale des composantes du signal L1C est donnée par:</w:t>
      </w:r>
    </w:p>
    <w:p w14:paraId="5B7C0E14" w14:textId="77777777" w:rsidR="00563D2F" w:rsidRPr="007B3C5D" w:rsidRDefault="00563D2F" w:rsidP="004C6F99">
      <w:pPr>
        <w:pStyle w:val="Blanc"/>
        <w:rPr>
          <w:lang w:val="fr-FR"/>
        </w:rPr>
      </w:pPr>
    </w:p>
    <w:p w14:paraId="4134F540" w14:textId="1C2461AB" w:rsidR="00563D2F" w:rsidRPr="007B3C5D" w:rsidRDefault="00563D2F" w:rsidP="004C6F99">
      <w:pPr>
        <w:pStyle w:val="Equation"/>
      </w:pPr>
      <w:r w:rsidRPr="007B3C5D">
        <w:tab/>
      </w:r>
      <w:r w:rsidRPr="007B3C5D">
        <w:tab/>
      </w:r>
      <w:r w:rsidR="00171E73" w:rsidRPr="007B3C5D">
        <w:object w:dxaOrig="6120" w:dyaOrig="570" w14:anchorId="019A6BC0">
          <v:shape id="_x0000_i1026" type="#_x0000_t75" alt="" style="width:309.5pt;height:28.5pt;mso-width-percent:0;mso-height-percent:0;mso-width-percent:0;mso-height-percent:0" o:ole="">
            <v:imagedata r:id="rId17" o:title=""/>
          </v:shape>
          <o:OLEObject Type="Embed" ProgID="Equation.3" ShapeID="_x0000_i1026" DrawAspect="Content" ObjectID="_1711275806" r:id="rId18"/>
        </w:object>
      </w:r>
    </w:p>
    <w:p w14:paraId="27B165E1" w14:textId="77777777" w:rsidR="00563D2F" w:rsidRPr="007B3C5D" w:rsidRDefault="00563D2F" w:rsidP="004C6F99">
      <w:pPr>
        <w:pStyle w:val="Blanc"/>
        <w:rPr>
          <w:lang w:val="fr-FR"/>
        </w:rPr>
      </w:pPr>
    </w:p>
    <w:p w14:paraId="5B9E231B" w14:textId="77777777" w:rsidR="00563D2F" w:rsidRPr="007B3C5D" w:rsidRDefault="00563D2F" w:rsidP="004C6F99">
      <w:pPr>
        <w:pStyle w:val="TableNo"/>
        <w:keepLines/>
      </w:pPr>
      <w:r w:rsidRPr="007B3C5D">
        <w:t xml:space="preserve">TABLEAU </w:t>
      </w:r>
      <w:r w:rsidR="005C7A07" w:rsidRPr="007B3C5D">
        <w:t>4</w:t>
      </w:r>
    </w:p>
    <w:p w14:paraId="5CB5AFC1" w14:textId="77777777" w:rsidR="00563D2F" w:rsidRPr="007B3C5D" w:rsidRDefault="00DA3E61" w:rsidP="004C6F99">
      <w:pPr>
        <w:pStyle w:val="Tabletitle"/>
        <w:keepLines/>
      </w:pPr>
      <w:r w:rsidRPr="007B3C5D">
        <w:t>Émissions</w:t>
      </w:r>
      <w:r w:rsidR="00563D2F" w:rsidRPr="007B3C5D">
        <w:t xml:space="preserve"> GPS L1 dans la bande 1 559-1 610 MHz</w:t>
      </w:r>
    </w:p>
    <w:tbl>
      <w:tblPr>
        <w:tblW w:w="9639" w:type="dxa"/>
        <w:jc w:val="center"/>
        <w:tblLayout w:type="fixed"/>
        <w:tblLook w:val="0000" w:firstRow="0" w:lastRow="0" w:firstColumn="0" w:lastColumn="0" w:noHBand="0" w:noVBand="0"/>
      </w:tblPr>
      <w:tblGrid>
        <w:gridCol w:w="4820"/>
        <w:gridCol w:w="4819"/>
      </w:tblGrid>
      <w:tr w:rsidR="00563D2F" w:rsidRPr="007B3C5D" w14:paraId="35F0DE8C" w14:textId="77777777" w:rsidTr="00C95DFC">
        <w:trPr>
          <w:cantSplit/>
          <w:jc w:val="center"/>
        </w:trPr>
        <w:tc>
          <w:tcPr>
            <w:tcW w:w="4820" w:type="dxa"/>
            <w:tcBorders>
              <w:top w:val="single" w:sz="4" w:space="0" w:color="auto"/>
              <w:left w:val="single" w:sz="4" w:space="0" w:color="auto"/>
              <w:bottom w:val="single" w:sz="4" w:space="0" w:color="auto"/>
              <w:right w:val="single" w:sz="4" w:space="0" w:color="auto"/>
            </w:tcBorders>
            <w:vAlign w:val="center"/>
          </w:tcPr>
          <w:p w14:paraId="41245D00" w14:textId="77777777" w:rsidR="00563D2F" w:rsidRPr="007B3C5D" w:rsidRDefault="00563D2F" w:rsidP="004C6F99">
            <w:pPr>
              <w:pStyle w:val="Tablehead"/>
              <w:keepLines/>
              <w:rPr>
                <w:rFonts w:eastAsia="MS PGothic"/>
              </w:rPr>
            </w:pPr>
            <w:r w:rsidRPr="007B3C5D">
              <w:rPr>
                <w:rFonts w:eastAsia="MS PGothic"/>
              </w:rPr>
              <w:t xml:space="preserve">Paramètre </w:t>
            </w:r>
          </w:p>
        </w:tc>
        <w:tc>
          <w:tcPr>
            <w:tcW w:w="4819" w:type="dxa"/>
            <w:tcBorders>
              <w:top w:val="single" w:sz="4" w:space="0" w:color="auto"/>
              <w:left w:val="single" w:sz="4" w:space="0" w:color="auto"/>
              <w:bottom w:val="single" w:sz="4" w:space="0" w:color="auto"/>
              <w:right w:val="single" w:sz="4" w:space="0" w:color="auto"/>
            </w:tcBorders>
            <w:vAlign w:val="center"/>
          </w:tcPr>
          <w:p w14:paraId="2B109355" w14:textId="77777777" w:rsidR="00563D2F" w:rsidRPr="007B3C5D" w:rsidRDefault="00563D2F" w:rsidP="004C6F99">
            <w:pPr>
              <w:pStyle w:val="Tablehead"/>
              <w:keepLines/>
              <w:rPr>
                <w:rFonts w:eastAsia="MS PGothic"/>
              </w:rPr>
            </w:pPr>
            <w:r w:rsidRPr="007B3C5D">
              <w:rPr>
                <w:rFonts w:eastAsia="MS PGothic"/>
              </w:rPr>
              <w:t>Valeur du paramètre</w:t>
            </w:r>
          </w:p>
        </w:tc>
      </w:tr>
      <w:tr w:rsidR="00563D2F" w:rsidRPr="007B3C5D" w14:paraId="0CBF9BEC" w14:textId="77777777" w:rsidTr="00C95DFC">
        <w:trPr>
          <w:cantSplit/>
          <w:jc w:val="center"/>
        </w:trPr>
        <w:tc>
          <w:tcPr>
            <w:tcW w:w="4820" w:type="dxa"/>
            <w:tcBorders>
              <w:top w:val="single" w:sz="4" w:space="0" w:color="auto"/>
              <w:left w:val="single" w:sz="4" w:space="0" w:color="auto"/>
              <w:bottom w:val="single" w:sz="4" w:space="0" w:color="auto"/>
              <w:right w:val="single" w:sz="4" w:space="0" w:color="auto"/>
            </w:tcBorders>
            <w:vAlign w:val="center"/>
          </w:tcPr>
          <w:p w14:paraId="74968350" w14:textId="77777777" w:rsidR="00563D2F" w:rsidRPr="007B3C5D" w:rsidRDefault="00563D2F" w:rsidP="004C6F99">
            <w:pPr>
              <w:pStyle w:val="Tabletext"/>
              <w:keepNext/>
              <w:keepLines/>
              <w:jc w:val="left"/>
              <w:rPr>
                <w:rFonts w:eastAsia="MS PGothic"/>
              </w:rPr>
            </w:pPr>
            <w:r w:rsidRPr="007B3C5D">
              <w:rPr>
                <w:rFonts w:eastAsia="MS PGothic"/>
              </w:rPr>
              <w:t>Plage de fréquences du signal (MHz)</w:t>
            </w:r>
          </w:p>
        </w:tc>
        <w:tc>
          <w:tcPr>
            <w:tcW w:w="4819" w:type="dxa"/>
            <w:tcBorders>
              <w:top w:val="single" w:sz="4" w:space="0" w:color="auto"/>
              <w:left w:val="single" w:sz="4" w:space="0" w:color="auto"/>
              <w:bottom w:val="single" w:sz="4" w:space="0" w:color="auto"/>
              <w:right w:val="single" w:sz="4" w:space="0" w:color="auto"/>
            </w:tcBorders>
            <w:vAlign w:val="center"/>
          </w:tcPr>
          <w:p w14:paraId="4D3887D4" w14:textId="77777777" w:rsidR="00563D2F" w:rsidRPr="007B3C5D" w:rsidRDefault="00563D2F" w:rsidP="004C6F99">
            <w:pPr>
              <w:pStyle w:val="Tabletext"/>
              <w:keepNext/>
              <w:keepLines/>
              <w:jc w:val="left"/>
              <w:rPr>
                <w:rFonts w:eastAsia="MS PGothic"/>
                <w:szCs w:val="21"/>
              </w:rPr>
            </w:pPr>
            <w:r w:rsidRPr="007B3C5D">
              <w:rPr>
                <w:rFonts w:eastAsia="MS PGothic"/>
                <w:szCs w:val="21"/>
              </w:rPr>
              <w:t>1 575,42 ± 15,345</w:t>
            </w:r>
          </w:p>
        </w:tc>
      </w:tr>
      <w:tr w:rsidR="00563D2F" w:rsidRPr="007B3C5D" w14:paraId="06289CDD" w14:textId="77777777" w:rsidTr="00C95DFC">
        <w:trPr>
          <w:cantSplit/>
          <w:jc w:val="center"/>
        </w:trPr>
        <w:tc>
          <w:tcPr>
            <w:tcW w:w="4820" w:type="dxa"/>
            <w:tcBorders>
              <w:top w:val="single" w:sz="4" w:space="0" w:color="auto"/>
              <w:left w:val="single" w:sz="4" w:space="0" w:color="auto"/>
              <w:bottom w:val="single" w:sz="4" w:space="0" w:color="auto"/>
              <w:right w:val="single" w:sz="4" w:space="0" w:color="auto"/>
            </w:tcBorders>
            <w:vAlign w:val="center"/>
          </w:tcPr>
          <w:p w14:paraId="2DCD6049" w14:textId="77777777" w:rsidR="00563D2F" w:rsidRPr="007B3C5D" w:rsidRDefault="00563D2F" w:rsidP="004C6F99">
            <w:pPr>
              <w:pStyle w:val="Tabletext"/>
              <w:keepNext/>
              <w:keepLines/>
              <w:jc w:val="left"/>
              <w:rPr>
                <w:rFonts w:eastAsia="MS PGothic"/>
              </w:rPr>
            </w:pPr>
            <w:r w:rsidRPr="007B3C5D">
              <w:rPr>
                <w:rFonts w:eastAsia="MS PGothic"/>
              </w:rPr>
              <w:t>Débit d'éléments du code BPA (Méléments/s)</w:t>
            </w:r>
          </w:p>
        </w:tc>
        <w:tc>
          <w:tcPr>
            <w:tcW w:w="4819" w:type="dxa"/>
            <w:tcBorders>
              <w:top w:val="single" w:sz="4" w:space="0" w:color="auto"/>
              <w:left w:val="single" w:sz="4" w:space="0" w:color="auto"/>
              <w:bottom w:val="single" w:sz="4" w:space="0" w:color="auto"/>
              <w:right w:val="single" w:sz="4" w:space="0" w:color="auto"/>
            </w:tcBorders>
            <w:vAlign w:val="center"/>
          </w:tcPr>
          <w:p w14:paraId="3AF3A929" w14:textId="77777777" w:rsidR="005C7A07" w:rsidRPr="007B3C5D" w:rsidRDefault="00563D2F" w:rsidP="004C6F99">
            <w:pPr>
              <w:pStyle w:val="Tabletext"/>
              <w:jc w:val="left"/>
              <w:rPr>
                <w:rFonts w:eastAsia="MS PGothic"/>
                <w:szCs w:val="21"/>
              </w:rPr>
            </w:pPr>
            <w:r w:rsidRPr="007B3C5D">
              <w:rPr>
                <w:rFonts w:eastAsia="MS PGothic"/>
                <w:szCs w:val="21"/>
              </w:rPr>
              <w:t>1,023 (C/A, L1C</w:t>
            </w:r>
            <w:r w:rsidRPr="007B3C5D">
              <w:rPr>
                <w:rFonts w:eastAsia="MS PGothic"/>
                <w:szCs w:val="22"/>
                <w:vertAlign w:val="subscript"/>
              </w:rPr>
              <w:t>D</w:t>
            </w:r>
            <w:r w:rsidRPr="007B3C5D">
              <w:rPr>
                <w:rFonts w:eastAsia="MS PGothic"/>
                <w:szCs w:val="21"/>
              </w:rPr>
              <w:t xml:space="preserve"> </w:t>
            </w:r>
            <w:r w:rsidR="00506093" w:rsidRPr="007B3C5D">
              <w:rPr>
                <w:rFonts w:eastAsia="MS PGothic"/>
                <w:szCs w:val="21"/>
              </w:rPr>
              <w:t>et</w:t>
            </w:r>
            <w:r w:rsidRPr="007B3C5D">
              <w:rPr>
                <w:rFonts w:eastAsia="MS PGothic"/>
                <w:szCs w:val="21"/>
              </w:rPr>
              <w:t xml:space="preserve"> L1C</w:t>
            </w:r>
            <w:r w:rsidRPr="007B3C5D">
              <w:rPr>
                <w:rFonts w:eastAsia="MS PGothic"/>
                <w:szCs w:val="21"/>
                <w:vertAlign w:val="subscript"/>
              </w:rPr>
              <w:t>P</w:t>
            </w:r>
            <w:r w:rsidRPr="007B3C5D">
              <w:rPr>
                <w:rFonts w:eastAsia="MS PGothic"/>
                <w:szCs w:val="21"/>
              </w:rPr>
              <w:t>)</w:t>
            </w:r>
            <w:r w:rsidRPr="007B3C5D">
              <w:rPr>
                <w:rFonts w:eastAsia="MS PGothic"/>
                <w:szCs w:val="21"/>
              </w:rPr>
              <w:br/>
              <w:t>10,23 (P(Y))</w:t>
            </w:r>
            <w:r w:rsidR="005C7A07" w:rsidRPr="007B3C5D">
              <w:rPr>
                <w:rFonts w:eastAsia="MS PGothic"/>
                <w:szCs w:val="21"/>
              </w:rPr>
              <w:t xml:space="preserve"> </w:t>
            </w:r>
          </w:p>
          <w:p w14:paraId="30AD5F2A" w14:textId="77777777" w:rsidR="00563D2F" w:rsidRPr="007B3C5D" w:rsidRDefault="005C7A07" w:rsidP="004C6F99">
            <w:pPr>
              <w:pStyle w:val="Tabletext"/>
              <w:keepNext/>
              <w:keepLines/>
              <w:jc w:val="left"/>
              <w:rPr>
                <w:rFonts w:eastAsia="MS PGothic"/>
                <w:szCs w:val="21"/>
              </w:rPr>
            </w:pPr>
            <w:r w:rsidRPr="007B3C5D">
              <w:rPr>
                <w:rFonts w:eastAsia="MS PGothic"/>
                <w:szCs w:val="21"/>
              </w:rPr>
              <w:t>5,115 (M)</w:t>
            </w:r>
          </w:p>
        </w:tc>
      </w:tr>
      <w:tr w:rsidR="00563D2F" w:rsidRPr="007B3C5D" w14:paraId="02300DAD" w14:textId="77777777" w:rsidTr="00C95DFC">
        <w:trPr>
          <w:cantSplit/>
          <w:jc w:val="center"/>
        </w:trPr>
        <w:tc>
          <w:tcPr>
            <w:tcW w:w="4820" w:type="dxa"/>
            <w:tcBorders>
              <w:top w:val="single" w:sz="4" w:space="0" w:color="auto"/>
              <w:left w:val="single" w:sz="4" w:space="0" w:color="auto"/>
              <w:bottom w:val="single" w:sz="4" w:space="0" w:color="auto"/>
              <w:right w:val="single" w:sz="4" w:space="0" w:color="auto"/>
            </w:tcBorders>
            <w:vAlign w:val="center"/>
          </w:tcPr>
          <w:p w14:paraId="5F166C27" w14:textId="77777777" w:rsidR="00563D2F" w:rsidRPr="007B3C5D" w:rsidRDefault="00563D2F" w:rsidP="004C6F99">
            <w:pPr>
              <w:pStyle w:val="Tabletext"/>
              <w:keepNext/>
              <w:keepLines/>
              <w:jc w:val="left"/>
              <w:rPr>
                <w:rFonts w:eastAsia="MS PGothic"/>
              </w:rPr>
            </w:pPr>
            <w:r w:rsidRPr="007B3C5D">
              <w:rPr>
                <w:rFonts w:eastAsia="MS PGothic"/>
              </w:rPr>
              <w:t>Débits binaires des données de navigation (bits/s)</w:t>
            </w:r>
          </w:p>
        </w:tc>
        <w:tc>
          <w:tcPr>
            <w:tcW w:w="4819" w:type="dxa"/>
            <w:tcBorders>
              <w:top w:val="single" w:sz="4" w:space="0" w:color="auto"/>
              <w:left w:val="single" w:sz="4" w:space="0" w:color="auto"/>
              <w:bottom w:val="single" w:sz="4" w:space="0" w:color="auto"/>
              <w:right w:val="single" w:sz="4" w:space="0" w:color="auto"/>
            </w:tcBorders>
            <w:vAlign w:val="center"/>
          </w:tcPr>
          <w:p w14:paraId="7A3FF1E6" w14:textId="77777777" w:rsidR="00563D2F" w:rsidRPr="007B3C5D" w:rsidRDefault="00563D2F" w:rsidP="004C6F99">
            <w:pPr>
              <w:pStyle w:val="Tabletext"/>
              <w:keepNext/>
              <w:keepLines/>
              <w:jc w:val="left"/>
              <w:rPr>
                <w:rFonts w:eastAsia="MS PGothic"/>
                <w:szCs w:val="21"/>
              </w:rPr>
            </w:pPr>
            <w:r w:rsidRPr="007B3C5D">
              <w:rPr>
                <w:rFonts w:eastAsia="MS PGothic"/>
                <w:szCs w:val="21"/>
              </w:rPr>
              <w:t>50 (C/A, P(Y)</w:t>
            </w:r>
            <w:r w:rsidRPr="007B3C5D" w:rsidDel="003160A8">
              <w:rPr>
                <w:rFonts w:eastAsia="MS PGothic"/>
                <w:szCs w:val="21"/>
              </w:rPr>
              <w:t xml:space="preserve"> </w:t>
            </w:r>
            <w:r w:rsidR="00506093" w:rsidRPr="007B3C5D">
              <w:rPr>
                <w:rFonts w:eastAsia="MS PGothic"/>
                <w:szCs w:val="21"/>
              </w:rPr>
              <w:t>et</w:t>
            </w:r>
            <w:r w:rsidRPr="007B3C5D">
              <w:rPr>
                <w:rFonts w:eastAsia="MS PGothic"/>
                <w:szCs w:val="21"/>
              </w:rPr>
              <w:t xml:space="preserve"> (L1C</w:t>
            </w:r>
            <w:r w:rsidRPr="007B3C5D">
              <w:rPr>
                <w:rFonts w:eastAsia="MS PGothic"/>
                <w:szCs w:val="22"/>
                <w:vertAlign w:val="subscript"/>
              </w:rPr>
              <w:t>D</w:t>
            </w:r>
            <w:r w:rsidRPr="007B3C5D">
              <w:rPr>
                <w:rFonts w:eastAsia="MS PGothic"/>
                <w:szCs w:val="21"/>
              </w:rPr>
              <w:t>)</w:t>
            </w:r>
            <w:r w:rsidR="00273156" w:rsidRPr="007B3C5D">
              <w:rPr>
                <w:rFonts w:eastAsia="MS PGothic"/>
                <w:szCs w:val="21"/>
              </w:rPr>
              <w:t>)</w:t>
            </w:r>
            <w:r w:rsidRPr="007B3C5D">
              <w:rPr>
                <w:rFonts w:eastAsia="MS PGothic"/>
                <w:szCs w:val="21"/>
              </w:rPr>
              <w:t xml:space="preserve"> </w:t>
            </w:r>
          </w:p>
        </w:tc>
      </w:tr>
      <w:tr w:rsidR="00563D2F" w:rsidRPr="007B3C5D" w14:paraId="038118B9" w14:textId="77777777" w:rsidTr="00C95DFC">
        <w:trPr>
          <w:cantSplit/>
          <w:jc w:val="center"/>
        </w:trPr>
        <w:tc>
          <w:tcPr>
            <w:tcW w:w="4820" w:type="dxa"/>
            <w:tcBorders>
              <w:top w:val="single" w:sz="4" w:space="0" w:color="auto"/>
              <w:left w:val="single" w:sz="4" w:space="0" w:color="auto"/>
              <w:bottom w:val="single" w:sz="4" w:space="0" w:color="auto"/>
              <w:right w:val="single" w:sz="4" w:space="0" w:color="auto"/>
            </w:tcBorders>
            <w:vAlign w:val="center"/>
          </w:tcPr>
          <w:p w14:paraId="088968EA" w14:textId="77777777" w:rsidR="00563D2F" w:rsidRPr="007B3C5D" w:rsidRDefault="00563D2F" w:rsidP="004C6F99">
            <w:pPr>
              <w:pStyle w:val="Tabletext"/>
              <w:keepNext/>
              <w:keepLines/>
              <w:jc w:val="left"/>
              <w:rPr>
                <w:rFonts w:eastAsia="MS PGothic"/>
              </w:rPr>
            </w:pPr>
            <w:r w:rsidRPr="007B3C5D">
              <w:rPr>
                <w:rFonts w:eastAsia="MS PGothic"/>
              </w:rPr>
              <w:t>Débits de symboles des données de navigation (symboles/s)</w:t>
            </w:r>
          </w:p>
        </w:tc>
        <w:tc>
          <w:tcPr>
            <w:tcW w:w="4819" w:type="dxa"/>
            <w:tcBorders>
              <w:top w:val="single" w:sz="4" w:space="0" w:color="auto"/>
              <w:left w:val="single" w:sz="4" w:space="0" w:color="auto"/>
              <w:bottom w:val="single" w:sz="4" w:space="0" w:color="auto"/>
              <w:right w:val="single" w:sz="4" w:space="0" w:color="auto"/>
            </w:tcBorders>
            <w:vAlign w:val="center"/>
          </w:tcPr>
          <w:p w14:paraId="1A8A7BEE" w14:textId="77777777" w:rsidR="00563D2F" w:rsidRPr="007B3C5D" w:rsidRDefault="00563D2F" w:rsidP="004C6F99">
            <w:pPr>
              <w:pStyle w:val="Tabletext"/>
              <w:keepNext/>
              <w:keepLines/>
              <w:jc w:val="left"/>
              <w:rPr>
                <w:rFonts w:eastAsia="MS PGothic"/>
                <w:szCs w:val="21"/>
              </w:rPr>
            </w:pPr>
            <w:r w:rsidRPr="007B3C5D">
              <w:rPr>
                <w:rFonts w:eastAsia="MS PGothic"/>
                <w:szCs w:val="21"/>
              </w:rPr>
              <w:t xml:space="preserve">50 (C/A </w:t>
            </w:r>
            <w:r w:rsidR="00506093" w:rsidRPr="007B3C5D">
              <w:rPr>
                <w:rFonts w:eastAsia="MS PGothic"/>
                <w:szCs w:val="21"/>
              </w:rPr>
              <w:t>et</w:t>
            </w:r>
            <w:r w:rsidRPr="007B3C5D">
              <w:rPr>
                <w:rFonts w:eastAsia="MS PGothic"/>
                <w:szCs w:val="21"/>
              </w:rPr>
              <w:t xml:space="preserve"> P(Y))</w:t>
            </w:r>
          </w:p>
          <w:p w14:paraId="4DC1164B" w14:textId="77777777" w:rsidR="00563D2F" w:rsidRPr="007B3C5D" w:rsidRDefault="00563D2F" w:rsidP="004C6F99">
            <w:pPr>
              <w:pStyle w:val="Tabletext"/>
              <w:keepNext/>
              <w:keepLines/>
              <w:jc w:val="left"/>
              <w:rPr>
                <w:rFonts w:eastAsia="MS PGothic"/>
                <w:szCs w:val="21"/>
              </w:rPr>
            </w:pPr>
            <w:r w:rsidRPr="007B3C5D">
              <w:rPr>
                <w:rFonts w:eastAsia="MS PGothic"/>
                <w:szCs w:val="21"/>
              </w:rPr>
              <w:t>100 (L1C</w:t>
            </w:r>
            <w:r w:rsidR="00273156" w:rsidRPr="007B3C5D">
              <w:rPr>
                <w:rFonts w:eastAsia="MS PGothic"/>
                <w:szCs w:val="21"/>
                <w:vertAlign w:val="subscript"/>
              </w:rPr>
              <w:t>D</w:t>
            </w:r>
            <w:r w:rsidRPr="007B3C5D">
              <w:rPr>
                <w:rFonts w:eastAsia="MS PGothic"/>
              </w:rPr>
              <w:t>)</w:t>
            </w:r>
          </w:p>
        </w:tc>
      </w:tr>
      <w:tr w:rsidR="00563D2F" w:rsidRPr="007B3C5D" w14:paraId="29C5051B" w14:textId="77777777" w:rsidTr="00C95DFC">
        <w:trPr>
          <w:cantSplit/>
          <w:jc w:val="center"/>
        </w:trPr>
        <w:tc>
          <w:tcPr>
            <w:tcW w:w="4820" w:type="dxa"/>
            <w:tcBorders>
              <w:top w:val="single" w:sz="4" w:space="0" w:color="auto"/>
              <w:left w:val="single" w:sz="4" w:space="0" w:color="auto"/>
              <w:bottom w:val="single" w:sz="4" w:space="0" w:color="auto"/>
              <w:right w:val="single" w:sz="4" w:space="0" w:color="auto"/>
            </w:tcBorders>
            <w:vAlign w:val="center"/>
          </w:tcPr>
          <w:p w14:paraId="0A9E285C" w14:textId="77777777" w:rsidR="00563D2F" w:rsidRPr="007B3C5D" w:rsidRDefault="00563D2F" w:rsidP="004C6F99">
            <w:pPr>
              <w:pStyle w:val="Tabletext"/>
              <w:jc w:val="left"/>
              <w:rPr>
                <w:rFonts w:eastAsia="MS PGothic"/>
              </w:rPr>
            </w:pPr>
            <w:r w:rsidRPr="007B3C5D">
              <w:rPr>
                <w:rFonts w:eastAsia="MS PGothic"/>
              </w:rPr>
              <w:t>Méthode de modulation du signal</w:t>
            </w:r>
          </w:p>
        </w:tc>
        <w:tc>
          <w:tcPr>
            <w:tcW w:w="4819" w:type="dxa"/>
            <w:tcBorders>
              <w:top w:val="single" w:sz="4" w:space="0" w:color="auto"/>
              <w:left w:val="single" w:sz="4" w:space="0" w:color="auto"/>
              <w:bottom w:val="single" w:sz="4" w:space="0" w:color="auto"/>
              <w:right w:val="single" w:sz="4" w:space="0" w:color="auto"/>
            </w:tcBorders>
            <w:vAlign w:val="center"/>
          </w:tcPr>
          <w:p w14:paraId="707EF8E8" w14:textId="4B7EC22D" w:rsidR="005C7A07" w:rsidRPr="003B394E" w:rsidRDefault="00563D2F" w:rsidP="004C6F99">
            <w:pPr>
              <w:pStyle w:val="Tabletext"/>
              <w:jc w:val="left"/>
              <w:rPr>
                <w:rFonts w:eastAsia="MS PGothic"/>
                <w:szCs w:val="21"/>
                <w:lang w:val="es-ES_tradnl"/>
              </w:rPr>
            </w:pPr>
            <w:r w:rsidRPr="003B394E">
              <w:rPr>
                <w:rFonts w:eastAsia="MS PGothic"/>
                <w:szCs w:val="21"/>
                <w:lang w:val="es-ES_tradnl"/>
              </w:rPr>
              <w:t>MDPB-</w:t>
            </w:r>
            <w:proofErr w:type="gramStart"/>
            <w:r w:rsidRPr="003B394E">
              <w:rPr>
                <w:rFonts w:eastAsia="MS PGothic"/>
                <w:szCs w:val="21"/>
                <w:lang w:val="es-ES_tradnl"/>
              </w:rPr>
              <w:t>R(</w:t>
            </w:r>
            <w:proofErr w:type="gramEnd"/>
            <w:r w:rsidRPr="003B394E">
              <w:rPr>
                <w:rFonts w:eastAsia="MS PGothic"/>
                <w:szCs w:val="21"/>
                <w:lang w:val="es-ES_tradnl"/>
              </w:rPr>
              <w:t>1) (C/A)</w:t>
            </w:r>
            <w:r w:rsidRPr="003B394E">
              <w:rPr>
                <w:rFonts w:eastAsia="MS PGothic"/>
                <w:szCs w:val="21"/>
                <w:lang w:val="es-ES_tradnl"/>
              </w:rPr>
              <w:br/>
              <w:t>MDPB-R(10) (P(Y))</w:t>
            </w:r>
            <w:r w:rsidRPr="003B394E">
              <w:rPr>
                <w:rFonts w:eastAsia="MS PGothic"/>
                <w:szCs w:val="21"/>
                <w:lang w:val="es-ES_tradnl"/>
              </w:rPr>
              <w:br/>
            </w:r>
            <w:r w:rsidR="005C7A07" w:rsidRPr="003B394E">
              <w:rPr>
                <w:rFonts w:eastAsia="MS PGothic"/>
                <w:szCs w:val="21"/>
                <w:lang w:val="es-ES_tradnl"/>
              </w:rPr>
              <w:t>BOC(10,5) (M)</w:t>
            </w:r>
          </w:p>
          <w:p w14:paraId="521FD1EB" w14:textId="53C92946" w:rsidR="00563D2F" w:rsidRPr="007B3C5D" w:rsidRDefault="00563D2F" w:rsidP="00944695">
            <w:pPr>
              <w:pStyle w:val="Tabletext"/>
              <w:jc w:val="left"/>
              <w:rPr>
                <w:rFonts w:eastAsia="MS PGothic"/>
                <w:szCs w:val="21"/>
              </w:rPr>
            </w:pPr>
            <w:proofErr w:type="gramStart"/>
            <w:r w:rsidRPr="007B3C5D">
              <w:rPr>
                <w:rFonts w:eastAsia="MS PGothic"/>
                <w:szCs w:val="21"/>
              </w:rPr>
              <w:t>BOC(</w:t>
            </w:r>
            <w:proofErr w:type="gramEnd"/>
            <w:r w:rsidRPr="007B3C5D">
              <w:rPr>
                <w:rFonts w:eastAsia="MS PGothic"/>
                <w:szCs w:val="21"/>
              </w:rPr>
              <w:t>1,1) (L1C</w:t>
            </w:r>
            <w:r w:rsidRPr="007B3C5D">
              <w:rPr>
                <w:rFonts w:eastAsia="MS PGothic"/>
                <w:szCs w:val="22"/>
                <w:vertAlign w:val="subscript"/>
              </w:rPr>
              <w:t>D</w:t>
            </w:r>
            <w:r w:rsidRPr="007B3C5D">
              <w:rPr>
                <w:rFonts w:eastAsia="MS PGothic"/>
                <w:szCs w:val="21"/>
              </w:rPr>
              <w:t>)</w:t>
            </w:r>
            <w:r w:rsidRPr="007B3C5D">
              <w:rPr>
                <w:rFonts w:eastAsia="MS PGothic"/>
                <w:szCs w:val="21"/>
              </w:rPr>
              <w:br/>
              <w:t>MBOC (L1C</w:t>
            </w:r>
            <w:r w:rsidRPr="007B3C5D">
              <w:rPr>
                <w:rFonts w:eastAsia="MS PGothic"/>
                <w:szCs w:val="21"/>
                <w:vertAlign w:val="subscript"/>
              </w:rPr>
              <w:t>P</w:t>
            </w:r>
            <w:r w:rsidRPr="007B3C5D">
              <w:rPr>
                <w:rFonts w:eastAsia="MS PGothic"/>
                <w:szCs w:val="21"/>
              </w:rPr>
              <w:t xml:space="preserve">) </w:t>
            </w:r>
            <w:r w:rsidRPr="007B3C5D">
              <w:rPr>
                <w:rFonts w:eastAsia="MS PGothic"/>
                <w:szCs w:val="21"/>
              </w:rPr>
              <w:br/>
              <w:t>(</w:t>
            </w:r>
            <w:r w:rsidR="00944695">
              <w:rPr>
                <w:rFonts w:eastAsia="MS PGothic"/>
                <w:szCs w:val="21"/>
              </w:rPr>
              <w:t>v</w:t>
            </w:r>
            <w:r w:rsidRPr="007B3C5D">
              <w:rPr>
                <w:rFonts w:eastAsia="MS PGothic"/>
                <w:szCs w:val="21"/>
              </w:rPr>
              <w:t xml:space="preserve">oir </w:t>
            </w:r>
            <w:r w:rsidR="005C7A07" w:rsidRPr="007B3C5D">
              <w:rPr>
                <w:rFonts w:eastAsia="MS PGothic"/>
                <w:szCs w:val="21"/>
              </w:rPr>
              <w:t xml:space="preserve">Note </w:t>
            </w:r>
            <w:r w:rsidRPr="007B3C5D">
              <w:rPr>
                <w:rFonts w:eastAsia="MS PGothic"/>
                <w:szCs w:val="21"/>
              </w:rPr>
              <w:t>3)</w:t>
            </w:r>
            <w:r w:rsidRPr="007B3C5D">
              <w:rPr>
                <w:rFonts w:eastAsia="MS PGothic"/>
                <w:szCs w:val="21"/>
              </w:rPr>
              <w:br/>
              <w:t>(</w:t>
            </w:r>
            <w:r w:rsidR="00944695">
              <w:rPr>
                <w:rFonts w:eastAsia="MS PGothic"/>
                <w:szCs w:val="21"/>
              </w:rPr>
              <w:t>v</w:t>
            </w:r>
            <w:r w:rsidRPr="007B3C5D">
              <w:rPr>
                <w:rFonts w:eastAsia="MS PGothic"/>
                <w:szCs w:val="21"/>
              </w:rPr>
              <w:t>oir Note 1)</w:t>
            </w:r>
          </w:p>
        </w:tc>
      </w:tr>
      <w:tr w:rsidR="00563D2F" w:rsidRPr="007B3C5D" w14:paraId="4B8F354F" w14:textId="77777777" w:rsidTr="00C95DFC">
        <w:trPr>
          <w:cantSplit/>
          <w:jc w:val="center"/>
        </w:trPr>
        <w:tc>
          <w:tcPr>
            <w:tcW w:w="4820" w:type="dxa"/>
            <w:tcBorders>
              <w:top w:val="single" w:sz="4" w:space="0" w:color="auto"/>
              <w:left w:val="single" w:sz="4" w:space="0" w:color="auto"/>
              <w:bottom w:val="single" w:sz="4" w:space="0" w:color="auto"/>
              <w:right w:val="single" w:sz="4" w:space="0" w:color="auto"/>
            </w:tcBorders>
            <w:vAlign w:val="center"/>
          </w:tcPr>
          <w:p w14:paraId="0661A365" w14:textId="77777777" w:rsidR="00563D2F" w:rsidRPr="007B3C5D" w:rsidRDefault="00563D2F" w:rsidP="004C6F99">
            <w:pPr>
              <w:pStyle w:val="Tabletext"/>
              <w:jc w:val="left"/>
              <w:rPr>
                <w:rFonts w:eastAsia="MS PGothic"/>
              </w:rPr>
            </w:pPr>
            <w:r w:rsidRPr="007B3C5D">
              <w:rPr>
                <w:rFonts w:eastAsia="MS PGothic"/>
              </w:rPr>
              <w:t xml:space="preserve">Polarisation </w:t>
            </w:r>
          </w:p>
        </w:tc>
        <w:tc>
          <w:tcPr>
            <w:tcW w:w="4819" w:type="dxa"/>
            <w:tcBorders>
              <w:top w:val="single" w:sz="4" w:space="0" w:color="auto"/>
              <w:left w:val="single" w:sz="4" w:space="0" w:color="auto"/>
              <w:bottom w:val="single" w:sz="4" w:space="0" w:color="auto"/>
              <w:right w:val="single" w:sz="4" w:space="0" w:color="auto"/>
            </w:tcBorders>
            <w:vAlign w:val="center"/>
          </w:tcPr>
          <w:p w14:paraId="6AC61136" w14:textId="77777777" w:rsidR="00563D2F" w:rsidRPr="007B3C5D" w:rsidRDefault="00BD1CC6" w:rsidP="004C6F99">
            <w:pPr>
              <w:pStyle w:val="Tabletext"/>
              <w:jc w:val="left"/>
              <w:rPr>
                <w:rFonts w:eastAsia="MS PGothic"/>
                <w:szCs w:val="21"/>
              </w:rPr>
            </w:pPr>
            <w:r w:rsidRPr="007B3C5D">
              <w:rPr>
                <w:rFonts w:eastAsia="MS PGothic"/>
                <w:szCs w:val="21"/>
              </w:rPr>
              <w:t>c</w:t>
            </w:r>
            <w:r w:rsidR="00AC6CCB" w:rsidRPr="007B3C5D">
              <w:rPr>
                <w:rFonts w:eastAsia="MS PGothic"/>
                <w:szCs w:val="21"/>
              </w:rPr>
              <w:t>irculaire dextrogyre</w:t>
            </w:r>
          </w:p>
        </w:tc>
      </w:tr>
      <w:tr w:rsidR="00563D2F" w:rsidRPr="007B3C5D" w14:paraId="241EC9BB" w14:textId="77777777" w:rsidTr="00C95DFC">
        <w:trPr>
          <w:cantSplit/>
          <w:jc w:val="center"/>
        </w:trPr>
        <w:tc>
          <w:tcPr>
            <w:tcW w:w="4820" w:type="dxa"/>
            <w:tcBorders>
              <w:top w:val="single" w:sz="4" w:space="0" w:color="auto"/>
              <w:left w:val="single" w:sz="4" w:space="0" w:color="auto"/>
              <w:bottom w:val="single" w:sz="4" w:space="0" w:color="auto"/>
              <w:right w:val="single" w:sz="4" w:space="0" w:color="auto"/>
            </w:tcBorders>
            <w:vAlign w:val="center"/>
          </w:tcPr>
          <w:p w14:paraId="4FFCF8BB" w14:textId="7263440C" w:rsidR="00563D2F" w:rsidRPr="007B3C5D" w:rsidRDefault="00563D2F" w:rsidP="004C6F99">
            <w:pPr>
              <w:pStyle w:val="Tabletext"/>
              <w:jc w:val="left"/>
              <w:rPr>
                <w:rFonts w:eastAsia="MS PGothic"/>
              </w:rPr>
            </w:pPr>
            <w:r w:rsidRPr="007B3C5D">
              <w:rPr>
                <w:rFonts w:eastAsia="MS PGothic"/>
              </w:rPr>
              <w:t>Ellipticité</w:t>
            </w:r>
            <w:r w:rsidR="005154AD" w:rsidRPr="007B3C5D">
              <w:rPr>
                <w:rFonts w:eastAsia="MS PGothic"/>
              </w:rPr>
              <w:t xml:space="preserve"> maximale</w:t>
            </w:r>
            <w:r w:rsidRPr="007B3C5D">
              <w:rPr>
                <w:rFonts w:eastAsia="MS PGothic"/>
              </w:rPr>
              <w:t xml:space="preserve"> (dB)</w:t>
            </w:r>
          </w:p>
        </w:tc>
        <w:tc>
          <w:tcPr>
            <w:tcW w:w="4819" w:type="dxa"/>
            <w:tcBorders>
              <w:top w:val="single" w:sz="4" w:space="0" w:color="auto"/>
              <w:left w:val="single" w:sz="4" w:space="0" w:color="auto"/>
              <w:bottom w:val="single" w:sz="4" w:space="0" w:color="auto"/>
              <w:right w:val="single" w:sz="4" w:space="0" w:color="auto"/>
            </w:tcBorders>
            <w:vAlign w:val="center"/>
          </w:tcPr>
          <w:p w14:paraId="36DF0064" w14:textId="707706A4" w:rsidR="00563D2F" w:rsidRPr="007B3C5D" w:rsidRDefault="00563D2F" w:rsidP="004C6F99">
            <w:pPr>
              <w:pStyle w:val="Tabletext"/>
              <w:jc w:val="left"/>
              <w:rPr>
                <w:rFonts w:eastAsia="MS PGothic"/>
              </w:rPr>
            </w:pPr>
            <w:r w:rsidRPr="007B3C5D">
              <w:rPr>
                <w:rFonts w:eastAsia="MS PGothic"/>
              </w:rPr>
              <w:t>1,8</w:t>
            </w:r>
          </w:p>
        </w:tc>
      </w:tr>
    </w:tbl>
    <w:p w14:paraId="7F95140E" w14:textId="302E023E" w:rsidR="00C95DFC" w:rsidRDefault="00C95DFC">
      <w:r>
        <w:br w:type="page"/>
      </w:r>
    </w:p>
    <w:p w14:paraId="4983D57C" w14:textId="481BAB8F" w:rsidR="00C95DFC" w:rsidRPr="007B3C5D" w:rsidRDefault="00C95DFC" w:rsidP="00C95DFC">
      <w:pPr>
        <w:pStyle w:val="TableNo"/>
        <w:keepLines/>
      </w:pPr>
      <w:r w:rsidRPr="007B3C5D">
        <w:lastRenderedPageBreak/>
        <w:t>TABLEAU 4</w:t>
      </w:r>
      <w:r>
        <w:t xml:space="preserve"> (</w:t>
      </w:r>
      <w:r w:rsidRPr="00C95DFC">
        <w:rPr>
          <w:i/>
        </w:rPr>
        <w:t>fin</w:t>
      </w:r>
      <w:r>
        <w:t>)</w:t>
      </w:r>
    </w:p>
    <w:tbl>
      <w:tblPr>
        <w:tblW w:w="9639" w:type="dxa"/>
        <w:jc w:val="center"/>
        <w:tblLayout w:type="fixed"/>
        <w:tblLook w:val="0000" w:firstRow="0" w:lastRow="0" w:firstColumn="0" w:lastColumn="0" w:noHBand="0" w:noVBand="0"/>
      </w:tblPr>
      <w:tblGrid>
        <w:gridCol w:w="4820"/>
        <w:gridCol w:w="4819"/>
      </w:tblGrid>
      <w:tr w:rsidR="00C95DFC" w:rsidRPr="007B3C5D" w14:paraId="4F187DC3" w14:textId="77777777" w:rsidTr="00C95DFC">
        <w:trPr>
          <w:cantSplit/>
          <w:jc w:val="center"/>
        </w:trPr>
        <w:tc>
          <w:tcPr>
            <w:tcW w:w="4820" w:type="dxa"/>
            <w:tcBorders>
              <w:top w:val="single" w:sz="4" w:space="0" w:color="auto"/>
              <w:left w:val="single" w:sz="4" w:space="0" w:color="auto"/>
              <w:bottom w:val="single" w:sz="4" w:space="0" w:color="auto"/>
              <w:right w:val="single" w:sz="4" w:space="0" w:color="auto"/>
            </w:tcBorders>
            <w:vAlign w:val="center"/>
          </w:tcPr>
          <w:p w14:paraId="17664C81" w14:textId="77777777" w:rsidR="00C95DFC" w:rsidRPr="007B3C5D" w:rsidRDefault="00C95DFC" w:rsidP="00840D27">
            <w:pPr>
              <w:pStyle w:val="Tablehead"/>
              <w:keepLines/>
              <w:rPr>
                <w:rFonts w:eastAsia="MS PGothic"/>
              </w:rPr>
            </w:pPr>
            <w:r w:rsidRPr="007B3C5D">
              <w:rPr>
                <w:rFonts w:eastAsia="MS PGothic"/>
              </w:rPr>
              <w:t xml:space="preserve">Paramètre </w:t>
            </w:r>
          </w:p>
        </w:tc>
        <w:tc>
          <w:tcPr>
            <w:tcW w:w="4819" w:type="dxa"/>
            <w:tcBorders>
              <w:top w:val="single" w:sz="4" w:space="0" w:color="auto"/>
              <w:left w:val="single" w:sz="4" w:space="0" w:color="auto"/>
              <w:bottom w:val="single" w:sz="4" w:space="0" w:color="auto"/>
              <w:right w:val="single" w:sz="4" w:space="0" w:color="auto"/>
            </w:tcBorders>
            <w:vAlign w:val="center"/>
          </w:tcPr>
          <w:p w14:paraId="4A919BF2" w14:textId="77777777" w:rsidR="00C95DFC" w:rsidRPr="007B3C5D" w:rsidRDefault="00C95DFC" w:rsidP="00840D27">
            <w:pPr>
              <w:pStyle w:val="Tablehead"/>
              <w:keepLines/>
              <w:rPr>
                <w:rFonts w:eastAsia="MS PGothic"/>
              </w:rPr>
            </w:pPr>
            <w:r w:rsidRPr="007B3C5D">
              <w:rPr>
                <w:rFonts w:eastAsia="MS PGothic"/>
              </w:rPr>
              <w:t>Valeur du paramètre</w:t>
            </w:r>
          </w:p>
        </w:tc>
      </w:tr>
      <w:tr w:rsidR="00563D2F" w:rsidRPr="007B3C5D" w14:paraId="1C40CD8D" w14:textId="77777777" w:rsidTr="00C95DFC">
        <w:trPr>
          <w:cantSplit/>
          <w:jc w:val="center"/>
        </w:trPr>
        <w:tc>
          <w:tcPr>
            <w:tcW w:w="4820" w:type="dxa"/>
            <w:tcBorders>
              <w:top w:val="single" w:sz="4" w:space="0" w:color="auto"/>
              <w:left w:val="single" w:sz="4" w:space="0" w:color="auto"/>
              <w:bottom w:val="single" w:sz="4" w:space="0" w:color="auto"/>
              <w:right w:val="single" w:sz="4" w:space="0" w:color="auto"/>
            </w:tcBorders>
            <w:vAlign w:val="center"/>
          </w:tcPr>
          <w:p w14:paraId="4C2DD6C3" w14:textId="7DCB6956" w:rsidR="00563D2F" w:rsidRPr="007B3C5D" w:rsidRDefault="00563D2F" w:rsidP="004C6F99">
            <w:pPr>
              <w:pStyle w:val="Tabletext"/>
              <w:jc w:val="left"/>
              <w:rPr>
                <w:rFonts w:eastAsia="MS PGothic"/>
              </w:rPr>
            </w:pPr>
            <w:r w:rsidRPr="007B3C5D">
              <w:t xml:space="preserve">Niveau de puissance minimale reçue </w:t>
            </w:r>
            <w:r w:rsidRPr="007B3C5D">
              <w:rPr>
                <w:rFonts w:eastAsia="MS PGothic"/>
              </w:rPr>
              <w:t>à la sortie de l'antenne de référence (dBW)</w:t>
            </w:r>
          </w:p>
        </w:tc>
        <w:tc>
          <w:tcPr>
            <w:tcW w:w="4819" w:type="dxa"/>
            <w:tcBorders>
              <w:top w:val="single" w:sz="4" w:space="0" w:color="auto"/>
              <w:left w:val="single" w:sz="4" w:space="0" w:color="auto"/>
              <w:bottom w:val="single" w:sz="4" w:space="0" w:color="auto"/>
              <w:right w:val="single" w:sz="4" w:space="0" w:color="auto"/>
            </w:tcBorders>
            <w:vAlign w:val="center"/>
          </w:tcPr>
          <w:p w14:paraId="1594C9CA" w14:textId="77777777" w:rsidR="005C7A07" w:rsidRPr="003B394E" w:rsidRDefault="00563D2F" w:rsidP="004C6F99">
            <w:pPr>
              <w:pStyle w:val="Tabletext"/>
              <w:jc w:val="left"/>
              <w:rPr>
                <w:rFonts w:eastAsia="MS PGothic"/>
                <w:lang w:val="es-ES_tradnl"/>
              </w:rPr>
            </w:pPr>
            <w:r w:rsidRPr="003B394E">
              <w:rPr>
                <w:rFonts w:eastAsia="MS PGothic"/>
                <w:lang w:val="es-ES_tradnl"/>
              </w:rPr>
              <w:t>−158,5 (C/A)</w:t>
            </w:r>
            <w:r w:rsidRPr="003B394E">
              <w:rPr>
                <w:rFonts w:eastAsia="MS PGothic"/>
                <w:lang w:val="es-ES_tradnl"/>
              </w:rPr>
              <w:br/>
              <w:t>−163,0 (L1C</w:t>
            </w:r>
            <w:r w:rsidRPr="003B394E">
              <w:rPr>
                <w:rFonts w:eastAsia="MS PGothic"/>
                <w:szCs w:val="22"/>
                <w:vertAlign w:val="subscript"/>
                <w:lang w:val="es-ES_tradnl"/>
              </w:rPr>
              <w:t>D</w:t>
            </w:r>
            <w:r w:rsidRPr="003B394E">
              <w:rPr>
                <w:rFonts w:eastAsia="MS PGothic"/>
                <w:lang w:val="es-ES_tradnl"/>
              </w:rPr>
              <w:t>)</w:t>
            </w:r>
            <w:r w:rsidRPr="003B394E">
              <w:rPr>
                <w:rFonts w:eastAsia="MS PGothic"/>
                <w:lang w:val="es-ES_tradnl"/>
              </w:rPr>
              <w:br/>
              <w:t>−158,25 (L1C</w:t>
            </w:r>
            <w:r w:rsidRPr="003B394E">
              <w:rPr>
                <w:rFonts w:eastAsia="MS PGothic"/>
                <w:vertAlign w:val="subscript"/>
                <w:lang w:val="es-ES_tradnl"/>
              </w:rPr>
              <w:t>P</w:t>
            </w:r>
            <w:r w:rsidRPr="003B394E">
              <w:rPr>
                <w:rFonts w:eastAsia="MS PGothic"/>
                <w:lang w:val="es-ES_tradnl"/>
              </w:rPr>
              <w:t>)</w:t>
            </w:r>
            <w:r w:rsidRPr="003B394E">
              <w:rPr>
                <w:rFonts w:eastAsia="MS PGothic"/>
                <w:lang w:val="es-ES_tradnl"/>
              </w:rPr>
              <w:br/>
              <w:t>−161,5 (P(Y))</w:t>
            </w:r>
          </w:p>
          <w:p w14:paraId="080E00C9" w14:textId="2658B39B" w:rsidR="00563D2F" w:rsidRPr="007B3C5D" w:rsidRDefault="005C7A07" w:rsidP="00944695">
            <w:pPr>
              <w:pStyle w:val="Tabletext"/>
              <w:jc w:val="left"/>
              <w:rPr>
                <w:rFonts w:eastAsia="MS PGothic"/>
                <w:szCs w:val="21"/>
              </w:rPr>
            </w:pPr>
            <w:r w:rsidRPr="007B3C5D">
              <w:rPr>
                <w:rFonts w:eastAsia="MS PGothic"/>
              </w:rPr>
              <w:t>−158</w:t>
            </w:r>
            <w:r w:rsidR="005154AD" w:rsidRPr="007B3C5D">
              <w:rPr>
                <w:rFonts w:eastAsia="MS PGothic"/>
              </w:rPr>
              <w:t>,0</w:t>
            </w:r>
            <w:r w:rsidRPr="007B3C5D">
              <w:rPr>
                <w:rFonts w:eastAsia="MS PGothic"/>
              </w:rPr>
              <w:t xml:space="preserve"> (M)</w:t>
            </w:r>
            <w:r w:rsidR="00563D2F" w:rsidRPr="007B3C5D">
              <w:rPr>
                <w:rFonts w:eastAsia="MS PGothic"/>
              </w:rPr>
              <w:br/>
              <w:t>(</w:t>
            </w:r>
            <w:r w:rsidR="00944695">
              <w:rPr>
                <w:rFonts w:eastAsia="MS PGothic"/>
              </w:rPr>
              <w:t>v</w:t>
            </w:r>
            <w:r w:rsidR="00563D2F" w:rsidRPr="007B3C5D">
              <w:rPr>
                <w:rFonts w:eastAsia="MS PGothic"/>
              </w:rPr>
              <w:t>oir Note 2)</w:t>
            </w:r>
          </w:p>
        </w:tc>
      </w:tr>
      <w:tr w:rsidR="00563D2F" w:rsidRPr="007B3C5D" w14:paraId="20E4E2C6" w14:textId="77777777" w:rsidTr="00C95DFC">
        <w:trPr>
          <w:cantSplit/>
          <w:jc w:val="center"/>
        </w:trPr>
        <w:tc>
          <w:tcPr>
            <w:tcW w:w="4820" w:type="dxa"/>
            <w:tcBorders>
              <w:top w:val="single" w:sz="4" w:space="0" w:color="auto"/>
              <w:left w:val="single" w:sz="4" w:space="0" w:color="auto"/>
              <w:bottom w:val="single" w:sz="4" w:space="0" w:color="auto"/>
              <w:right w:val="single" w:sz="4" w:space="0" w:color="auto"/>
            </w:tcBorders>
            <w:vAlign w:val="center"/>
          </w:tcPr>
          <w:p w14:paraId="7D1A6C57" w14:textId="77777777" w:rsidR="00563D2F" w:rsidRPr="007B3C5D" w:rsidRDefault="00563D2F" w:rsidP="004C6F99">
            <w:pPr>
              <w:pStyle w:val="Tabletext"/>
              <w:jc w:val="left"/>
              <w:rPr>
                <w:rFonts w:eastAsia="MS PGothic"/>
              </w:rPr>
            </w:pPr>
            <w:r w:rsidRPr="007B3C5D">
              <w:rPr>
                <w:rFonts w:eastAsia="MS PGothic"/>
              </w:rPr>
              <w:t>Largeur de bande à 3 dB du filtre d'émission RF (MHz)</w:t>
            </w:r>
          </w:p>
        </w:tc>
        <w:tc>
          <w:tcPr>
            <w:tcW w:w="4819" w:type="dxa"/>
            <w:tcBorders>
              <w:top w:val="single" w:sz="4" w:space="0" w:color="auto"/>
              <w:left w:val="single" w:sz="4" w:space="0" w:color="auto"/>
              <w:bottom w:val="single" w:sz="4" w:space="0" w:color="auto"/>
              <w:right w:val="single" w:sz="4" w:space="0" w:color="auto"/>
            </w:tcBorders>
          </w:tcPr>
          <w:p w14:paraId="79BB48CD" w14:textId="77777777" w:rsidR="00563D2F" w:rsidRPr="007B3C5D" w:rsidRDefault="00563D2F" w:rsidP="004C6F99">
            <w:pPr>
              <w:pStyle w:val="Tabletext"/>
              <w:jc w:val="left"/>
              <w:rPr>
                <w:rFonts w:eastAsia="MS PGothic"/>
                <w:szCs w:val="21"/>
              </w:rPr>
            </w:pPr>
            <w:r w:rsidRPr="007B3C5D">
              <w:rPr>
                <w:rFonts w:eastAsia="MS PGothic"/>
                <w:szCs w:val="21"/>
              </w:rPr>
              <w:t>30,69</w:t>
            </w:r>
          </w:p>
        </w:tc>
      </w:tr>
      <w:tr w:rsidR="00563D2F" w:rsidRPr="007B3C5D" w14:paraId="7AA529E9" w14:textId="77777777" w:rsidTr="00C95DFC">
        <w:trPr>
          <w:cantSplit/>
          <w:jc w:val="center"/>
        </w:trPr>
        <w:tc>
          <w:tcPr>
            <w:tcW w:w="9639" w:type="dxa"/>
            <w:gridSpan w:val="2"/>
            <w:vAlign w:val="center"/>
          </w:tcPr>
          <w:p w14:paraId="35322284" w14:textId="1323A361" w:rsidR="00563D2F" w:rsidRPr="007B3C5D" w:rsidRDefault="007F4CE3" w:rsidP="004C6F99">
            <w:pPr>
              <w:pStyle w:val="Tablelegend"/>
              <w:ind w:left="-85" w:firstLine="0"/>
            </w:pPr>
            <w:r w:rsidRPr="007B3C5D">
              <w:t>NOTE </w:t>
            </w:r>
            <w:proofErr w:type="gramStart"/>
            <w:r w:rsidR="00563D2F" w:rsidRPr="007B3C5D">
              <w:t>1</w:t>
            </w:r>
            <w:r w:rsidR="00225E5D" w:rsidRPr="007B3C5D">
              <w:t>:</w:t>
            </w:r>
            <w:proofErr w:type="gramEnd"/>
            <w:r w:rsidR="00225E5D" w:rsidRPr="007B3C5D">
              <w:t xml:space="preserve"> </w:t>
            </w:r>
            <w:r w:rsidR="00563D2F" w:rsidRPr="007B3C5D">
              <w:t>Pour les paramètres du système GPS du SRNS, MDPB-R(</w:t>
            </w:r>
            <w:r w:rsidR="00563D2F" w:rsidRPr="007B3C5D">
              <w:rPr>
                <w:i/>
              </w:rPr>
              <w:t>n</w:t>
            </w:r>
            <w:r w:rsidR="00563D2F" w:rsidRPr="007B3C5D">
              <w:t xml:space="preserve">) désigne une modulation par déplacement de phase bivalente utilisant des éléments rectangulaires avec un </w:t>
            </w:r>
            <w:r w:rsidR="00ED3A78" w:rsidRPr="007B3C5D">
              <w:t xml:space="preserve">débit </w:t>
            </w:r>
            <w:r w:rsidR="00563D2F" w:rsidRPr="007B3C5D">
              <w:t>d'éléments de </w:t>
            </w:r>
            <w:r w:rsidR="00563D2F" w:rsidRPr="007B3C5D">
              <w:rPr>
                <w:i/>
              </w:rPr>
              <w:t>n</w:t>
            </w:r>
            <w:r w:rsidR="00563D2F" w:rsidRPr="007B3C5D">
              <w:t> </w:t>
            </w:r>
            <w:r w:rsidR="00563D2F" w:rsidRPr="007B3C5D">
              <w:sym w:font="Symbol" w:char="F0B4"/>
            </w:r>
            <w:r w:rsidR="00563D2F" w:rsidRPr="007B3C5D">
              <w:t> 1,023 (Méléments/s). BOC(</w:t>
            </w:r>
            <w:r w:rsidR="00563D2F" w:rsidRPr="007B3C5D">
              <w:rPr>
                <w:i/>
              </w:rPr>
              <w:t>m</w:t>
            </w:r>
            <w:r w:rsidR="00563D2F" w:rsidRPr="007B3C5D">
              <w:t>,</w:t>
            </w:r>
            <w:r w:rsidR="00563D2F" w:rsidRPr="007B3C5D">
              <w:rPr>
                <w:i/>
              </w:rPr>
              <w:t>n</w:t>
            </w:r>
            <w:r w:rsidR="00563D2F" w:rsidRPr="007B3C5D">
              <w:t>) désigne une modulation de porteuse à double décalage avec un</w:t>
            </w:r>
            <w:r w:rsidR="001C6E60" w:rsidRPr="007B3C5D">
              <w:t>e</w:t>
            </w:r>
            <w:r w:rsidR="00563D2F" w:rsidRPr="007B3C5D">
              <w:t xml:space="preserve"> </w:t>
            </w:r>
            <w:r w:rsidR="001C6E60" w:rsidRPr="007B3C5D">
              <w:t>fréquence d'onde carrée</w:t>
            </w:r>
            <w:r w:rsidR="00563D2F" w:rsidRPr="007B3C5D">
              <w:t xml:space="preserve"> de </w:t>
            </w:r>
            <w:r w:rsidR="00563D2F" w:rsidRPr="007B3C5D">
              <w:rPr>
                <w:i/>
              </w:rPr>
              <w:t>m</w:t>
            </w:r>
            <w:r w:rsidR="00563D2F" w:rsidRPr="007B3C5D">
              <w:t> </w:t>
            </w:r>
            <w:r w:rsidR="00563D2F" w:rsidRPr="007B3C5D">
              <w:sym w:font="Symbol" w:char="F0B4"/>
            </w:r>
            <w:r w:rsidR="00563D2F" w:rsidRPr="007B3C5D">
              <w:t xml:space="preserve"> 1,023 (MHz) et un débit d'éléments de </w:t>
            </w:r>
            <w:r w:rsidR="00563D2F" w:rsidRPr="007B3C5D">
              <w:rPr>
                <w:i/>
              </w:rPr>
              <w:t>n</w:t>
            </w:r>
            <w:r w:rsidR="00563D2F" w:rsidRPr="007B3C5D">
              <w:t> </w:t>
            </w:r>
            <w:r w:rsidR="00563D2F" w:rsidRPr="007B3C5D">
              <w:sym w:font="Symbol" w:char="F0B4"/>
            </w:r>
            <w:r w:rsidR="00563D2F" w:rsidRPr="007B3C5D">
              <w:t xml:space="preserve"> 1,023 (Méléments/s). </w:t>
            </w:r>
          </w:p>
          <w:p w14:paraId="5F62F68C" w14:textId="214B7AC1" w:rsidR="00563D2F" w:rsidRPr="007B3C5D" w:rsidRDefault="007F4CE3" w:rsidP="004C6F99">
            <w:pPr>
              <w:pStyle w:val="Tablelegend"/>
              <w:ind w:left="-85" w:firstLine="0"/>
            </w:pPr>
            <w:r w:rsidRPr="007B3C5D">
              <w:t>NOTE </w:t>
            </w:r>
            <w:proofErr w:type="gramStart"/>
            <w:r w:rsidR="00563D2F" w:rsidRPr="007B3C5D">
              <w:t>2</w:t>
            </w:r>
            <w:r w:rsidR="00225E5D" w:rsidRPr="007B3C5D">
              <w:t>:</w:t>
            </w:r>
            <w:proofErr w:type="gramEnd"/>
            <w:r w:rsidR="00225E5D" w:rsidRPr="007B3C5D">
              <w:t xml:space="preserve"> </w:t>
            </w:r>
            <w:r w:rsidR="00563D2F" w:rsidRPr="007B3C5D">
              <w:t>La puissance minimale reçue est mesurée à la sortie d'une antenne de réception d'utilisateur de référence à polarisation rectiligne de 3 dBi (située près du sol) pour l'orientation normale la plus défavorable lorsque l'angle d'élévation du satellite vu depuis la surface de la Terre est supérieur à 5° au</w:t>
            </w:r>
            <w:r w:rsidR="00563D2F" w:rsidRPr="007B3C5D">
              <w:noBreakHyphen/>
              <w:t>dessus de l'horizon terrestre.</w:t>
            </w:r>
          </w:p>
          <w:p w14:paraId="72993578" w14:textId="591F2D78" w:rsidR="00563D2F" w:rsidRPr="007B3C5D" w:rsidRDefault="007F4CE3" w:rsidP="004C6F99">
            <w:pPr>
              <w:pStyle w:val="Tablelegend"/>
              <w:ind w:left="-85" w:firstLine="0"/>
              <w:rPr>
                <w:rFonts w:eastAsia="MS PGothic"/>
                <w:szCs w:val="21"/>
              </w:rPr>
            </w:pPr>
            <w:r w:rsidRPr="007B3C5D">
              <w:t>NOTE </w:t>
            </w:r>
            <w:proofErr w:type="gramStart"/>
            <w:r w:rsidR="00563D2F" w:rsidRPr="007B3C5D">
              <w:t>3</w:t>
            </w:r>
            <w:r w:rsidR="00225E5D" w:rsidRPr="007B3C5D">
              <w:t>:</w:t>
            </w:r>
            <w:proofErr w:type="gramEnd"/>
            <w:r w:rsidR="00225E5D" w:rsidRPr="007B3C5D">
              <w:t xml:space="preserve"> </w:t>
            </w:r>
            <w:r w:rsidR="00563D2F" w:rsidRPr="007B3C5D">
              <w:t>Voir le texte plus haut pour plus de détails sur la modulation MBOC.</w:t>
            </w:r>
          </w:p>
        </w:tc>
      </w:tr>
    </w:tbl>
    <w:p w14:paraId="2D45D073" w14:textId="77777777" w:rsidR="00563D2F" w:rsidRPr="007B3C5D" w:rsidRDefault="00563D2F" w:rsidP="004C6F99">
      <w:pPr>
        <w:pStyle w:val="Tablefin"/>
        <w:rPr>
          <w:sz w:val="2"/>
          <w:szCs w:val="2"/>
          <w:lang w:val="fr-FR"/>
        </w:rPr>
      </w:pPr>
    </w:p>
    <w:p w14:paraId="60D8A147" w14:textId="77777777" w:rsidR="003B394E" w:rsidRPr="007F4CE3" w:rsidRDefault="003B394E" w:rsidP="003B394E">
      <w:pPr>
        <w:pStyle w:val="Tablefin"/>
        <w:rPr>
          <w:lang w:val="fr-CH"/>
        </w:rPr>
      </w:pPr>
      <w:bookmarkStart w:id="341" w:name="_Toc427760263"/>
      <w:bookmarkStart w:id="342" w:name="_Toc427760814"/>
      <w:bookmarkStart w:id="343" w:name="_Toc427761188"/>
      <w:bookmarkStart w:id="344" w:name="_Toc427763270"/>
      <w:bookmarkStart w:id="345" w:name="_Toc427764134"/>
      <w:bookmarkStart w:id="346" w:name="_Toc427843075"/>
      <w:bookmarkStart w:id="347" w:name="_Toc427843465"/>
      <w:bookmarkStart w:id="348" w:name="_Toc427843612"/>
      <w:bookmarkStart w:id="349" w:name="_Toc427843758"/>
      <w:bookmarkStart w:id="350" w:name="_Toc428173670"/>
      <w:bookmarkStart w:id="351" w:name="_Toc428174913"/>
    </w:p>
    <w:p w14:paraId="6A5A888B" w14:textId="21FC2308" w:rsidR="00563D2F" w:rsidRPr="007B3C5D" w:rsidRDefault="00563D2F" w:rsidP="004C6F99">
      <w:pPr>
        <w:pStyle w:val="Heading2"/>
      </w:pPr>
      <w:r w:rsidRPr="007B3C5D">
        <w:t>6.2</w:t>
      </w:r>
      <w:r w:rsidRPr="007B3C5D">
        <w:tab/>
        <w:t>Paramètres d'émission GPS L2</w:t>
      </w:r>
      <w:bookmarkEnd w:id="341"/>
      <w:bookmarkEnd w:id="342"/>
      <w:bookmarkEnd w:id="343"/>
      <w:bookmarkEnd w:id="344"/>
      <w:bookmarkEnd w:id="345"/>
      <w:bookmarkEnd w:id="346"/>
      <w:bookmarkEnd w:id="347"/>
      <w:bookmarkEnd w:id="348"/>
      <w:bookmarkEnd w:id="349"/>
      <w:bookmarkEnd w:id="350"/>
      <w:bookmarkEnd w:id="351"/>
      <w:r w:rsidRPr="007B3C5D">
        <w:t xml:space="preserve"> </w:t>
      </w:r>
    </w:p>
    <w:p w14:paraId="2E352240" w14:textId="5272F169" w:rsidR="00563D2F" w:rsidRPr="007B3C5D" w:rsidRDefault="00563D2F" w:rsidP="004C6F99">
      <w:r w:rsidRPr="007B3C5D">
        <w:t xml:space="preserve">Le GPS </w:t>
      </w:r>
      <w:r w:rsidR="005C7A07" w:rsidRPr="007B3C5D">
        <w:t xml:space="preserve">émet trois </w:t>
      </w:r>
      <w:r w:rsidRPr="007B3C5D">
        <w:t>signaux dans la bande 1 215-1 300 MHz attribuée au SRNS, à savoir L2</w:t>
      </w:r>
      <w:r w:rsidR="00BE555A" w:rsidRPr="007B3C5D">
        <w:t xml:space="preserve">C ou </w:t>
      </w:r>
      <w:r w:rsidRPr="007B3C5D">
        <w:t>C/A (rarement)</w:t>
      </w:r>
      <w:r w:rsidR="005C7A07" w:rsidRPr="007B3C5D">
        <w:t>,</w:t>
      </w:r>
      <w:r w:rsidRPr="007B3C5D">
        <w:t xml:space="preserve"> P(Y)</w:t>
      </w:r>
      <w:r w:rsidR="005C7A07" w:rsidRPr="007B3C5D">
        <w:t xml:space="preserve"> et M</w:t>
      </w:r>
      <w:r w:rsidRPr="007B3C5D">
        <w:t xml:space="preserve">. </w:t>
      </w:r>
      <w:r w:rsidR="005C7A07" w:rsidRPr="007B3C5D">
        <w:t xml:space="preserve">Le signal </w:t>
      </w:r>
      <w:r w:rsidR="00BE555A" w:rsidRPr="007B3C5D">
        <w:t xml:space="preserve">L2C </w:t>
      </w:r>
      <w:r w:rsidR="005C7A07" w:rsidRPr="007B3C5D">
        <w:t xml:space="preserve">utilise une modulation </w:t>
      </w:r>
      <w:r w:rsidR="00BE6697" w:rsidRPr="007B3C5D">
        <w:t>MDPB-R(1)</w:t>
      </w:r>
      <w:r w:rsidR="005C7A07" w:rsidRPr="007B3C5D">
        <w:t xml:space="preserve">. </w:t>
      </w:r>
      <w:r w:rsidRPr="007B3C5D">
        <w:t xml:space="preserve">Le signal L2C </w:t>
      </w:r>
      <w:r w:rsidR="000853F5" w:rsidRPr="007B3C5D">
        <w:t xml:space="preserve">comprend </w:t>
      </w:r>
      <w:r w:rsidR="00BE6697" w:rsidRPr="007B3C5D">
        <w:t xml:space="preserve">le </w:t>
      </w:r>
      <w:r w:rsidRPr="007B3C5D">
        <w:t xml:space="preserve">canal de données </w:t>
      </w:r>
      <w:r w:rsidR="00BE6697" w:rsidRPr="007B3C5D">
        <w:t xml:space="preserve">du code civil moyen L2 (L2 CM) </w:t>
      </w:r>
      <w:r w:rsidRPr="007B3C5D">
        <w:t xml:space="preserve">et </w:t>
      </w:r>
      <w:r w:rsidR="00BE6697" w:rsidRPr="007B3C5D">
        <w:t xml:space="preserve">le </w:t>
      </w:r>
      <w:r w:rsidRPr="007B3C5D">
        <w:t xml:space="preserve">canal sans données </w:t>
      </w:r>
      <w:r w:rsidR="00BE6697" w:rsidRPr="007B3C5D">
        <w:t>du code civil long (L2</w:t>
      </w:r>
      <w:r w:rsidR="00072709" w:rsidRPr="007B3C5D">
        <w:t> </w:t>
      </w:r>
      <w:r w:rsidR="00BE6697" w:rsidRPr="007B3C5D">
        <w:t>CL), qui sont combinés par une méthode de multiplexage par répartition dans le temps élément par élément</w:t>
      </w:r>
      <w:r w:rsidRPr="007B3C5D">
        <w:t xml:space="preserve">. Ces deux composantes du signal utilisent des codes BPA différents. </w:t>
      </w:r>
      <w:r w:rsidR="00BE6697" w:rsidRPr="007B3C5D">
        <w:t xml:space="preserve">La relation de phase entre les deux composantes de la porteuse L2 (L2C et P(Y)) est indiquée au moyen du bit 273 du message de type 10 de navigation civile (CNAV), 0 indiquant une quadrature de phase, avec L2C en retard de 90 degrés par rapport à P(Y), et 1 indiquant que L2C et P(Y) sont en phase. Si le message CNAV n'est pas disponible, cela signifie que L2C et P(Y) seront en quadrature de phase. </w:t>
      </w:r>
      <w:r w:rsidRPr="007B3C5D">
        <w:t>Les principaux paramètres des émissions GPS L2 sont présentés dans le Tableau </w:t>
      </w:r>
      <w:r w:rsidR="005C7A07" w:rsidRPr="007B3C5D">
        <w:t>5</w:t>
      </w:r>
      <w:r w:rsidRPr="007B3C5D">
        <w:t>.</w:t>
      </w:r>
    </w:p>
    <w:p w14:paraId="729EA57E" w14:textId="77777777" w:rsidR="00C95DFC" w:rsidRDefault="00C95DFC" w:rsidP="004C6F99">
      <w:pPr>
        <w:pStyle w:val="TableNo"/>
        <w:keepNext w:val="0"/>
      </w:pPr>
      <w:r>
        <w:br w:type="page"/>
      </w:r>
    </w:p>
    <w:p w14:paraId="476FBE5A" w14:textId="2BABA326" w:rsidR="00563D2F" w:rsidRPr="007B3C5D" w:rsidRDefault="00563D2F" w:rsidP="004C6F99">
      <w:pPr>
        <w:pStyle w:val="TableNo"/>
        <w:keepNext w:val="0"/>
      </w:pPr>
      <w:r w:rsidRPr="007B3C5D">
        <w:lastRenderedPageBreak/>
        <w:t xml:space="preserve">TABLEAU </w:t>
      </w:r>
      <w:r w:rsidR="005C7A07" w:rsidRPr="007B3C5D">
        <w:t>5</w:t>
      </w:r>
    </w:p>
    <w:p w14:paraId="24E65904" w14:textId="77777777" w:rsidR="00563D2F" w:rsidRPr="007B3C5D" w:rsidRDefault="00DA3E61" w:rsidP="004C6F99">
      <w:pPr>
        <w:pStyle w:val="Tabletitle"/>
        <w:keepNext w:val="0"/>
      </w:pPr>
      <w:r w:rsidRPr="007B3C5D">
        <w:t>Émissions</w:t>
      </w:r>
      <w:r w:rsidR="00563D2F" w:rsidRPr="007B3C5D">
        <w:t xml:space="preserve"> GPS L2 dans la bande 1 215-1 300 MHz</w:t>
      </w:r>
    </w:p>
    <w:tbl>
      <w:tblPr>
        <w:tblW w:w="96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821"/>
        <w:gridCol w:w="4823"/>
      </w:tblGrid>
      <w:tr w:rsidR="00563D2F" w:rsidRPr="007B3C5D" w14:paraId="1CE058C0" w14:textId="77777777" w:rsidTr="00072709">
        <w:trPr>
          <w:tblHeader/>
          <w:jc w:val="center"/>
        </w:trPr>
        <w:tc>
          <w:tcPr>
            <w:tcW w:w="4819" w:type="dxa"/>
            <w:vAlign w:val="center"/>
          </w:tcPr>
          <w:p w14:paraId="33F1AB85" w14:textId="77777777" w:rsidR="00563D2F" w:rsidRPr="007B3C5D" w:rsidRDefault="00563D2F" w:rsidP="004C6F99">
            <w:pPr>
              <w:pStyle w:val="Tablehead"/>
              <w:keepNext w:val="0"/>
              <w:rPr>
                <w:rFonts w:eastAsia="MS PGothic"/>
              </w:rPr>
            </w:pPr>
            <w:r w:rsidRPr="007B3C5D">
              <w:rPr>
                <w:rFonts w:eastAsia="MS PGothic"/>
              </w:rPr>
              <w:t xml:space="preserve">Paramètre </w:t>
            </w:r>
          </w:p>
        </w:tc>
        <w:tc>
          <w:tcPr>
            <w:tcW w:w="4820" w:type="dxa"/>
            <w:vAlign w:val="center"/>
          </w:tcPr>
          <w:p w14:paraId="594DE894" w14:textId="77777777" w:rsidR="00563D2F" w:rsidRPr="007B3C5D" w:rsidRDefault="00563D2F" w:rsidP="004C6F99">
            <w:pPr>
              <w:pStyle w:val="Tablehead"/>
              <w:keepNext w:val="0"/>
              <w:rPr>
                <w:rFonts w:eastAsia="MS PGothic"/>
              </w:rPr>
            </w:pPr>
            <w:r w:rsidRPr="007B3C5D">
              <w:rPr>
                <w:rFonts w:eastAsia="MS PGothic"/>
              </w:rPr>
              <w:t>Valeur du paramètre</w:t>
            </w:r>
          </w:p>
        </w:tc>
      </w:tr>
      <w:tr w:rsidR="00563D2F" w:rsidRPr="007B3C5D" w14:paraId="17DF1A5E" w14:textId="77777777" w:rsidTr="00072709">
        <w:trPr>
          <w:tblHeader/>
          <w:jc w:val="center"/>
        </w:trPr>
        <w:tc>
          <w:tcPr>
            <w:tcW w:w="4819" w:type="dxa"/>
            <w:vAlign w:val="center"/>
          </w:tcPr>
          <w:p w14:paraId="65B96F33" w14:textId="77777777" w:rsidR="00563D2F" w:rsidRPr="007B3C5D" w:rsidRDefault="00563D2F" w:rsidP="004C6F99">
            <w:pPr>
              <w:pStyle w:val="Tabletext"/>
              <w:jc w:val="left"/>
              <w:rPr>
                <w:rFonts w:eastAsia="MS PGothic"/>
              </w:rPr>
            </w:pPr>
            <w:r w:rsidRPr="007B3C5D">
              <w:rPr>
                <w:rFonts w:eastAsia="MS PGothic"/>
              </w:rPr>
              <w:t>Plage de fréquences du signal (MHz)</w:t>
            </w:r>
          </w:p>
        </w:tc>
        <w:tc>
          <w:tcPr>
            <w:tcW w:w="4820" w:type="dxa"/>
            <w:vAlign w:val="center"/>
          </w:tcPr>
          <w:p w14:paraId="15EBF33D" w14:textId="77777777" w:rsidR="00563D2F" w:rsidRPr="007B3C5D" w:rsidRDefault="00563D2F" w:rsidP="004C6F99">
            <w:pPr>
              <w:pStyle w:val="Tabletext"/>
              <w:jc w:val="left"/>
              <w:rPr>
                <w:rFonts w:eastAsia="MS PGothic"/>
                <w:szCs w:val="21"/>
              </w:rPr>
            </w:pPr>
            <w:r w:rsidRPr="007B3C5D">
              <w:rPr>
                <w:rFonts w:eastAsia="MS PGothic"/>
                <w:szCs w:val="21"/>
              </w:rPr>
              <w:t>1 227,6 ± 15,345</w:t>
            </w:r>
          </w:p>
        </w:tc>
      </w:tr>
      <w:tr w:rsidR="00563D2F" w:rsidRPr="007B3C5D" w14:paraId="56DFF2BD" w14:textId="77777777" w:rsidTr="00072709">
        <w:trPr>
          <w:tblHeader/>
          <w:jc w:val="center"/>
        </w:trPr>
        <w:tc>
          <w:tcPr>
            <w:tcW w:w="4819" w:type="dxa"/>
            <w:vAlign w:val="center"/>
          </w:tcPr>
          <w:p w14:paraId="65034C42" w14:textId="77777777" w:rsidR="00563D2F" w:rsidRPr="007B3C5D" w:rsidRDefault="00563D2F" w:rsidP="004C6F99">
            <w:pPr>
              <w:pStyle w:val="Tabletext"/>
              <w:jc w:val="left"/>
              <w:rPr>
                <w:rFonts w:eastAsia="MS PGothic"/>
              </w:rPr>
            </w:pPr>
            <w:r w:rsidRPr="007B3C5D">
              <w:rPr>
                <w:rFonts w:eastAsia="MS PGothic"/>
              </w:rPr>
              <w:t>Débit d'éléments du code BPA (Méléments/s)</w:t>
            </w:r>
          </w:p>
        </w:tc>
        <w:tc>
          <w:tcPr>
            <w:tcW w:w="4820" w:type="dxa"/>
            <w:vAlign w:val="center"/>
          </w:tcPr>
          <w:p w14:paraId="4A915E16" w14:textId="77777777" w:rsidR="00563D2F" w:rsidRPr="007B3C5D" w:rsidRDefault="00563D2F" w:rsidP="004C6F99">
            <w:pPr>
              <w:pStyle w:val="Tabletext"/>
              <w:jc w:val="left"/>
              <w:rPr>
                <w:rFonts w:eastAsia="MS PGothic"/>
                <w:szCs w:val="21"/>
              </w:rPr>
            </w:pPr>
            <w:r w:rsidRPr="007B3C5D">
              <w:rPr>
                <w:rFonts w:eastAsia="MS PGothic"/>
                <w:szCs w:val="21"/>
              </w:rPr>
              <w:t xml:space="preserve">1,023 (C/A </w:t>
            </w:r>
            <w:r w:rsidR="00506093" w:rsidRPr="007B3C5D">
              <w:rPr>
                <w:rFonts w:eastAsia="MS PGothic"/>
                <w:szCs w:val="21"/>
              </w:rPr>
              <w:t>et</w:t>
            </w:r>
            <w:r w:rsidRPr="007B3C5D">
              <w:rPr>
                <w:rFonts w:eastAsia="MS PGothic"/>
                <w:szCs w:val="21"/>
              </w:rPr>
              <w:t xml:space="preserve"> L2C)</w:t>
            </w:r>
            <w:r w:rsidRPr="007B3C5D">
              <w:rPr>
                <w:rFonts w:eastAsia="MS PGothic"/>
                <w:szCs w:val="21"/>
              </w:rPr>
              <w:br/>
              <w:t>10,23 (P(Y))</w:t>
            </w:r>
          </w:p>
          <w:p w14:paraId="45D3513A" w14:textId="77777777" w:rsidR="005C7A07" w:rsidRPr="007B3C5D" w:rsidRDefault="005C7A07" w:rsidP="004C6F99">
            <w:pPr>
              <w:pStyle w:val="Tabletext"/>
              <w:jc w:val="left"/>
              <w:rPr>
                <w:rFonts w:eastAsia="MS PGothic"/>
                <w:szCs w:val="21"/>
              </w:rPr>
            </w:pPr>
            <w:r w:rsidRPr="007B3C5D">
              <w:rPr>
                <w:rFonts w:eastAsia="MS PGothic"/>
                <w:szCs w:val="21"/>
              </w:rPr>
              <w:t>5,115 (M)</w:t>
            </w:r>
          </w:p>
        </w:tc>
      </w:tr>
      <w:tr w:rsidR="00563D2F" w:rsidRPr="007B3C5D" w14:paraId="5FB47D29" w14:textId="77777777" w:rsidTr="00072709">
        <w:trPr>
          <w:tblHeader/>
          <w:jc w:val="center"/>
        </w:trPr>
        <w:tc>
          <w:tcPr>
            <w:tcW w:w="4819" w:type="dxa"/>
            <w:vAlign w:val="center"/>
          </w:tcPr>
          <w:p w14:paraId="6870203D" w14:textId="77777777" w:rsidR="00563D2F" w:rsidRPr="007B3C5D" w:rsidRDefault="00563D2F" w:rsidP="004C6F99">
            <w:pPr>
              <w:pStyle w:val="Tabletext"/>
              <w:jc w:val="left"/>
              <w:rPr>
                <w:rFonts w:eastAsia="MS PGothic"/>
                <w:szCs w:val="21"/>
              </w:rPr>
            </w:pPr>
            <w:r w:rsidRPr="007B3C5D">
              <w:rPr>
                <w:rFonts w:eastAsia="MS PGothic"/>
                <w:szCs w:val="21"/>
              </w:rPr>
              <w:t>Débits binaires des données de navigation (bits/s)</w:t>
            </w:r>
          </w:p>
        </w:tc>
        <w:tc>
          <w:tcPr>
            <w:tcW w:w="4820" w:type="dxa"/>
            <w:vAlign w:val="center"/>
          </w:tcPr>
          <w:p w14:paraId="3091AD5C" w14:textId="77777777" w:rsidR="00563D2F" w:rsidRPr="007B3C5D" w:rsidRDefault="00563D2F" w:rsidP="004C6F99">
            <w:pPr>
              <w:pStyle w:val="Tabletext"/>
              <w:jc w:val="left"/>
              <w:rPr>
                <w:rFonts w:eastAsia="MS PGothic"/>
                <w:szCs w:val="21"/>
              </w:rPr>
            </w:pPr>
            <w:r w:rsidRPr="007B3C5D">
              <w:rPr>
                <w:rFonts w:eastAsia="MS PGothic"/>
                <w:szCs w:val="21"/>
              </w:rPr>
              <w:t xml:space="preserve">50 (C/A </w:t>
            </w:r>
            <w:r w:rsidR="00506093" w:rsidRPr="007B3C5D">
              <w:rPr>
                <w:rFonts w:eastAsia="MS PGothic"/>
                <w:szCs w:val="21"/>
              </w:rPr>
              <w:t>et</w:t>
            </w:r>
            <w:r w:rsidRPr="007B3C5D">
              <w:rPr>
                <w:rFonts w:eastAsia="MS PGothic"/>
                <w:szCs w:val="21"/>
              </w:rPr>
              <w:t xml:space="preserve"> P(Y))</w:t>
            </w:r>
            <w:r w:rsidRPr="007B3C5D">
              <w:rPr>
                <w:rFonts w:eastAsia="MS PGothic"/>
                <w:szCs w:val="21"/>
              </w:rPr>
              <w:br/>
              <w:t>25 (L2C)</w:t>
            </w:r>
          </w:p>
        </w:tc>
      </w:tr>
      <w:tr w:rsidR="00563D2F" w:rsidRPr="007B3C5D" w14:paraId="6C94C357" w14:textId="77777777" w:rsidTr="00072709">
        <w:trPr>
          <w:tblHeader/>
          <w:jc w:val="center"/>
        </w:trPr>
        <w:tc>
          <w:tcPr>
            <w:tcW w:w="4819" w:type="dxa"/>
            <w:vAlign w:val="center"/>
          </w:tcPr>
          <w:p w14:paraId="2A326676" w14:textId="77777777" w:rsidR="00563D2F" w:rsidRPr="007B3C5D" w:rsidRDefault="00563D2F" w:rsidP="004C6F99">
            <w:pPr>
              <w:pStyle w:val="Tabletext"/>
              <w:jc w:val="left"/>
              <w:rPr>
                <w:rFonts w:eastAsia="MS PGothic"/>
              </w:rPr>
            </w:pPr>
            <w:r w:rsidRPr="007B3C5D">
              <w:rPr>
                <w:rFonts w:eastAsia="MS PGothic"/>
              </w:rPr>
              <w:t>Débits de symboles des données de navigation (symboles/s)</w:t>
            </w:r>
          </w:p>
        </w:tc>
        <w:tc>
          <w:tcPr>
            <w:tcW w:w="4820" w:type="dxa"/>
            <w:vAlign w:val="center"/>
          </w:tcPr>
          <w:p w14:paraId="6A918B2A" w14:textId="77777777" w:rsidR="00563D2F" w:rsidRPr="007B3C5D" w:rsidRDefault="00563D2F" w:rsidP="004C6F99">
            <w:pPr>
              <w:pStyle w:val="Tabletext"/>
              <w:jc w:val="left"/>
              <w:rPr>
                <w:rFonts w:eastAsia="MS PGothic"/>
                <w:szCs w:val="21"/>
              </w:rPr>
            </w:pPr>
            <w:r w:rsidRPr="007B3C5D">
              <w:rPr>
                <w:rFonts w:eastAsia="MS PGothic"/>
                <w:szCs w:val="21"/>
              </w:rPr>
              <w:t>50 (C/A</w:t>
            </w:r>
            <w:r w:rsidR="00506093" w:rsidRPr="007B3C5D">
              <w:rPr>
                <w:rFonts w:eastAsia="MS PGothic"/>
                <w:szCs w:val="21"/>
              </w:rPr>
              <w:t>,</w:t>
            </w:r>
            <w:r w:rsidRPr="007B3C5D">
              <w:rPr>
                <w:rFonts w:eastAsia="MS PGothic"/>
                <w:szCs w:val="21"/>
              </w:rPr>
              <w:t xml:space="preserve"> P(Y)</w:t>
            </w:r>
            <w:r w:rsidR="00506093" w:rsidRPr="007B3C5D">
              <w:rPr>
                <w:rFonts w:eastAsia="MS PGothic"/>
                <w:szCs w:val="21"/>
              </w:rPr>
              <w:t xml:space="preserve"> et L2C</w:t>
            </w:r>
            <w:r w:rsidRPr="007B3C5D">
              <w:rPr>
                <w:rFonts w:eastAsia="MS PGothic"/>
                <w:szCs w:val="21"/>
              </w:rPr>
              <w:t>)</w:t>
            </w:r>
          </w:p>
        </w:tc>
      </w:tr>
      <w:tr w:rsidR="00563D2F" w:rsidRPr="007B3C5D" w14:paraId="359990DF" w14:textId="77777777" w:rsidTr="00072709">
        <w:trPr>
          <w:tblHeader/>
          <w:jc w:val="center"/>
        </w:trPr>
        <w:tc>
          <w:tcPr>
            <w:tcW w:w="4819" w:type="dxa"/>
            <w:vAlign w:val="center"/>
          </w:tcPr>
          <w:p w14:paraId="2216CED4" w14:textId="77777777" w:rsidR="00563D2F" w:rsidRPr="007B3C5D" w:rsidRDefault="00563D2F" w:rsidP="004C6F99">
            <w:pPr>
              <w:pStyle w:val="Tabletext"/>
              <w:jc w:val="left"/>
              <w:rPr>
                <w:rFonts w:eastAsia="MS PGothic"/>
              </w:rPr>
            </w:pPr>
            <w:r w:rsidRPr="007B3C5D">
              <w:rPr>
                <w:rFonts w:eastAsia="MS PGothic"/>
              </w:rPr>
              <w:t>Méthode de modulation du signal</w:t>
            </w:r>
          </w:p>
        </w:tc>
        <w:tc>
          <w:tcPr>
            <w:tcW w:w="4820" w:type="dxa"/>
            <w:vAlign w:val="center"/>
          </w:tcPr>
          <w:p w14:paraId="600955FC" w14:textId="77777777" w:rsidR="005C7A07" w:rsidRPr="007B3C5D" w:rsidRDefault="00563D2F" w:rsidP="004C6F99">
            <w:pPr>
              <w:pStyle w:val="Tabletext"/>
              <w:jc w:val="left"/>
              <w:rPr>
                <w:rFonts w:eastAsia="MS PGothic"/>
                <w:szCs w:val="21"/>
              </w:rPr>
            </w:pPr>
            <w:r w:rsidRPr="007B3C5D">
              <w:rPr>
                <w:rFonts w:eastAsia="MS PGothic"/>
                <w:szCs w:val="21"/>
              </w:rPr>
              <w:t xml:space="preserve">MDPB-R(1) (C/A </w:t>
            </w:r>
            <w:r w:rsidR="00506093" w:rsidRPr="007B3C5D">
              <w:rPr>
                <w:rFonts w:eastAsia="MS PGothic"/>
                <w:szCs w:val="21"/>
              </w:rPr>
              <w:t>et</w:t>
            </w:r>
            <w:r w:rsidRPr="007B3C5D">
              <w:rPr>
                <w:rFonts w:eastAsia="MS PGothic"/>
                <w:szCs w:val="21"/>
              </w:rPr>
              <w:t xml:space="preserve"> L2C)</w:t>
            </w:r>
            <w:r w:rsidRPr="007B3C5D">
              <w:rPr>
                <w:rFonts w:eastAsia="MS PGothic"/>
                <w:szCs w:val="21"/>
              </w:rPr>
              <w:br/>
              <w:t>MDPB-R(10) (P(Y))</w:t>
            </w:r>
          </w:p>
          <w:p w14:paraId="61347C83" w14:textId="2B702688" w:rsidR="00563D2F" w:rsidRPr="007B3C5D" w:rsidRDefault="005C7A07" w:rsidP="00944695">
            <w:pPr>
              <w:pStyle w:val="Tabletext"/>
              <w:jc w:val="left"/>
              <w:rPr>
                <w:rFonts w:eastAsia="MS PGothic"/>
                <w:szCs w:val="21"/>
              </w:rPr>
            </w:pPr>
            <w:r w:rsidRPr="007B3C5D">
              <w:rPr>
                <w:rFonts w:eastAsia="MS PGothic"/>
                <w:szCs w:val="21"/>
              </w:rPr>
              <w:t>BOC(10,5) (M)</w:t>
            </w:r>
            <w:r w:rsidR="00563D2F" w:rsidRPr="007B3C5D">
              <w:rPr>
                <w:rFonts w:eastAsia="MS PGothic"/>
                <w:szCs w:val="21"/>
              </w:rPr>
              <w:br/>
              <w:t>(</w:t>
            </w:r>
            <w:r w:rsidR="00944695">
              <w:rPr>
                <w:rFonts w:eastAsia="MS PGothic"/>
                <w:szCs w:val="21"/>
              </w:rPr>
              <w:t>v</w:t>
            </w:r>
            <w:r w:rsidR="00563D2F" w:rsidRPr="007B3C5D">
              <w:rPr>
                <w:rFonts w:eastAsia="MS PGothic"/>
                <w:szCs w:val="21"/>
              </w:rPr>
              <w:t>oir Note 1)</w:t>
            </w:r>
          </w:p>
        </w:tc>
      </w:tr>
      <w:tr w:rsidR="00563D2F" w:rsidRPr="007B3C5D" w14:paraId="3B344A4C" w14:textId="77777777" w:rsidTr="00072709">
        <w:trPr>
          <w:tblHeader/>
          <w:jc w:val="center"/>
        </w:trPr>
        <w:tc>
          <w:tcPr>
            <w:tcW w:w="4819" w:type="dxa"/>
            <w:vAlign w:val="center"/>
          </w:tcPr>
          <w:p w14:paraId="5F578856" w14:textId="77777777" w:rsidR="00563D2F" w:rsidRPr="007B3C5D" w:rsidRDefault="00563D2F" w:rsidP="004C6F99">
            <w:pPr>
              <w:pStyle w:val="Tabletext"/>
              <w:jc w:val="left"/>
              <w:rPr>
                <w:rFonts w:eastAsia="MS PGothic"/>
              </w:rPr>
            </w:pPr>
            <w:r w:rsidRPr="007B3C5D">
              <w:rPr>
                <w:rFonts w:eastAsia="MS PGothic"/>
              </w:rPr>
              <w:t xml:space="preserve">Polarisation </w:t>
            </w:r>
          </w:p>
        </w:tc>
        <w:tc>
          <w:tcPr>
            <w:tcW w:w="4820" w:type="dxa"/>
            <w:vAlign w:val="center"/>
          </w:tcPr>
          <w:p w14:paraId="3C163677" w14:textId="77777777" w:rsidR="00563D2F" w:rsidRPr="007B3C5D" w:rsidRDefault="00BD1CC6" w:rsidP="004C6F99">
            <w:pPr>
              <w:pStyle w:val="Tabletext"/>
              <w:jc w:val="left"/>
              <w:rPr>
                <w:rFonts w:eastAsia="MS PGothic"/>
                <w:szCs w:val="21"/>
              </w:rPr>
            </w:pPr>
            <w:r w:rsidRPr="007B3C5D">
              <w:rPr>
                <w:rFonts w:eastAsia="MS PGothic"/>
                <w:szCs w:val="21"/>
              </w:rPr>
              <w:t>c</w:t>
            </w:r>
            <w:r w:rsidR="00AC6CCB" w:rsidRPr="007B3C5D">
              <w:rPr>
                <w:rFonts w:eastAsia="MS PGothic"/>
                <w:szCs w:val="21"/>
              </w:rPr>
              <w:t>irculaire dextrogyre</w:t>
            </w:r>
          </w:p>
        </w:tc>
      </w:tr>
      <w:tr w:rsidR="00563D2F" w:rsidRPr="007B3C5D" w14:paraId="3E373573" w14:textId="77777777" w:rsidTr="00072709">
        <w:trPr>
          <w:tblHeader/>
          <w:jc w:val="center"/>
        </w:trPr>
        <w:tc>
          <w:tcPr>
            <w:tcW w:w="4819" w:type="dxa"/>
            <w:vAlign w:val="center"/>
          </w:tcPr>
          <w:p w14:paraId="601321FF" w14:textId="01FB46F3" w:rsidR="00563D2F" w:rsidRPr="007B3C5D" w:rsidRDefault="00563D2F" w:rsidP="004C6F99">
            <w:pPr>
              <w:pStyle w:val="Tabletext"/>
              <w:jc w:val="left"/>
              <w:rPr>
                <w:rFonts w:eastAsia="MS PGothic"/>
              </w:rPr>
            </w:pPr>
            <w:r w:rsidRPr="007B3C5D">
              <w:rPr>
                <w:rFonts w:eastAsia="MS PGothic"/>
              </w:rPr>
              <w:t xml:space="preserve">Ellipticité </w:t>
            </w:r>
            <w:r w:rsidR="00283213" w:rsidRPr="007B3C5D">
              <w:rPr>
                <w:rFonts w:eastAsia="MS PGothic"/>
              </w:rPr>
              <w:t xml:space="preserve">maximale </w:t>
            </w:r>
            <w:r w:rsidRPr="007B3C5D">
              <w:rPr>
                <w:rFonts w:eastAsia="MS PGothic"/>
              </w:rPr>
              <w:t>(dB)</w:t>
            </w:r>
          </w:p>
        </w:tc>
        <w:tc>
          <w:tcPr>
            <w:tcW w:w="4820" w:type="dxa"/>
            <w:vAlign w:val="center"/>
          </w:tcPr>
          <w:p w14:paraId="590C0C0D" w14:textId="41CC594B" w:rsidR="00563D2F" w:rsidRPr="007B3C5D" w:rsidRDefault="00225E5D" w:rsidP="004C6F99">
            <w:pPr>
              <w:pStyle w:val="Tabletext"/>
              <w:jc w:val="left"/>
              <w:rPr>
                <w:rFonts w:eastAsia="MS PGothic"/>
              </w:rPr>
            </w:pPr>
            <w:r w:rsidRPr="007B3C5D">
              <w:rPr>
                <w:rFonts w:eastAsia="MS PGothic"/>
              </w:rPr>
              <w:t>2</w:t>
            </w:r>
            <w:r w:rsidR="00563D2F" w:rsidRPr="007B3C5D">
              <w:rPr>
                <w:rFonts w:eastAsia="MS PGothic"/>
              </w:rPr>
              <w:t>,2</w:t>
            </w:r>
          </w:p>
        </w:tc>
      </w:tr>
      <w:tr w:rsidR="00563D2F" w:rsidRPr="007B3C5D" w14:paraId="6ABF0FBA" w14:textId="77777777" w:rsidTr="00072709">
        <w:trPr>
          <w:tblHeader/>
          <w:jc w:val="center"/>
        </w:trPr>
        <w:tc>
          <w:tcPr>
            <w:tcW w:w="4819" w:type="dxa"/>
            <w:vAlign w:val="center"/>
          </w:tcPr>
          <w:p w14:paraId="670A57BD" w14:textId="77777777" w:rsidR="00563D2F" w:rsidRPr="007B3C5D" w:rsidRDefault="00563D2F" w:rsidP="004C6F99">
            <w:pPr>
              <w:pStyle w:val="Tabletext"/>
              <w:jc w:val="left"/>
              <w:rPr>
                <w:rFonts w:eastAsia="MS PGothic"/>
              </w:rPr>
            </w:pPr>
            <w:r w:rsidRPr="007B3C5D">
              <w:t xml:space="preserve">Niveau de puissance minimale reçue </w:t>
            </w:r>
            <w:r w:rsidRPr="007B3C5D">
              <w:rPr>
                <w:rFonts w:eastAsia="MS PGothic"/>
              </w:rPr>
              <w:t>à la sortie de l'antenne de référence (dBW)</w:t>
            </w:r>
          </w:p>
        </w:tc>
        <w:tc>
          <w:tcPr>
            <w:tcW w:w="4820" w:type="dxa"/>
            <w:vAlign w:val="center"/>
          </w:tcPr>
          <w:p w14:paraId="12D4DB22" w14:textId="63CFBB5C" w:rsidR="005C7A07" w:rsidRPr="007B3C5D" w:rsidRDefault="00563D2F" w:rsidP="004C6F99">
            <w:pPr>
              <w:pStyle w:val="Tabletext"/>
              <w:jc w:val="left"/>
              <w:rPr>
                <w:rFonts w:eastAsia="MS PGothic"/>
              </w:rPr>
            </w:pPr>
            <w:r w:rsidRPr="007B3C5D">
              <w:rPr>
                <w:rFonts w:eastAsia="MS PGothic"/>
              </w:rPr>
              <w:t>−1</w:t>
            </w:r>
            <w:r w:rsidR="00225E5D" w:rsidRPr="007B3C5D">
              <w:rPr>
                <w:rFonts w:eastAsia="MS PGothic"/>
              </w:rPr>
              <w:t>61</w:t>
            </w:r>
            <w:r w:rsidRPr="007B3C5D">
              <w:rPr>
                <w:rFonts w:eastAsia="MS PGothic"/>
              </w:rPr>
              <w:t>,5 (P(Y))</w:t>
            </w:r>
            <w:r w:rsidRPr="007B3C5D">
              <w:rPr>
                <w:rFonts w:eastAsia="MS PGothic"/>
              </w:rPr>
              <w:br/>
              <w:t>−160,0 (L2C</w:t>
            </w:r>
            <w:r w:rsidR="00225E5D" w:rsidRPr="007B3C5D">
              <w:rPr>
                <w:rFonts w:eastAsia="MS PGothic"/>
              </w:rPr>
              <w:t xml:space="preserve"> ou C/A</w:t>
            </w:r>
            <w:r w:rsidRPr="007B3C5D">
              <w:rPr>
                <w:rFonts w:eastAsia="MS PGothic"/>
              </w:rPr>
              <w:t>)</w:t>
            </w:r>
          </w:p>
          <w:p w14:paraId="0AE7694B" w14:textId="74EE4A65" w:rsidR="00563D2F" w:rsidRPr="007B3C5D" w:rsidRDefault="005C7A07" w:rsidP="00944695">
            <w:pPr>
              <w:pStyle w:val="Tabletext"/>
              <w:jc w:val="left"/>
              <w:rPr>
                <w:rFonts w:eastAsia="MS PGothic"/>
                <w:szCs w:val="21"/>
              </w:rPr>
            </w:pPr>
            <w:r w:rsidRPr="007B3C5D">
              <w:rPr>
                <w:rFonts w:eastAsia="MS PGothic"/>
              </w:rPr>
              <w:t>−1</w:t>
            </w:r>
            <w:r w:rsidR="00225E5D" w:rsidRPr="007B3C5D">
              <w:rPr>
                <w:rFonts w:eastAsia="MS PGothic"/>
              </w:rPr>
              <w:t>61,0</w:t>
            </w:r>
            <w:r w:rsidRPr="007B3C5D">
              <w:rPr>
                <w:rFonts w:eastAsia="MS PGothic"/>
              </w:rPr>
              <w:t xml:space="preserve"> (M)</w:t>
            </w:r>
            <w:r w:rsidR="00563D2F" w:rsidRPr="007B3C5D">
              <w:rPr>
                <w:rFonts w:eastAsia="MS PGothic"/>
              </w:rPr>
              <w:br/>
              <w:t>(</w:t>
            </w:r>
            <w:r w:rsidR="00944695">
              <w:rPr>
                <w:rFonts w:eastAsia="MS PGothic"/>
              </w:rPr>
              <w:t>v</w:t>
            </w:r>
            <w:r w:rsidR="00563D2F" w:rsidRPr="007B3C5D">
              <w:rPr>
                <w:rFonts w:eastAsia="MS PGothic"/>
              </w:rPr>
              <w:t>oir Note 2)</w:t>
            </w:r>
          </w:p>
        </w:tc>
      </w:tr>
      <w:tr w:rsidR="00563D2F" w:rsidRPr="007B3C5D" w14:paraId="40831FFE" w14:textId="77777777" w:rsidTr="00072709">
        <w:trPr>
          <w:tblHeader/>
          <w:jc w:val="center"/>
        </w:trPr>
        <w:tc>
          <w:tcPr>
            <w:tcW w:w="4819" w:type="dxa"/>
            <w:tcBorders>
              <w:bottom w:val="single" w:sz="4" w:space="0" w:color="auto"/>
            </w:tcBorders>
            <w:vAlign w:val="center"/>
          </w:tcPr>
          <w:p w14:paraId="3ECB363A" w14:textId="77777777" w:rsidR="00563D2F" w:rsidRPr="007B3C5D" w:rsidRDefault="00563D2F" w:rsidP="004C6F99">
            <w:pPr>
              <w:pStyle w:val="Tabletext"/>
              <w:jc w:val="left"/>
              <w:rPr>
                <w:rFonts w:eastAsia="MS PGothic"/>
              </w:rPr>
            </w:pPr>
            <w:r w:rsidRPr="007B3C5D">
              <w:rPr>
                <w:rFonts w:eastAsia="MS PGothic"/>
              </w:rPr>
              <w:t>Largeur de bande à 3 dB du filtre d'émission RF (MHz)</w:t>
            </w:r>
          </w:p>
        </w:tc>
        <w:tc>
          <w:tcPr>
            <w:tcW w:w="4820" w:type="dxa"/>
            <w:tcBorders>
              <w:bottom w:val="single" w:sz="4" w:space="0" w:color="auto"/>
            </w:tcBorders>
          </w:tcPr>
          <w:p w14:paraId="14EC18E1" w14:textId="77777777" w:rsidR="00563D2F" w:rsidRPr="007B3C5D" w:rsidRDefault="00563D2F" w:rsidP="004C6F99">
            <w:pPr>
              <w:pStyle w:val="Tabletext"/>
              <w:jc w:val="left"/>
              <w:rPr>
                <w:rFonts w:eastAsia="MS PGothic"/>
                <w:szCs w:val="21"/>
              </w:rPr>
            </w:pPr>
            <w:r w:rsidRPr="007B3C5D">
              <w:rPr>
                <w:rFonts w:eastAsia="MS PGothic"/>
                <w:szCs w:val="21"/>
              </w:rPr>
              <w:t>30,69</w:t>
            </w:r>
          </w:p>
        </w:tc>
      </w:tr>
      <w:tr w:rsidR="00563D2F" w:rsidRPr="007B3C5D" w14:paraId="238DF219" w14:textId="77777777" w:rsidTr="00072709">
        <w:trPr>
          <w:tblHeader/>
          <w:jc w:val="center"/>
        </w:trPr>
        <w:tc>
          <w:tcPr>
            <w:tcW w:w="9639" w:type="dxa"/>
            <w:gridSpan w:val="2"/>
            <w:tcBorders>
              <w:top w:val="nil"/>
              <w:left w:val="nil"/>
              <w:bottom w:val="nil"/>
              <w:right w:val="nil"/>
            </w:tcBorders>
            <w:vAlign w:val="center"/>
          </w:tcPr>
          <w:p w14:paraId="18C36AF6" w14:textId="156A1DF4" w:rsidR="00563D2F" w:rsidRPr="007B3C5D" w:rsidRDefault="007F4CE3" w:rsidP="004C6F99">
            <w:pPr>
              <w:pStyle w:val="Tablelegend"/>
              <w:ind w:left="-85" w:firstLine="0"/>
            </w:pPr>
            <w:r w:rsidRPr="007B3C5D">
              <w:t>NOTE </w:t>
            </w:r>
            <w:proofErr w:type="gramStart"/>
            <w:r w:rsidR="00563D2F" w:rsidRPr="007B3C5D">
              <w:t>1</w:t>
            </w:r>
            <w:r w:rsidR="00225E5D" w:rsidRPr="007B3C5D">
              <w:t>:</w:t>
            </w:r>
            <w:proofErr w:type="gramEnd"/>
            <w:r w:rsidR="00225E5D" w:rsidRPr="007B3C5D">
              <w:t xml:space="preserve"> </w:t>
            </w:r>
            <w:r w:rsidR="00563D2F" w:rsidRPr="007B3C5D">
              <w:t>Pour les paramètres du système GPS du SRNS, MDPB-R(</w:t>
            </w:r>
            <w:r w:rsidR="00563D2F" w:rsidRPr="007B3C5D">
              <w:rPr>
                <w:i/>
              </w:rPr>
              <w:t>n</w:t>
            </w:r>
            <w:r w:rsidR="00563D2F" w:rsidRPr="007B3C5D">
              <w:t xml:space="preserve">) désigne une modulation par déplacement de phase bivalente utilisant des éléments rectangulaires avec un </w:t>
            </w:r>
            <w:r w:rsidR="00ED3A78" w:rsidRPr="007B3C5D">
              <w:t xml:space="preserve">débit </w:t>
            </w:r>
            <w:r w:rsidR="00563D2F" w:rsidRPr="007B3C5D">
              <w:t>d'éléments de </w:t>
            </w:r>
            <w:r w:rsidR="00563D2F" w:rsidRPr="007B3C5D">
              <w:rPr>
                <w:i/>
              </w:rPr>
              <w:t>n</w:t>
            </w:r>
            <w:r w:rsidR="00563D2F" w:rsidRPr="007B3C5D">
              <w:t> </w:t>
            </w:r>
            <w:r w:rsidR="00563D2F" w:rsidRPr="007B3C5D">
              <w:sym w:font="Symbol" w:char="F0B4"/>
            </w:r>
            <w:r w:rsidR="00563D2F" w:rsidRPr="007B3C5D">
              <w:t> 1,023 (Méléments/s). BOC(</w:t>
            </w:r>
            <w:r w:rsidR="00563D2F" w:rsidRPr="007B3C5D">
              <w:rPr>
                <w:i/>
              </w:rPr>
              <w:t>m</w:t>
            </w:r>
            <w:r w:rsidR="00563D2F" w:rsidRPr="007B3C5D">
              <w:t>,</w:t>
            </w:r>
            <w:r w:rsidR="00563D2F" w:rsidRPr="007B3C5D">
              <w:rPr>
                <w:i/>
              </w:rPr>
              <w:t>n</w:t>
            </w:r>
            <w:r w:rsidR="00563D2F" w:rsidRPr="007B3C5D">
              <w:t xml:space="preserve">) désigne une modulation de porteuse à double décalage avec </w:t>
            </w:r>
            <w:r w:rsidR="00283213" w:rsidRPr="007B3C5D">
              <w:t>une fréquence d'onde carrée</w:t>
            </w:r>
            <w:r w:rsidR="00563D2F" w:rsidRPr="007B3C5D">
              <w:t xml:space="preserve"> de </w:t>
            </w:r>
            <w:r w:rsidR="00563D2F" w:rsidRPr="007B3C5D">
              <w:rPr>
                <w:i/>
              </w:rPr>
              <w:t>m</w:t>
            </w:r>
            <w:r w:rsidR="00563D2F" w:rsidRPr="007B3C5D">
              <w:t> </w:t>
            </w:r>
            <w:r w:rsidR="00563D2F" w:rsidRPr="007B3C5D">
              <w:sym w:font="Symbol" w:char="F0B4"/>
            </w:r>
            <w:r w:rsidR="00563D2F" w:rsidRPr="007B3C5D">
              <w:t xml:space="preserve"> 1,023 (MHz) et un débit d'éléments de </w:t>
            </w:r>
            <w:r w:rsidR="00563D2F" w:rsidRPr="007B3C5D">
              <w:rPr>
                <w:i/>
              </w:rPr>
              <w:t>n</w:t>
            </w:r>
            <w:r w:rsidR="00563D2F" w:rsidRPr="007B3C5D">
              <w:t> </w:t>
            </w:r>
            <w:r w:rsidR="00563D2F" w:rsidRPr="007B3C5D">
              <w:sym w:font="Symbol" w:char="F0B4"/>
            </w:r>
            <w:r w:rsidR="00563D2F" w:rsidRPr="007B3C5D">
              <w:t xml:space="preserve"> 1,023 (Méléments/s). </w:t>
            </w:r>
          </w:p>
          <w:p w14:paraId="1BEB0E3D" w14:textId="333BE80F" w:rsidR="00563D2F" w:rsidRPr="007B3C5D" w:rsidRDefault="007F4CE3" w:rsidP="004C6F99">
            <w:pPr>
              <w:pStyle w:val="Tablelegend"/>
              <w:ind w:left="-85" w:firstLine="0"/>
              <w:rPr>
                <w:rFonts w:eastAsia="MS PGothic"/>
                <w:szCs w:val="21"/>
              </w:rPr>
            </w:pPr>
            <w:r w:rsidRPr="007B3C5D">
              <w:t>NOTE </w:t>
            </w:r>
            <w:proofErr w:type="gramStart"/>
            <w:r w:rsidR="00563D2F" w:rsidRPr="007B3C5D">
              <w:t>2</w:t>
            </w:r>
            <w:r w:rsidR="00225E5D" w:rsidRPr="007B3C5D">
              <w:t>:</w:t>
            </w:r>
            <w:proofErr w:type="gramEnd"/>
            <w:r w:rsidR="00225E5D" w:rsidRPr="007B3C5D">
              <w:t xml:space="preserve"> </w:t>
            </w:r>
            <w:r w:rsidR="00563D2F" w:rsidRPr="007B3C5D">
              <w:t>La puissance minimale reçue est mesurée à la sortie d'une antenne de réception d'utilisateur de référence à polarisation rectiligne de 3 dBi (située près du sol) pour l'orientation normale la plus défavorable lorsque l'angle d'élévation du satellite vu depuis la surface de la Terre est supérieur à 5</w:t>
            </w:r>
            <w:r w:rsidR="005C7A07" w:rsidRPr="007B3C5D">
              <w:t> degrés</w:t>
            </w:r>
            <w:r w:rsidR="00563D2F" w:rsidRPr="007B3C5D">
              <w:t xml:space="preserve"> au</w:t>
            </w:r>
            <w:r w:rsidR="00563D2F" w:rsidRPr="007B3C5D">
              <w:noBreakHyphen/>
              <w:t>dessus de l'horizon terrestre.</w:t>
            </w:r>
          </w:p>
        </w:tc>
      </w:tr>
    </w:tbl>
    <w:p w14:paraId="178D6032" w14:textId="77777777" w:rsidR="00DD622A" w:rsidRPr="007B3C5D" w:rsidRDefault="00DD622A" w:rsidP="004C6F99">
      <w:pPr>
        <w:pStyle w:val="Tablefin"/>
        <w:rPr>
          <w:lang w:val="fr-FR"/>
        </w:rPr>
      </w:pPr>
      <w:bookmarkStart w:id="352" w:name="_Toc427760264"/>
      <w:bookmarkStart w:id="353" w:name="_Toc427760815"/>
      <w:bookmarkStart w:id="354" w:name="_Toc427761189"/>
      <w:bookmarkStart w:id="355" w:name="_Toc427763271"/>
      <w:bookmarkStart w:id="356" w:name="_Toc427764135"/>
      <w:bookmarkStart w:id="357" w:name="_Toc427843076"/>
      <w:bookmarkStart w:id="358" w:name="_Toc427843466"/>
      <w:bookmarkStart w:id="359" w:name="_Toc427843613"/>
      <w:bookmarkStart w:id="360" w:name="_Toc427843759"/>
      <w:bookmarkStart w:id="361" w:name="_Toc428173671"/>
      <w:bookmarkStart w:id="362" w:name="_Toc428174914"/>
    </w:p>
    <w:p w14:paraId="25B0155A" w14:textId="7DFEE244" w:rsidR="00563D2F" w:rsidRPr="007B3C5D" w:rsidRDefault="00563D2F" w:rsidP="004C6F99">
      <w:pPr>
        <w:pStyle w:val="Heading2"/>
        <w:keepLines w:val="0"/>
      </w:pPr>
      <w:r w:rsidRPr="007B3C5D">
        <w:t>6.3</w:t>
      </w:r>
      <w:r w:rsidRPr="007B3C5D">
        <w:tab/>
        <w:t>Paramètres d'émission GPS L5</w:t>
      </w:r>
      <w:bookmarkEnd w:id="352"/>
      <w:bookmarkEnd w:id="353"/>
      <w:bookmarkEnd w:id="354"/>
      <w:bookmarkEnd w:id="355"/>
      <w:bookmarkEnd w:id="356"/>
      <w:bookmarkEnd w:id="357"/>
      <w:bookmarkEnd w:id="358"/>
      <w:bookmarkEnd w:id="359"/>
      <w:bookmarkEnd w:id="360"/>
      <w:bookmarkEnd w:id="361"/>
      <w:bookmarkEnd w:id="362"/>
    </w:p>
    <w:p w14:paraId="6F2FDBD9" w14:textId="68965272" w:rsidR="00563D2F" w:rsidRPr="007B3C5D" w:rsidRDefault="00563D2F" w:rsidP="004C6F99">
      <w:r w:rsidRPr="007B3C5D">
        <w:t>Le GPS utilise le signal de navigation L5 dans la bande 1 164-1 215 MHz attribuée au SRNS. Le signal L5</w:t>
      </w:r>
      <w:r w:rsidR="00283213" w:rsidRPr="007B3C5D">
        <w:t xml:space="preserve"> utilise une modulation MDPB-R(10). Le signal L5</w:t>
      </w:r>
      <w:r w:rsidRPr="007B3C5D">
        <w:t xml:space="preserve"> a deux composantes L5I et L5Q</w:t>
      </w:r>
      <w:r w:rsidR="00283213" w:rsidRPr="007B3C5D">
        <w:t xml:space="preserve">, </w:t>
      </w:r>
      <w:r w:rsidRPr="007B3C5D">
        <w:t xml:space="preserve">L5Q ne comportant pas de données (on parle également de canal «pilote») </w:t>
      </w:r>
      <w:r w:rsidR="00283213" w:rsidRPr="007B3C5D">
        <w:t xml:space="preserve">et </w:t>
      </w:r>
      <w:r w:rsidR="006633BB" w:rsidRPr="007B3C5D">
        <w:t>L5I étant</w:t>
      </w:r>
      <w:r w:rsidR="00283213" w:rsidRPr="007B3C5D">
        <w:t xml:space="preserve"> </w:t>
      </w:r>
      <w:r w:rsidRPr="007B3C5D">
        <w:t xml:space="preserve">modulée par un message de données. Ces deux composantes L5 </w:t>
      </w:r>
      <w:r w:rsidR="006633BB" w:rsidRPr="007B3C5D">
        <w:t xml:space="preserve">sont transmises </w:t>
      </w:r>
      <w:r w:rsidRPr="007B3C5D">
        <w:t>en quadrature de phase</w:t>
      </w:r>
      <w:r w:rsidR="006633BB" w:rsidRPr="007B3C5D">
        <w:t xml:space="preserve"> l'une par rapport à l'autre et à puissance égale. Elles</w:t>
      </w:r>
      <w:r w:rsidRPr="007B3C5D">
        <w:t xml:space="preserve"> utilisent </w:t>
      </w:r>
      <w:r w:rsidR="006633BB" w:rsidRPr="007B3C5D">
        <w:t xml:space="preserve">en outre </w:t>
      </w:r>
      <w:r w:rsidRPr="007B3C5D">
        <w:t>des codes BPA différents. Les principaux paramètres des émissions GPS L5 sont présentés dans le Tableau </w:t>
      </w:r>
      <w:r w:rsidR="005C7A07" w:rsidRPr="007B3C5D">
        <w:t>6</w:t>
      </w:r>
      <w:r w:rsidRPr="007B3C5D">
        <w:t>.</w:t>
      </w:r>
    </w:p>
    <w:p w14:paraId="1A11F43B" w14:textId="77777777" w:rsidR="00563D2F" w:rsidRPr="007B3C5D" w:rsidRDefault="00563D2F" w:rsidP="004C6F99">
      <w:pPr>
        <w:pStyle w:val="TableNo"/>
        <w:keepLines/>
      </w:pPr>
      <w:r w:rsidRPr="007B3C5D">
        <w:lastRenderedPageBreak/>
        <w:t xml:space="preserve">TABLEAU </w:t>
      </w:r>
      <w:r w:rsidR="005C7A07" w:rsidRPr="007B3C5D">
        <w:t>6</w:t>
      </w:r>
    </w:p>
    <w:p w14:paraId="3DD335F4" w14:textId="77777777" w:rsidR="00563D2F" w:rsidRPr="007B3C5D" w:rsidRDefault="00DA3E61" w:rsidP="004C6F99">
      <w:pPr>
        <w:pStyle w:val="Tabletitle"/>
        <w:keepLines/>
      </w:pPr>
      <w:r w:rsidRPr="007B3C5D">
        <w:t>Émissions</w:t>
      </w:r>
      <w:r w:rsidR="00563D2F" w:rsidRPr="007B3C5D">
        <w:t xml:space="preserve"> GPS L5 dans la bande 1 164-1 215 M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819"/>
        <w:gridCol w:w="4820"/>
      </w:tblGrid>
      <w:tr w:rsidR="00563D2F" w:rsidRPr="007B3C5D" w14:paraId="5403A149" w14:textId="77777777" w:rsidTr="00563D2F">
        <w:trPr>
          <w:tblHeader/>
          <w:jc w:val="center"/>
        </w:trPr>
        <w:tc>
          <w:tcPr>
            <w:tcW w:w="4819" w:type="dxa"/>
            <w:vAlign w:val="center"/>
          </w:tcPr>
          <w:p w14:paraId="6AC9A628" w14:textId="77777777" w:rsidR="00563D2F" w:rsidRPr="007B3C5D" w:rsidRDefault="00563D2F" w:rsidP="004C6F99">
            <w:pPr>
              <w:pStyle w:val="Tablehead"/>
              <w:keepLines/>
              <w:rPr>
                <w:rFonts w:eastAsia="MS PGothic"/>
              </w:rPr>
            </w:pPr>
            <w:r w:rsidRPr="007B3C5D">
              <w:rPr>
                <w:rFonts w:eastAsia="MS PGothic"/>
              </w:rPr>
              <w:t xml:space="preserve">Paramètre </w:t>
            </w:r>
          </w:p>
        </w:tc>
        <w:tc>
          <w:tcPr>
            <w:tcW w:w="4820" w:type="dxa"/>
            <w:vAlign w:val="center"/>
          </w:tcPr>
          <w:p w14:paraId="54F84889" w14:textId="77777777" w:rsidR="00563D2F" w:rsidRPr="007B3C5D" w:rsidRDefault="00563D2F" w:rsidP="004C6F99">
            <w:pPr>
              <w:pStyle w:val="Tablehead"/>
              <w:keepLines/>
              <w:rPr>
                <w:rFonts w:eastAsia="MS PGothic"/>
              </w:rPr>
            </w:pPr>
            <w:r w:rsidRPr="007B3C5D">
              <w:rPr>
                <w:rFonts w:eastAsia="MS PGothic"/>
              </w:rPr>
              <w:t>Valeur du paramètre</w:t>
            </w:r>
          </w:p>
        </w:tc>
      </w:tr>
      <w:tr w:rsidR="00563D2F" w:rsidRPr="007B3C5D" w14:paraId="0B87CBBA" w14:textId="77777777" w:rsidTr="00563D2F">
        <w:trPr>
          <w:tblHeader/>
          <w:jc w:val="center"/>
        </w:trPr>
        <w:tc>
          <w:tcPr>
            <w:tcW w:w="4819" w:type="dxa"/>
            <w:vAlign w:val="center"/>
          </w:tcPr>
          <w:p w14:paraId="2A4F4E7A" w14:textId="77777777" w:rsidR="00563D2F" w:rsidRPr="007B3C5D" w:rsidRDefault="00563D2F" w:rsidP="004C6F99">
            <w:pPr>
              <w:pStyle w:val="Tabletext"/>
              <w:keepNext/>
              <w:keepLines/>
              <w:jc w:val="left"/>
              <w:rPr>
                <w:rFonts w:eastAsia="MS PGothic"/>
              </w:rPr>
            </w:pPr>
            <w:r w:rsidRPr="007B3C5D">
              <w:rPr>
                <w:rFonts w:eastAsia="MS PGothic"/>
              </w:rPr>
              <w:t>Plage de fréquences du signal (MHz)</w:t>
            </w:r>
          </w:p>
        </w:tc>
        <w:tc>
          <w:tcPr>
            <w:tcW w:w="4820" w:type="dxa"/>
            <w:vAlign w:val="center"/>
          </w:tcPr>
          <w:p w14:paraId="3F8279CF" w14:textId="77777777" w:rsidR="00563D2F" w:rsidRPr="007B3C5D" w:rsidRDefault="00563D2F" w:rsidP="004C6F99">
            <w:pPr>
              <w:pStyle w:val="Tabletext"/>
              <w:keepNext/>
              <w:keepLines/>
              <w:jc w:val="left"/>
              <w:rPr>
                <w:rFonts w:eastAsia="MS PGothic"/>
                <w:szCs w:val="21"/>
              </w:rPr>
            </w:pPr>
            <w:r w:rsidRPr="007B3C5D">
              <w:rPr>
                <w:rFonts w:eastAsia="MS PGothic"/>
                <w:szCs w:val="21"/>
              </w:rPr>
              <w:t>1 176,45 ± 12</w:t>
            </w:r>
          </w:p>
        </w:tc>
      </w:tr>
      <w:tr w:rsidR="00563D2F" w:rsidRPr="007B3C5D" w14:paraId="7BA3696F" w14:textId="77777777" w:rsidTr="00563D2F">
        <w:trPr>
          <w:tblHeader/>
          <w:jc w:val="center"/>
        </w:trPr>
        <w:tc>
          <w:tcPr>
            <w:tcW w:w="4819" w:type="dxa"/>
            <w:vAlign w:val="center"/>
          </w:tcPr>
          <w:p w14:paraId="739F43A8" w14:textId="77777777" w:rsidR="00563D2F" w:rsidRPr="007B3C5D" w:rsidRDefault="00ED3A78" w:rsidP="004C6F99">
            <w:pPr>
              <w:pStyle w:val="Tabletext"/>
              <w:keepNext/>
              <w:keepLines/>
              <w:jc w:val="left"/>
              <w:rPr>
                <w:rFonts w:eastAsia="MS PGothic"/>
              </w:rPr>
            </w:pPr>
            <w:r w:rsidRPr="007B3C5D">
              <w:rPr>
                <w:rFonts w:eastAsia="MS PGothic"/>
              </w:rPr>
              <w:t xml:space="preserve">Débit </w:t>
            </w:r>
            <w:r w:rsidR="00563D2F" w:rsidRPr="007B3C5D">
              <w:rPr>
                <w:rFonts w:eastAsia="MS PGothic"/>
              </w:rPr>
              <w:t>d'éléments du code BPA (Méléments/s)</w:t>
            </w:r>
          </w:p>
        </w:tc>
        <w:tc>
          <w:tcPr>
            <w:tcW w:w="4820" w:type="dxa"/>
            <w:vAlign w:val="center"/>
          </w:tcPr>
          <w:p w14:paraId="3FF380DD" w14:textId="77777777" w:rsidR="00563D2F" w:rsidRPr="007B3C5D" w:rsidRDefault="00563D2F" w:rsidP="004C6F99">
            <w:pPr>
              <w:pStyle w:val="Tabletext"/>
              <w:keepNext/>
              <w:keepLines/>
              <w:jc w:val="left"/>
              <w:rPr>
                <w:rFonts w:eastAsia="MS PGothic"/>
                <w:szCs w:val="21"/>
              </w:rPr>
            </w:pPr>
            <w:r w:rsidRPr="007B3C5D">
              <w:rPr>
                <w:rFonts w:eastAsia="MS PGothic"/>
                <w:szCs w:val="21"/>
              </w:rPr>
              <w:t>10,23</w:t>
            </w:r>
          </w:p>
        </w:tc>
      </w:tr>
      <w:tr w:rsidR="00563D2F" w:rsidRPr="007B3C5D" w14:paraId="722FEC39" w14:textId="77777777" w:rsidTr="00563D2F">
        <w:trPr>
          <w:tblHeader/>
          <w:jc w:val="center"/>
        </w:trPr>
        <w:tc>
          <w:tcPr>
            <w:tcW w:w="4819" w:type="dxa"/>
            <w:vAlign w:val="center"/>
          </w:tcPr>
          <w:p w14:paraId="4710CEA5" w14:textId="77777777" w:rsidR="00563D2F" w:rsidRPr="007B3C5D" w:rsidRDefault="00563D2F" w:rsidP="004C6F99">
            <w:pPr>
              <w:pStyle w:val="Tabletext"/>
              <w:keepNext/>
              <w:keepLines/>
              <w:jc w:val="left"/>
              <w:rPr>
                <w:rFonts w:eastAsia="MS PGothic"/>
                <w:szCs w:val="21"/>
              </w:rPr>
            </w:pPr>
            <w:r w:rsidRPr="007B3C5D">
              <w:rPr>
                <w:rFonts w:eastAsia="MS PGothic"/>
                <w:szCs w:val="21"/>
              </w:rPr>
              <w:t>Débits binaires des données de navigation (bits/s)</w:t>
            </w:r>
          </w:p>
        </w:tc>
        <w:tc>
          <w:tcPr>
            <w:tcW w:w="4820" w:type="dxa"/>
            <w:vAlign w:val="center"/>
          </w:tcPr>
          <w:p w14:paraId="6AD46B94" w14:textId="77777777" w:rsidR="00563D2F" w:rsidRPr="007B3C5D" w:rsidRDefault="00563D2F" w:rsidP="004C6F99">
            <w:pPr>
              <w:pStyle w:val="Tabletext"/>
              <w:keepNext/>
              <w:keepLines/>
              <w:jc w:val="left"/>
              <w:rPr>
                <w:rFonts w:eastAsia="MS PGothic"/>
                <w:szCs w:val="21"/>
              </w:rPr>
            </w:pPr>
            <w:r w:rsidRPr="007B3C5D">
              <w:rPr>
                <w:rFonts w:eastAsia="MS PGothic"/>
                <w:szCs w:val="21"/>
              </w:rPr>
              <w:t>50 (L5I)</w:t>
            </w:r>
          </w:p>
        </w:tc>
      </w:tr>
      <w:tr w:rsidR="00563D2F" w:rsidRPr="007B3C5D" w14:paraId="26F2077D" w14:textId="77777777" w:rsidTr="00563D2F">
        <w:trPr>
          <w:tblHeader/>
          <w:jc w:val="center"/>
        </w:trPr>
        <w:tc>
          <w:tcPr>
            <w:tcW w:w="4819" w:type="dxa"/>
            <w:vAlign w:val="center"/>
          </w:tcPr>
          <w:p w14:paraId="3386306F" w14:textId="77777777" w:rsidR="00563D2F" w:rsidRPr="007B3C5D" w:rsidRDefault="00563D2F" w:rsidP="004C6F99">
            <w:pPr>
              <w:pStyle w:val="Tabletext"/>
              <w:spacing w:after="20"/>
              <w:jc w:val="left"/>
              <w:rPr>
                <w:rFonts w:eastAsia="MS PGothic"/>
              </w:rPr>
            </w:pPr>
            <w:r w:rsidRPr="007B3C5D">
              <w:rPr>
                <w:rFonts w:eastAsia="MS PGothic"/>
              </w:rPr>
              <w:t>Débits de symboles des données de navigation (symboles/s)</w:t>
            </w:r>
          </w:p>
        </w:tc>
        <w:tc>
          <w:tcPr>
            <w:tcW w:w="4820" w:type="dxa"/>
            <w:vAlign w:val="center"/>
          </w:tcPr>
          <w:p w14:paraId="3DFCD131" w14:textId="77777777" w:rsidR="00563D2F" w:rsidRPr="007B3C5D" w:rsidRDefault="00563D2F" w:rsidP="004C6F99">
            <w:pPr>
              <w:pStyle w:val="Tabletext"/>
              <w:spacing w:after="20"/>
              <w:jc w:val="left"/>
              <w:rPr>
                <w:rFonts w:eastAsia="MS PGothic"/>
                <w:szCs w:val="21"/>
              </w:rPr>
            </w:pPr>
            <w:r w:rsidRPr="007B3C5D">
              <w:rPr>
                <w:rFonts w:eastAsia="MS PGothic"/>
                <w:szCs w:val="21"/>
              </w:rPr>
              <w:t>100 (L51)</w:t>
            </w:r>
            <w:r w:rsidRPr="007B3C5D">
              <w:rPr>
                <w:rFonts w:eastAsia="MS PGothic"/>
              </w:rPr>
              <w:t>)</w:t>
            </w:r>
          </w:p>
        </w:tc>
      </w:tr>
      <w:tr w:rsidR="00563D2F" w:rsidRPr="007B3C5D" w14:paraId="36E72626" w14:textId="77777777" w:rsidTr="00563D2F">
        <w:trPr>
          <w:tblHeader/>
          <w:jc w:val="center"/>
        </w:trPr>
        <w:tc>
          <w:tcPr>
            <w:tcW w:w="4819" w:type="dxa"/>
            <w:vAlign w:val="center"/>
          </w:tcPr>
          <w:p w14:paraId="2E161337" w14:textId="77777777" w:rsidR="00563D2F" w:rsidRPr="007B3C5D" w:rsidRDefault="00563D2F" w:rsidP="004C6F99">
            <w:pPr>
              <w:pStyle w:val="Tabletext"/>
              <w:jc w:val="left"/>
              <w:rPr>
                <w:rFonts w:eastAsia="MS PGothic"/>
              </w:rPr>
            </w:pPr>
            <w:r w:rsidRPr="007B3C5D">
              <w:rPr>
                <w:rFonts w:eastAsia="MS PGothic"/>
              </w:rPr>
              <w:t>Méthode de modulation du signal</w:t>
            </w:r>
          </w:p>
        </w:tc>
        <w:tc>
          <w:tcPr>
            <w:tcW w:w="4820" w:type="dxa"/>
            <w:vAlign w:val="center"/>
          </w:tcPr>
          <w:p w14:paraId="1FEBDF6D" w14:textId="450A4417" w:rsidR="00563D2F" w:rsidRPr="007B3C5D" w:rsidRDefault="00563D2F" w:rsidP="00944695">
            <w:pPr>
              <w:pStyle w:val="Tabletext"/>
              <w:jc w:val="left"/>
              <w:rPr>
                <w:rFonts w:eastAsia="MS PGothic"/>
                <w:szCs w:val="21"/>
              </w:rPr>
            </w:pPr>
            <w:r w:rsidRPr="007B3C5D">
              <w:rPr>
                <w:rFonts w:eastAsia="MS PGothic"/>
                <w:szCs w:val="21"/>
              </w:rPr>
              <w:t xml:space="preserve">MDPB-R(10) </w:t>
            </w:r>
            <w:r w:rsidRPr="007B3C5D">
              <w:rPr>
                <w:rFonts w:eastAsia="MS PGothic"/>
              </w:rPr>
              <w:t>(</w:t>
            </w:r>
            <w:r w:rsidR="00944695">
              <w:rPr>
                <w:rFonts w:eastAsia="MS PGothic"/>
              </w:rPr>
              <w:t>v</w:t>
            </w:r>
            <w:r w:rsidRPr="007B3C5D">
              <w:rPr>
                <w:rFonts w:eastAsia="MS PGothic"/>
              </w:rPr>
              <w:t>oir Note 1)</w:t>
            </w:r>
          </w:p>
        </w:tc>
      </w:tr>
      <w:tr w:rsidR="00563D2F" w:rsidRPr="007B3C5D" w14:paraId="3D855689" w14:textId="77777777" w:rsidTr="00563D2F">
        <w:trPr>
          <w:tblHeader/>
          <w:jc w:val="center"/>
        </w:trPr>
        <w:tc>
          <w:tcPr>
            <w:tcW w:w="4819" w:type="dxa"/>
            <w:vAlign w:val="center"/>
          </w:tcPr>
          <w:p w14:paraId="5CAF5991" w14:textId="77777777" w:rsidR="00563D2F" w:rsidRPr="007B3C5D" w:rsidRDefault="00563D2F" w:rsidP="004C6F99">
            <w:pPr>
              <w:pStyle w:val="Tabletext"/>
              <w:jc w:val="left"/>
              <w:rPr>
                <w:rFonts w:eastAsia="MS PGothic"/>
              </w:rPr>
            </w:pPr>
            <w:r w:rsidRPr="007B3C5D">
              <w:rPr>
                <w:rFonts w:eastAsia="MS PGothic"/>
              </w:rPr>
              <w:t xml:space="preserve">Polarisation </w:t>
            </w:r>
          </w:p>
        </w:tc>
        <w:tc>
          <w:tcPr>
            <w:tcW w:w="4820" w:type="dxa"/>
            <w:vAlign w:val="center"/>
          </w:tcPr>
          <w:p w14:paraId="4E0C00BE" w14:textId="77777777" w:rsidR="00563D2F" w:rsidRPr="007B3C5D" w:rsidRDefault="00BD1CC6" w:rsidP="004C6F99">
            <w:pPr>
              <w:pStyle w:val="Tabletext"/>
              <w:jc w:val="left"/>
              <w:rPr>
                <w:rFonts w:eastAsia="MS PGothic"/>
                <w:szCs w:val="21"/>
              </w:rPr>
            </w:pPr>
            <w:r w:rsidRPr="007B3C5D">
              <w:rPr>
                <w:rFonts w:eastAsia="MS PGothic"/>
                <w:szCs w:val="21"/>
              </w:rPr>
              <w:t>c</w:t>
            </w:r>
            <w:r w:rsidR="00AC6CCB" w:rsidRPr="007B3C5D">
              <w:rPr>
                <w:rFonts w:eastAsia="MS PGothic"/>
                <w:szCs w:val="21"/>
              </w:rPr>
              <w:t>irculaire dextrogyre</w:t>
            </w:r>
          </w:p>
        </w:tc>
      </w:tr>
      <w:tr w:rsidR="00563D2F" w:rsidRPr="007B3C5D" w14:paraId="7C46DBD9" w14:textId="77777777" w:rsidTr="00563D2F">
        <w:trPr>
          <w:tblHeader/>
          <w:jc w:val="center"/>
        </w:trPr>
        <w:tc>
          <w:tcPr>
            <w:tcW w:w="4819" w:type="dxa"/>
            <w:vAlign w:val="center"/>
          </w:tcPr>
          <w:p w14:paraId="3F55939F" w14:textId="353C652A" w:rsidR="00563D2F" w:rsidRPr="007B3C5D" w:rsidRDefault="00563D2F" w:rsidP="004C6F99">
            <w:pPr>
              <w:pStyle w:val="Tabletext"/>
              <w:jc w:val="left"/>
              <w:rPr>
                <w:rFonts w:eastAsia="MS PGothic"/>
              </w:rPr>
            </w:pPr>
            <w:r w:rsidRPr="007B3C5D">
              <w:rPr>
                <w:rFonts w:eastAsia="MS PGothic"/>
              </w:rPr>
              <w:t>Ellipticité</w:t>
            </w:r>
            <w:r w:rsidR="004F3E7C" w:rsidRPr="007B3C5D">
              <w:rPr>
                <w:rFonts w:eastAsia="MS PGothic"/>
              </w:rPr>
              <w:t xml:space="preserve"> maximale</w:t>
            </w:r>
            <w:r w:rsidRPr="007B3C5D">
              <w:rPr>
                <w:rFonts w:eastAsia="MS PGothic"/>
              </w:rPr>
              <w:t xml:space="preserve"> (dB)</w:t>
            </w:r>
          </w:p>
        </w:tc>
        <w:tc>
          <w:tcPr>
            <w:tcW w:w="4820" w:type="dxa"/>
            <w:vAlign w:val="center"/>
          </w:tcPr>
          <w:p w14:paraId="510D0A09" w14:textId="05E87647" w:rsidR="00563D2F" w:rsidRPr="007B3C5D" w:rsidRDefault="00563D2F" w:rsidP="004C6F99">
            <w:pPr>
              <w:pStyle w:val="Tabletext"/>
              <w:jc w:val="left"/>
              <w:rPr>
                <w:rFonts w:eastAsia="MS PGothic"/>
              </w:rPr>
            </w:pPr>
            <w:r w:rsidRPr="007B3C5D">
              <w:rPr>
                <w:rFonts w:eastAsia="MS PGothic"/>
              </w:rPr>
              <w:t>2,4</w:t>
            </w:r>
          </w:p>
        </w:tc>
      </w:tr>
      <w:tr w:rsidR="00563D2F" w:rsidRPr="007B3C5D" w14:paraId="38F57766" w14:textId="77777777" w:rsidTr="00563D2F">
        <w:trPr>
          <w:tblHeader/>
          <w:jc w:val="center"/>
        </w:trPr>
        <w:tc>
          <w:tcPr>
            <w:tcW w:w="4819" w:type="dxa"/>
            <w:vAlign w:val="center"/>
          </w:tcPr>
          <w:p w14:paraId="456D1934" w14:textId="77777777" w:rsidR="00563D2F" w:rsidRPr="007B3C5D" w:rsidRDefault="00563D2F" w:rsidP="004C6F99">
            <w:pPr>
              <w:pStyle w:val="Tabletext"/>
              <w:jc w:val="left"/>
              <w:rPr>
                <w:rFonts w:eastAsia="MS PGothic"/>
              </w:rPr>
            </w:pPr>
            <w:r w:rsidRPr="007B3C5D">
              <w:t xml:space="preserve">Niveau de puissance minimale reçue </w:t>
            </w:r>
            <w:r w:rsidRPr="007B3C5D">
              <w:rPr>
                <w:rFonts w:eastAsia="MS PGothic"/>
              </w:rPr>
              <w:t>à la sortie de l'antenne de référence (dBW)</w:t>
            </w:r>
          </w:p>
        </w:tc>
        <w:tc>
          <w:tcPr>
            <w:tcW w:w="4820" w:type="dxa"/>
            <w:vAlign w:val="center"/>
          </w:tcPr>
          <w:p w14:paraId="056CC606" w14:textId="7AB67D8A" w:rsidR="00563D2F" w:rsidRPr="007B3C5D" w:rsidRDefault="00563D2F" w:rsidP="00944695">
            <w:pPr>
              <w:pStyle w:val="Tabletext"/>
              <w:jc w:val="left"/>
              <w:rPr>
                <w:rFonts w:eastAsia="MS PGothic"/>
                <w:szCs w:val="21"/>
              </w:rPr>
            </w:pPr>
            <w:r w:rsidRPr="007B3C5D">
              <w:rPr>
                <w:rFonts w:eastAsia="MS PGothic"/>
              </w:rPr>
              <w:t>−157,9 (L5I)</w:t>
            </w:r>
            <w:r w:rsidRPr="007B3C5D">
              <w:rPr>
                <w:rFonts w:eastAsia="MS PGothic"/>
              </w:rPr>
              <w:br/>
              <w:t>−157,9 (L5Q)</w:t>
            </w:r>
            <w:r w:rsidRPr="007B3C5D">
              <w:rPr>
                <w:rFonts w:eastAsia="MS PGothic"/>
              </w:rPr>
              <w:br/>
              <w:t>(</w:t>
            </w:r>
            <w:r w:rsidR="00944695">
              <w:rPr>
                <w:rFonts w:eastAsia="MS PGothic"/>
              </w:rPr>
              <w:t>v</w:t>
            </w:r>
            <w:r w:rsidRPr="007B3C5D">
              <w:rPr>
                <w:rFonts w:eastAsia="MS PGothic"/>
              </w:rPr>
              <w:t>oir Note 2)</w:t>
            </w:r>
          </w:p>
        </w:tc>
      </w:tr>
      <w:tr w:rsidR="00563D2F" w:rsidRPr="007B3C5D" w14:paraId="28BC25E2" w14:textId="77777777" w:rsidTr="00563D2F">
        <w:trPr>
          <w:tblHeader/>
          <w:jc w:val="center"/>
        </w:trPr>
        <w:tc>
          <w:tcPr>
            <w:tcW w:w="4819" w:type="dxa"/>
            <w:tcBorders>
              <w:bottom w:val="single" w:sz="4" w:space="0" w:color="auto"/>
            </w:tcBorders>
            <w:vAlign w:val="center"/>
          </w:tcPr>
          <w:p w14:paraId="3BF245C4" w14:textId="77777777" w:rsidR="00563D2F" w:rsidRPr="007B3C5D" w:rsidRDefault="00563D2F" w:rsidP="004C6F99">
            <w:pPr>
              <w:pStyle w:val="Tabletext"/>
              <w:jc w:val="left"/>
              <w:rPr>
                <w:rFonts w:eastAsia="MS PGothic"/>
              </w:rPr>
            </w:pPr>
            <w:r w:rsidRPr="007B3C5D">
              <w:rPr>
                <w:rFonts w:eastAsia="MS PGothic"/>
              </w:rPr>
              <w:t>Largeur de bande à 3 dB du filtre d'émission RF (MHz)</w:t>
            </w:r>
          </w:p>
        </w:tc>
        <w:tc>
          <w:tcPr>
            <w:tcW w:w="4820" w:type="dxa"/>
            <w:tcBorders>
              <w:bottom w:val="single" w:sz="4" w:space="0" w:color="auto"/>
            </w:tcBorders>
          </w:tcPr>
          <w:p w14:paraId="586B5581" w14:textId="77777777" w:rsidR="00563D2F" w:rsidRPr="007B3C5D" w:rsidRDefault="00563D2F" w:rsidP="004C6F99">
            <w:pPr>
              <w:pStyle w:val="Tabletext"/>
              <w:jc w:val="left"/>
              <w:rPr>
                <w:rFonts w:eastAsia="MS PGothic"/>
                <w:szCs w:val="21"/>
              </w:rPr>
            </w:pPr>
            <w:r w:rsidRPr="007B3C5D">
              <w:rPr>
                <w:rFonts w:eastAsia="MS PGothic"/>
                <w:szCs w:val="21"/>
              </w:rPr>
              <w:t>24</w:t>
            </w:r>
          </w:p>
        </w:tc>
      </w:tr>
      <w:tr w:rsidR="00563D2F" w:rsidRPr="007B3C5D" w14:paraId="3FB6E623" w14:textId="77777777" w:rsidTr="00563D2F">
        <w:trPr>
          <w:tblHeader/>
          <w:jc w:val="center"/>
        </w:trPr>
        <w:tc>
          <w:tcPr>
            <w:tcW w:w="9639" w:type="dxa"/>
            <w:gridSpan w:val="2"/>
            <w:tcBorders>
              <w:top w:val="single" w:sz="4" w:space="0" w:color="auto"/>
              <w:left w:val="nil"/>
              <w:bottom w:val="nil"/>
              <w:right w:val="nil"/>
            </w:tcBorders>
            <w:vAlign w:val="center"/>
          </w:tcPr>
          <w:p w14:paraId="550617C8" w14:textId="6859D949" w:rsidR="00563D2F" w:rsidRPr="007B3C5D" w:rsidRDefault="007F4CE3" w:rsidP="004C6F99">
            <w:pPr>
              <w:pStyle w:val="Tablelegend"/>
              <w:ind w:left="-85" w:firstLine="0"/>
            </w:pPr>
            <w:r w:rsidRPr="007B3C5D">
              <w:t>NOTE </w:t>
            </w:r>
            <w:proofErr w:type="gramStart"/>
            <w:r w:rsidR="00563D2F" w:rsidRPr="007B3C5D">
              <w:t>1</w:t>
            </w:r>
            <w:r w:rsidR="00225E5D" w:rsidRPr="007B3C5D">
              <w:t>:</w:t>
            </w:r>
            <w:proofErr w:type="gramEnd"/>
            <w:r w:rsidR="00225E5D" w:rsidRPr="007B3C5D">
              <w:t xml:space="preserve"> </w:t>
            </w:r>
            <w:r w:rsidR="00563D2F" w:rsidRPr="007B3C5D">
              <w:t>Pour les paramètres du système GPS du SRNS, MDPB-R(</w:t>
            </w:r>
            <w:r w:rsidR="00563D2F" w:rsidRPr="007B3C5D">
              <w:rPr>
                <w:i/>
              </w:rPr>
              <w:t>n</w:t>
            </w:r>
            <w:r w:rsidR="00563D2F" w:rsidRPr="007B3C5D">
              <w:t>) désigne une modulation par déplacement de phase bivalente utilisant des éléments rectangulaires avec un débit d'éléments de </w:t>
            </w:r>
            <w:r w:rsidR="00563D2F" w:rsidRPr="007B3C5D">
              <w:rPr>
                <w:i/>
              </w:rPr>
              <w:t>n</w:t>
            </w:r>
            <w:r w:rsidR="00563D2F" w:rsidRPr="007B3C5D">
              <w:t> </w:t>
            </w:r>
            <w:r w:rsidR="00563D2F" w:rsidRPr="007B3C5D">
              <w:sym w:font="Symbol" w:char="F0B4"/>
            </w:r>
            <w:r w:rsidR="00563D2F" w:rsidRPr="007B3C5D">
              <w:t xml:space="preserve"> 1,023 (Méléments/s). </w:t>
            </w:r>
          </w:p>
          <w:p w14:paraId="65CB34D6" w14:textId="0A501ABA" w:rsidR="00563D2F" w:rsidRPr="007B3C5D" w:rsidRDefault="007F4CE3" w:rsidP="004C6F99">
            <w:pPr>
              <w:pStyle w:val="Tablelegend"/>
              <w:ind w:left="-85" w:firstLine="0"/>
              <w:rPr>
                <w:rFonts w:eastAsia="MS PGothic"/>
                <w:szCs w:val="21"/>
              </w:rPr>
            </w:pPr>
            <w:r w:rsidRPr="007B3C5D">
              <w:t>NOTE</w:t>
            </w:r>
            <w:r w:rsidR="00F94BD2" w:rsidRPr="007B3C5D">
              <w:t> </w:t>
            </w:r>
            <w:proofErr w:type="gramStart"/>
            <w:r w:rsidR="00563D2F" w:rsidRPr="007B3C5D">
              <w:t>2</w:t>
            </w:r>
            <w:r w:rsidR="00225E5D" w:rsidRPr="007B3C5D">
              <w:t>:</w:t>
            </w:r>
            <w:proofErr w:type="gramEnd"/>
            <w:r w:rsidR="00225E5D" w:rsidRPr="007B3C5D">
              <w:t xml:space="preserve"> </w:t>
            </w:r>
            <w:r w:rsidR="00563D2F" w:rsidRPr="007B3C5D">
              <w:t>La puissance minimale reçue est mesurée à la sortie d'une antenne de réception d'utilisateur de référence à polarisation rectiligne de 3 dBi (située près du sol) pour l'orientation normale la plus défavorable lorsque l'angle d'élévation du satellite vu depuis la surface de la Terre est supérieur à 5</w:t>
            </w:r>
            <w:r w:rsidR="00921598" w:rsidRPr="007B3C5D">
              <w:t> degrés</w:t>
            </w:r>
            <w:r w:rsidR="00563D2F" w:rsidRPr="007B3C5D">
              <w:t xml:space="preserve"> au</w:t>
            </w:r>
            <w:r w:rsidR="00563D2F" w:rsidRPr="007B3C5D">
              <w:noBreakHyphen/>
              <w:t>dessus de l'horizon terrestre.</w:t>
            </w:r>
          </w:p>
        </w:tc>
      </w:tr>
    </w:tbl>
    <w:p w14:paraId="66A791DF" w14:textId="06DC7847" w:rsidR="00563D2F" w:rsidRDefault="00563D2F" w:rsidP="004C6F99">
      <w:pPr>
        <w:pStyle w:val="Tablefin"/>
        <w:rPr>
          <w:lang w:val="fr-FR"/>
        </w:rPr>
      </w:pPr>
    </w:p>
    <w:p w14:paraId="52FEF616" w14:textId="6DA33C4B" w:rsidR="0030503F" w:rsidRDefault="0030503F" w:rsidP="0030503F"/>
    <w:p w14:paraId="45940AF4" w14:textId="77777777" w:rsidR="00563D2F" w:rsidRPr="007B3C5D" w:rsidRDefault="00563D2F" w:rsidP="004C6F99">
      <w:pPr>
        <w:pStyle w:val="AnnexNoTitle"/>
      </w:pPr>
      <w:r w:rsidRPr="007B3C5D">
        <w:t>Annexe 3</w:t>
      </w:r>
      <w:r w:rsidRPr="007B3C5D">
        <w:br/>
      </w:r>
      <w:r w:rsidRPr="007B3C5D">
        <w:br/>
        <w:t xml:space="preserve">Description technique et caractéristiques du système Galileo </w:t>
      </w:r>
    </w:p>
    <w:p w14:paraId="5B74FE8B" w14:textId="77777777" w:rsidR="00563D2F" w:rsidRPr="007B3C5D" w:rsidRDefault="00563D2F" w:rsidP="004C6F99">
      <w:pPr>
        <w:pStyle w:val="Heading1"/>
      </w:pPr>
      <w:bookmarkStart w:id="363" w:name="_Toc427760265"/>
      <w:bookmarkStart w:id="364" w:name="_Toc427760816"/>
      <w:bookmarkStart w:id="365" w:name="_Toc427761190"/>
      <w:bookmarkStart w:id="366" w:name="_Toc427763272"/>
      <w:bookmarkStart w:id="367" w:name="_Toc427764136"/>
      <w:bookmarkStart w:id="368" w:name="_Toc427843077"/>
      <w:bookmarkStart w:id="369" w:name="_Toc427843467"/>
      <w:bookmarkStart w:id="370" w:name="_Toc427843614"/>
      <w:bookmarkStart w:id="371" w:name="_Toc427843760"/>
      <w:bookmarkStart w:id="372" w:name="_Toc428173672"/>
      <w:bookmarkStart w:id="373" w:name="_Toc428174915"/>
      <w:r w:rsidRPr="007B3C5D">
        <w:t>1</w:t>
      </w:r>
      <w:r w:rsidRPr="007B3C5D">
        <w:tab/>
        <w:t>Introduction</w:t>
      </w:r>
      <w:bookmarkEnd w:id="363"/>
      <w:bookmarkEnd w:id="364"/>
      <w:bookmarkEnd w:id="365"/>
      <w:bookmarkEnd w:id="366"/>
      <w:bookmarkEnd w:id="367"/>
      <w:bookmarkEnd w:id="368"/>
      <w:bookmarkEnd w:id="369"/>
      <w:bookmarkEnd w:id="370"/>
      <w:bookmarkEnd w:id="371"/>
      <w:bookmarkEnd w:id="372"/>
      <w:bookmarkEnd w:id="373"/>
    </w:p>
    <w:p w14:paraId="3255F469" w14:textId="77777777" w:rsidR="00563D2F" w:rsidRPr="007B3C5D" w:rsidRDefault="00563D2F" w:rsidP="004C6F99">
      <w:r w:rsidRPr="007B3C5D">
        <w:t>Le système Galileo est constitué d'une constellation de 30 satellites (24 satellites d'émission et six satellites de réserve actifs en orbite) dans trois plans orbitaux équidistants les uns des autres et inclinés de 56</w:t>
      </w:r>
      <w:r w:rsidR="00921598" w:rsidRPr="007B3C5D">
        <w:t> degrés</w:t>
      </w:r>
      <w:r w:rsidRPr="007B3C5D">
        <w:t>, avec dix satellites dans chaque plan. Chaque satellite émet des signaux de navigation sur les trois fréquences porteuses. Ces signaux sont modulés avec un flux binaire structuré, contenant des données d'éphémérides codées et des messages de navigation et ayant une largeur de bande suffisante pour produire la précision de navigation nécessaire sans recourir à une émission bidirectionnelle ou à une intégration Doppler. Le système fournit une référence temporelle précise et permet de déterminer avec précision la position en trois dimensions n'importe où à la surface de la Terre ou à proximité.</w:t>
      </w:r>
    </w:p>
    <w:p w14:paraId="268E38C9" w14:textId="11CD4FA8" w:rsidR="00563D2F" w:rsidRPr="007B3C5D" w:rsidRDefault="00563D2F" w:rsidP="004C6F99">
      <w:pPr>
        <w:pStyle w:val="Heading2"/>
      </w:pPr>
      <w:bookmarkStart w:id="374" w:name="_Toc427760266"/>
      <w:bookmarkStart w:id="375" w:name="_Toc427760817"/>
      <w:bookmarkStart w:id="376" w:name="_Toc427761191"/>
      <w:bookmarkStart w:id="377" w:name="_Toc427763273"/>
      <w:bookmarkStart w:id="378" w:name="_Toc427764137"/>
      <w:bookmarkStart w:id="379" w:name="_Toc427843078"/>
      <w:bookmarkStart w:id="380" w:name="_Toc427843468"/>
      <w:bookmarkStart w:id="381" w:name="_Toc427843615"/>
      <w:bookmarkStart w:id="382" w:name="_Toc427843761"/>
      <w:bookmarkStart w:id="383" w:name="_Toc428173673"/>
      <w:bookmarkStart w:id="384" w:name="_Toc428174916"/>
      <w:r w:rsidRPr="007B3C5D">
        <w:t>1.1</w:t>
      </w:r>
      <w:r w:rsidRPr="007B3C5D">
        <w:tab/>
        <w:t>Besoins en fréquences</w:t>
      </w:r>
      <w:bookmarkEnd w:id="374"/>
      <w:bookmarkEnd w:id="375"/>
      <w:bookmarkEnd w:id="376"/>
      <w:bookmarkEnd w:id="377"/>
      <w:bookmarkEnd w:id="378"/>
      <w:bookmarkEnd w:id="379"/>
      <w:bookmarkEnd w:id="380"/>
      <w:bookmarkEnd w:id="381"/>
      <w:bookmarkEnd w:id="382"/>
      <w:bookmarkEnd w:id="383"/>
      <w:bookmarkEnd w:id="384"/>
    </w:p>
    <w:p w14:paraId="39254C4A" w14:textId="77777777" w:rsidR="00563D2F" w:rsidRPr="007B3C5D" w:rsidRDefault="00563D2F" w:rsidP="004C6F99">
      <w:r w:rsidRPr="007B3C5D">
        <w:t xml:space="preserve">Les besoins en fréquences du système Galileo sont fondés sur une évaluation de la précision requise par les utilisateurs, la résolution du retard dû à la propagation espace vers Terre, la suppression des signaux dus à la propagation par trajets multiples ainsi que le coût et les configurations des </w:t>
      </w:r>
      <w:r w:rsidRPr="007B3C5D">
        <w:lastRenderedPageBreak/>
        <w:t>équipements. Les satellites Galileo émettent en continu quatre signaux radiofréquence cohérents mais utilisables de façon indépendante et centrés sur les fréquences suivantes (le nom de signal correspondant est donné entre parenthèses): 1 176,45 MHz (E5a), 1 207,14 MHz (E5b), 1 278,75 MHz (E6) et 1</w:t>
      </w:r>
      <w:r w:rsidRPr="007B3C5D">
        <w:rPr>
          <w:sz w:val="12"/>
        </w:rPr>
        <w:t> </w:t>
      </w:r>
      <w:r w:rsidRPr="007B3C5D">
        <w:t xml:space="preserve">575,42 MHz (E1). Les signaux (ESa) et (ESb) sont multiplexés avec une seule et même modulation, appelée AltBOC (signal BOC de remplacement) qui utilise une seule porteuse à 1 191,795 MHz. </w:t>
      </w:r>
    </w:p>
    <w:p w14:paraId="66EC817B" w14:textId="77777777" w:rsidR="00563D2F" w:rsidRPr="007B3C5D" w:rsidRDefault="00563D2F" w:rsidP="004C6F99">
      <w:r w:rsidRPr="007B3C5D">
        <w:t xml:space="preserve">Le système Galileo émet sur trois fréquences porteuses pour transmettre les signaux jusqu'à l'utilisateur: </w:t>
      </w:r>
    </w:p>
    <w:p w14:paraId="1A303A48" w14:textId="77777777" w:rsidR="00563D2F" w:rsidRPr="007B3C5D" w:rsidRDefault="00563D2F" w:rsidP="004C6F99">
      <w:pPr>
        <w:pStyle w:val="enumlev1"/>
      </w:pPr>
      <w:r w:rsidRPr="007B3C5D">
        <w:t>–</w:t>
      </w:r>
      <w:r w:rsidRPr="007B3C5D">
        <w:tab/>
        <w:t xml:space="preserve">E5: 1 191,795 MHz </w:t>
      </w:r>
    </w:p>
    <w:p w14:paraId="47389387" w14:textId="77777777" w:rsidR="00563D2F" w:rsidRPr="007B3C5D" w:rsidRDefault="00563D2F" w:rsidP="004C6F99">
      <w:pPr>
        <w:pStyle w:val="enumlev1"/>
        <w:spacing w:before="0"/>
      </w:pPr>
      <w:r w:rsidRPr="007B3C5D">
        <w:tab/>
        <w:t>(dont les composantes peuvent aussi être reçues indépendamment à l'aide des porteuses virtuelles E5a: 1 176,450 MHz et E5b: 1 207,140 MHz)</w:t>
      </w:r>
    </w:p>
    <w:p w14:paraId="608084CC" w14:textId="77777777" w:rsidR="00563D2F" w:rsidRPr="007B3C5D" w:rsidRDefault="00563D2F" w:rsidP="004C6F99">
      <w:pPr>
        <w:pStyle w:val="enumlev1"/>
      </w:pPr>
      <w:r w:rsidRPr="007B3C5D">
        <w:t>–</w:t>
      </w:r>
      <w:r w:rsidRPr="007B3C5D">
        <w:tab/>
        <w:t>E6: 1 278,750 MHz; et</w:t>
      </w:r>
    </w:p>
    <w:p w14:paraId="3D736F62" w14:textId="77777777" w:rsidR="00563D2F" w:rsidRPr="007B3C5D" w:rsidRDefault="00563D2F" w:rsidP="004C6F99">
      <w:pPr>
        <w:pStyle w:val="enumlev1"/>
      </w:pPr>
      <w:r w:rsidRPr="007B3C5D">
        <w:t>–</w:t>
      </w:r>
      <w:r w:rsidRPr="007B3C5D">
        <w:tab/>
        <w:t>E1: 1 575,420 MHz</w:t>
      </w:r>
    </w:p>
    <w:p w14:paraId="1084E450" w14:textId="77777777" w:rsidR="00563D2F" w:rsidRPr="007B3C5D" w:rsidRDefault="00563D2F" w:rsidP="004C6F99">
      <w:r w:rsidRPr="007B3C5D">
        <w:t xml:space="preserve">Au total, dix signaux multiplexés et modulés sur les trois porteuses sont émis et utilisées pour fournir les services Galileo de «positionnement/navigation/référence temporelle» (PNT) dans différentes configurations. Les récepteurs peuvent être conçus pour traiter un ou plusieurs signaux, selon l'application, les besoins des utilisateurs et/ou le marché ciblé. </w:t>
      </w:r>
    </w:p>
    <w:p w14:paraId="55377F24" w14:textId="77777777" w:rsidR="00563D2F" w:rsidRPr="007B3C5D" w:rsidRDefault="00563D2F" w:rsidP="004C6F99">
      <w:r w:rsidRPr="007B3C5D">
        <w:t>Toutes les composantes de signal (porteuses, sous</w:t>
      </w:r>
      <w:r w:rsidRPr="007B3C5D">
        <w:noBreakHyphen/>
        <w:t>porteuses, codes de télémétrie, débits binaires) sont déduites de manière cohérente d'un générateur d'horloge atomique commun embarqué.</w:t>
      </w:r>
    </w:p>
    <w:p w14:paraId="4D157D1E" w14:textId="77777777" w:rsidR="00563D2F" w:rsidRPr="007B3C5D" w:rsidRDefault="00563D2F" w:rsidP="004C6F99">
      <w:r w:rsidRPr="007B3C5D">
        <w:t>Par rapport aux signaux de navigation à bande étroite et monofréquence, la diversité de fréquences et la grande largeur de bande utilisées par les signaux Galileo permettront d'accroître la précision de la télémétrie afin de résoudre le problème du retard dû à la propagation espace vers Terre et ont amélioré la suppression des signaux dus à la propagation par trajets multiples, deux facteurs qui permettent d'augmenter la précision totale.</w:t>
      </w:r>
    </w:p>
    <w:p w14:paraId="4C6DB719" w14:textId="77777777" w:rsidR="00563D2F" w:rsidRPr="007B3C5D" w:rsidRDefault="00563D2F" w:rsidP="004C6F99">
      <w:pPr>
        <w:pStyle w:val="Heading1"/>
      </w:pPr>
      <w:bookmarkStart w:id="385" w:name="_Toc427760267"/>
      <w:bookmarkStart w:id="386" w:name="_Toc427760818"/>
      <w:bookmarkStart w:id="387" w:name="_Toc427761192"/>
      <w:bookmarkStart w:id="388" w:name="_Toc427763274"/>
      <w:bookmarkStart w:id="389" w:name="_Toc427764138"/>
      <w:bookmarkStart w:id="390" w:name="_Toc427843079"/>
      <w:bookmarkStart w:id="391" w:name="_Toc427843469"/>
      <w:bookmarkStart w:id="392" w:name="_Toc427843616"/>
      <w:bookmarkStart w:id="393" w:name="_Toc427843762"/>
      <w:bookmarkStart w:id="394" w:name="_Toc428173674"/>
      <w:bookmarkStart w:id="395" w:name="_Toc428174917"/>
      <w:r w:rsidRPr="007B3C5D">
        <w:t>2</w:t>
      </w:r>
      <w:r w:rsidRPr="007B3C5D">
        <w:tab/>
        <w:t>Présentation générale du système</w:t>
      </w:r>
      <w:bookmarkEnd w:id="385"/>
      <w:bookmarkEnd w:id="386"/>
      <w:bookmarkEnd w:id="387"/>
      <w:bookmarkEnd w:id="388"/>
      <w:bookmarkEnd w:id="389"/>
      <w:bookmarkEnd w:id="390"/>
      <w:bookmarkEnd w:id="391"/>
      <w:bookmarkEnd w:id="392"/>
      <w:bookmarkEnd w:id="393"/>
      <w:bookmarkEnd w:id="394"/>
      <w:bookmarkEnd w:id="395"/>
    </w:p>
    <w:p w14:paraId="281613B3" w14:textId="77777777" w:rsidR="00563D2F" w:rsidRPr="007B3C5D" w:rsidRDefault="00563D2F" w:rsidP="004C6F99">
      <w:r w:rsidRPr="007B3C5D">
        <w:t xml:space="preserve">Galileo est un système de radiocommunications spatiales fonctionnant en continu et par tous les temps, utilisé </w:t>
      </w:r>
      <w:r w:rsidRPr="007B3C5D">
        <w:rPr>
          <w:lang w:eastAsia="ja-JP"/>
        </w:rPr>
        <w:t xml:space="preserve">pour la </w:t>
      </w:r>
      <w:r w:rsidRPr="007B3C5D">
        <w:t>navigation, le positionnement et le transfert de l'heure, qui permet de fournir des informations extrêmement précises de position et de vitesse en trois dimensions et une référence de temps précise et commune aux utilisateurs dotés des équipements appropriés.</w:t>
      </w:r>
    </w:p>
    <w:p w14:paraId="71FE76CB" w14:textId="77777777" w:rsidR="00563D2F" w:rsidRPr="007B3C5D" w:rsidRDefault="00563D2F" w:rsidP="004C6F99">
      <w:r w:rsidRPr="007B3C5D">
        <w:t>Le système fonctionne d'après le principe de la trilatération passive. Une fois que l'équipement d'utilisateur Galileo acquiert les signaux émis par au moins quatre satellites Galileo, il mesure les pseudo-distances jusqu'aux satellites, calcule leur position, et synchronise son horloge avec l'heure du système Galileo en utilisant les paramètres de correction des éphémérides et de l'horloge qu'il reçoit. Le récepteur détermine ensuite la position de l'utilisateur en trois dimensions dans un cadre de référence terrestre Galileo compatible avec le cadre de référence terrestre international, et le décalage de l'horloge de l'utilisateur par rapport à l'heure Galileo, essentiellement par la résolution simultanée de quatre équations de distance.</w:t>
      </w:r>
    </w:p>
    <w:p w14:paraId="4A202F80" w14:textId="74554593" w:rsidR="00563D2F" w:rsidRPr="007B3C5D" w:rsidRDefault="00563D2F" w:rsidP="004C6F99">
      <w:r w:rsidRPr="007B3C5D">
        <w:t>De même, on peut estimer la vitesse en trois dimensions de l'utilisateur et le décalage du rythme de son horloge en résolvant quatre équations de vitesse, à partir des mesures de pseudo</w:t>
      </w:r>
      <w:r w:rsidRPr="007B3C5D">
        <w:noBreakHyphen/>
        <w:t>vitesse par rapport à quatre satellites. Les mesures sont qualifiées de «pseudo» parce qu'elles sont faites avec une horloge d'utilisateur imprécise (à bas coût) et contiennent des éléments d'erreur fixes dus aux décalages de l'horloge du récepteur par rapport à l'heure Galileo.</w:t>
      </w:r>
    </w:p>
    <w:p w14:paraId="4FCB0EC0" w14:textId="77777777" w:rsidR="00563D2F" w:rsidRPr="007B3C5D" w:rsidRDefault="00563D2F" w:rsidP="004C6F99">
      <w:pPr>
        <w:pStyle w:val="Heading2"/>
      </w:pPr>
      <w:bookmarkStart w:id="396" w:name="_Toc427760268"/>
      <w:bookmarkStart w:id="397" w:name="_Toc427760819"/>
      <w:bookmarkStart w:id="398" w:name="_Toc427761193"/>
      <w:bookmarkStart w:id="399" w:name="_Toc427763275"/>
      <w:bookmarkStart w:id="400" w:name="_Toc427764139"/>
      <w:bookmarkStart w:id="401" w:name="_Toc427843080"/>
      <w:bookmarkStart w:id="402" w:name="_Toc427843470"/>
      <w:bookmarkStart w:id="403" w:name="_Toc427843617"/>
      <w:bookmarkStart w:id="404" w:name="_Toc427843763"/>
      <w:bookmarkStart w:id="405" w:name="_Toc428173675"/>
      <w:bookmarkStart w:id="406" w:name="_Toc428174918"/>
      <w:r w:rsidRPr="007B3C5D">
        <w:lastRenderedPageBreak/>
        <w:t>2.1</w:t>
      </w:r>
      <w:r w:rsidRPr="007B3C5D">
        <w:tab/>
        <w:t>Applications Galileo</w:t>
      </w:r>
      <w:bookmarkEnd w:id="396"/>
      <w:bookmarkEnd w:id="397"/>
      <w:bookmarkEnd w:id="398"/>
      <w:bookmarkEnd w:id="399"/>
      <w:bookmarkEnd w:id="400"/>
      <w:bookmarkEnd w:id="401"/>
      <w:bookmarkEnd w:id="402"/>
      <w:bookmarkEnd w:id="403"/>
      <w:bookmarkEnd w:id="404"/>
      <w:bookmarkEnd w:id="405"/>
      <w:bookmarkEnd w:id="406"/>
    </w:p>
    <w:p w14:paraId="3C01C001" w14:textId="77777777" w:rsidR="00563D2F" w:rsidRPr="007B3C5D" w:rsidRDefault="00563D2F" w:rsidP="004C6F99">
      <w:pPr>
        <w:pStyle w:val="Headingb"/>
      </w:pPr>
      <w:r w:rsidRPr="007B3C5D">
        <w:t>Service de base</w:t>
      </w:r>
    </w:p>
    <w:p w14:paraId="2A2FC18D" w14:textId="77777777" w:rsidR="00563D2F" w:rsidRPr="007B3C5D" w:rsidRDefault="00563D2F" w:rsidP="004C6F99">
      <w:r w:rsidRPr="007B3C5D">
        <w:t xml:space="preserve">Galileo fournit un service, ouvert et gratuit, de positionnement, de navigation et de référence temporelle (PNT) et ainsi prend en charge une large gamme d'applications, en particulier celles destinées au grand public. Ce service cible les mêmes communautés d'utilisateurs que le service de positionnement GPS standard. Les signaux émis et les signaux GPS sont interopérables, de sorte qu'il est possible d'utiliser conjointement des solutions GPS et PNT Galileo. </w:t>
      </w:r>
    </w:p>
    <w:p w14:paraId="05211A3D" w14:textId="77777777" w:rsidR="00563D2F" w:rsidRPr="007B3C5D" w:rsidRDefault="00563D2F" w:rsidP="004C6F99">
      <w:pPr>
        <w:pStyle w:val="Headingb"/>
      </w:pPr>
      <w:r w:rsidRPr="007B3C5D">
        <w:t>Transport aérien, maritime, routier et ferroviaire</w:t>
      </w:r>
    </w:p>
    <w:p w14:paraId="61F84BBB" w14:textId="758A2F32" w:rsidR="00563D2F" w:rsidRPr="007B3C5D" w:rsidRDefault="00563D2F" w:rsidP="004C6F99">
      <w:r w:rsidRPr="007B3C5D">
        <w:t>Les signaux Galileo E1</w:t>
      </w:r>
      <w:r w:rsidR="00225E5D" w:rsidRPr="007B3C5D">
        <w:t xml:space="preserve">, </w:t>
      </w:r>
      <w:r w:rsidRPr="007B3C5D">
        <w:t>E5</w:t>
      </w:r>
      <w:r w:rsidR="00225E5D" w:rsidRPr="007B3C5D">
        <w:t xml:space="preserve"> et E6</w:t>
      </w:r>
      <w:r w:rsidRPr="007B3C5D">
        <w:t xml:space="preserve"> sont destinés à être utilisés pour les applications exigeantes liées à la sécurité (sécurité des aéronefs en particulier) et, sur le long terme, des récepteurs bifréquence pourront apporter des informations de navigation, plus fiables, plus précises et plus exactes que les récepteurs monofréquence.</w:t>
      </w:r>
    </w:p>
    <w:p w14:paraId="2509FF5A" w14:textId="77777777" w:rsidR="00CF4820" w:rsidRPr="007B3C5D" w:rsidRDefault="00CF4820" w:rsidP="004C6F99">
      <w:pPr>
        <w:pStyle w:val="Headingb"/>
      </w:pPr>
      <w:r w:rsidRPr="007B3C5D">
        <w:t>Applications de haute précision</w:t>
      </w:r>
    </w:p>
    <w:p w14:paraId="41C743E6" w14:textId="1B2B883E" w:rsidR="005A327F" w:rsidRPr="007B3C5D" w:rsidRDefault="00CF4820" w:rsidP="004C6F99">
      <w:r w:rsidRPr="007B3C5D">
        <w:t xml:space="preserve">Galileo fournit, au moyen du signal E6-B, le service de haute précision (HAS, </w:t>
      </w:r>
      <w:r w:rsidRPr="007B3C5D">
        <w:rPr>
          <w:i/>
        </w:rPr>
        <w:t>high accuracy service</w:t>
      </w:r>
      <w:r w:rsidRPr="007B3C5D">
        <w:t>). Le service HAS de Galileo est gratuit et à accès ouvert</w:t>
      </w:r>
      <w:r w:rsidR="000853F5" w:rsidRPr="007B3C5D">
        <w:t xml:space="preserve"> et repose</w:t>
      </w:r>
      <w:r w:rsidR="007B3C5D" w:rsidRPr="007B3C5D">
        <w:t xml:space="preserve"> </w:t>
      </w:r>
      <w:r w:rsidRPr="007B3C5D">
        <w:t xml:space="preserve">sur la fourniture de corrections </w:t>
      </w:r>
      <w:r w:rsidR="000853F5" w:rsidRPr="007B3C5D">
        <w:t>par rapport aux</w:t>
      </w:r>
      <w:r w:rsidRPr="007B3C5D">
        <w:t xml:space="preserve"> signaux Galileo. Les données HAS incluront des corrections relatives à l'orbite, à l'horloge et </w:t>
      </w:r>
      <w:r w:rsidR="00074C4B" w:rsidRPr="007B3C5D">
        <w:t>au déphasage</w:t>
      </w:r>
      <w:r w:rsidRPr="007B3C5D">
        <w:t xml:space="preserve">, ainsi que des corrections liées à l'atmosphère. Ces corrections permettent aux utilisateurs de </w:t>
      </w:r>
      <w:r w:rsidR="005A327F" w:rsidRPr="007B3C5D">
        <w:t xml:space="preserve">mener à bien à processus PVT avec une précision </w:t>
      </w:r>
      <w:r w:rsidR="00EA3980" w:rsidRPr="007B3C5D">
        <w:t>de l'ordre du décimètre</w:t>
      </w:r>
      <w:r w:rsidR="005A327F" w:rsidRPr="007B3C5D">
        <w:t>. La haute précision du SRNS est utile pour une large gamme d'appli</w:t>
      </w:r>
      <w:r w:rsidR="00074C4B" w:rsidRPr="007B3C5D">
        <w:t xml:space="preserve">cations, </w:t>
      </w:r>
      <w:r w:rsidR="00EA3980" w:rsidRPr="007B3C5D">
        <w:t xml:space="preserve">dans divers secteurs: </w:t>
      </w:r>
      <w:r w:rsidR="005A327F" w:rsidRPr="007B3C5D">
        <w:t>automobile, construction,</w:t>
      </w:r>
      <w:r w:rsidR="00EA3980" w:rsidRPr="007B3C5D">
        <w:t xml:space="preserve"> </w:t>
      </w:r>
      <w:r w:rsidR="00EA3980" w:rsidRPr="007B3C5D">
        <w:rPr>
          <w:color w:val="000000"/>
        </w:rPr>
        <w:t>levés</w:t>
      </w:r>
      <w:r w:rsidR="005A327F" w:rsidRPr="007B3C5D">
        <w:t>, cartographie et gestion des services publics.</w:t>
      </w:r>
    </w:p>
    <w:p w14:paraId="03AA0E22" w14:textId="44087786" w:rsidR="00225E5D" w:rsidRPr="007B3C5D" w:rsidRDefault="005A327F" w:rsidP="004C6F99">
      <w:pPr>
        <w:pStyle w:val="Headingb"/>
      </w:pPr>
      <w:r w:rsidRPr="007B3C5D">
        <w:t>Authentification</w:t>
      </w:r>
    </w:p>
    <w:p w14:paraId="7690914A" w14:textId="24051A6C" w:rsidR="005A327F" w:rsidRPr="007B3C5D" w:rsidRDefault="00EB0042" w:rsidP="004C6F99">
      <w:pPr>
        <w:rPr>
          <w:szCs w:val="24"/>
        </w:rPr>
      </w:pPr>
      <w:r w:rsidRPr="007B3C5D">
        <w:rPr>
          <w:szCs w:val="24"/>
        </w:rPr>
        <w:t>Galileo fournira deux niveaux d'authentification au moyen des signaux E1-B et E6-C:</w:t>
      </w:r>
    </w:p>
    <w:p w14:paraId="0B21E874" w14:textId="1E248317" w:rsidR="00EB0042" w:rsidRPr="007B3C5D" w:rsidRDefault="00225E5D" w:rsidP="004C6F99">
      <w:pPr>
        <w:pStyle w:val="enumlev1"/>
        <w:rPr>
          <w:szCs w:val="24"/>
        </w:rPr>
      </w:pPr>
      <w:r w:rsidRPr="007B3C5D">
        <w:rPr>
          <w:szCs w:val="24"/>
        </w:rPr>
        <w:tab/>
      </w:r>
      <w:r w:rsidR="00EB0042" w:rsidRPr="007B3C5D">
        <w:rPr>
          <w:szCs w:val="24"/>
        </w:rPr>
        <w:t xml:space="preserve">L'authentification par message de service de navigation ouvert (OSNMA, </w:t>
      </w:r>
      <w:r w:rsidR="00EB0042" w:rsidRPr="007B3C5D">
        <w:rPr>
          <w:i/>
          <w:szCs w:val="24"/>
        </w:rPr>
        <w:t>open service navigation message authentication</w:t>
      </w:r>
      <w:r w:rsidR="00EB0042" w:rsidRPr="007B3C5D">
        <w:rPr>
          <w:szCs w:val="24"/>
        </w:rPr>
        <w:t xml:space="preserve">), qui utilise la signature numérique des données de navigation du système ouvert pour garantir l'authenticité des données. </w:t>
      </w:r>
      <w:r w:rsidR="009F35E2" w:rsidRPr="007B3C5D">
        <w:rPr>
          <w:szCs w:val="24"/>
        </w:rPr>
        <w:t>Sa mise en œuvre dans les récepteurs est aisée. Elle s'adresse principalement aux utilisateurs du grand public. Les données OSNMA seront transmises par le signal E1-B et seront fournies gratuitement.</w:t>
      </w:r>
    </w:p>
    <w:p w14:paraId="4E3D2EC0" w14:textId="4A411725" w:rsidR="00541CD1" w:rsidRPr="007B3C5D" w:rsidRDefault="00541CD1" w:rsidP="004C6F99">
      <w:r w:rsidRPr="007B3C5D">
        <w:t>Un service d'authentification du signal, visant à protéger les signaux Galileo contre les techniques d'usurpation évoluées</w:t>
      </w:r>
      <w:r w:rsidR="009149DC" w:rsidRPr="007B3C5D">
        <w:t xml:space="preserve"> et </w:t>
      </w:r>
      <w:r w:rsidRPr="007B3C5D">
        <w:t xml:space="preserve">fondé sur le chiffrement du code d'étalement E6-C </w:t>
      </w:r>
      <w:r w:rsidR="009149DC" w:rsidRPr="007B3C5D">
        <w:t>(</w:t>
      </w:r>
      <w:r w:rsidRPr="007B3C5D">
        <w:t xml:space="preserve">service commercial d'authentification (CAS, </w:t>
      </w:r>
      <w:r w:rsidRPr="007B3C5D">
        <w:rPr>
          <w:i/>
        </w:rPr>
        <w:t>commercial authentication service</w:t>
      </w:r>
      <w:r w:rsidRPr="007B3C5D">
        <w:t>).</w:t>
      </w:r>
    </w:p>
    <w:p w14:paraId="6B3FC975" w14:textId="188330F8" w:rsidR="00563D2F" w:rsidRPr="007B3C5D" w:rsidRDefault="00563D2F" w:rsidP="004C6F99">
      <w:pPr>
        <w:pStyle w:val="Headingb"/>
      </w:pPr>
      <w:r w:rsidRPr="007B3C5D">
        <w:t>Service gouvernemental</w:t>
      </w:r>
    </w:p>
    <w:p w14:paraId="0920901C" w14:textId="77777777" w:rsidR="00563D2F" w:rsidRPr="007B3C5D" w:rsidRDefault="00563D2F" w:rsidP="004C6F99">
      <w:r w:rsidRPr="007B3C5D">
        <w:t>Galileo assure un service public réglementé fortement chiffré dont l'accès est restreint aux autorités publiques chargées de la protection civile, de la sécurité nationale et de l'application de la loi.</w:t>
      </w:r>
    </w:p>
    <w:p w14:paraId="4145265D" w14:textId="77777777" w:rsidR="00563D2F" w:rsidRPr="007B3C5D" w:rsidRDefault="00563D2F" w:rsidP="004C6F99">
      <w:pPr>
        <w:pStyle w:val="Headingb"/>
      </w:pPr>
      <w:r w:rsidRPr="007B3C5D">
        <w:t>Service de recherche et de sauvetage</w:t>
      </w:r>
    </w:p>
    <w:p w14:paraId="14DD8D5D" w14:textId="46C8D0D6" w:rsidR="00563D2F" w:rsidRPr="007B3C5D" w:rsidRDefault="00563D2F" w:rsidP="004C6F99">
      <w:r w:rsidRPr="007B3C5D">
        <w:t xml:space="preserve">Le service Galileo de recherche et de sauvetage (SAR) constitue un apport précieux pour le système international Cospas Sarsat et joue un rôle important pour les satellites de recherche de sauvetage en orbite terrestre moyenne (MEOSAR). Les satellites Galileo peuvent détecter les signaux d'urgence (émis à 406 MHz) provenant des balises de détresse à bord des navires, des avions ou des terminaux d'utilisateur portables; la localisation est ensuite retransmise aux centres de secours nationaux. </w:t>
      </w:r>
      <w:r w:rsidR="007B3C5D" w:rsidRPr="007B3C5D">
        <w:t>À</w:t>
      </w:r>
      <w:r w:rsidRPr="007B3C5D">
        <w:t xml:space="preserve"> un moment donné dans le temps au moins un satellite Galileo est visible depuis n'importe quel point à la surface de la Terre ce qui permet de détecter, d'identifier et de localiser quasiment en temps réel les signaux d'alerte et de détresse. Il est accusé réception activement de chaque appel de détresse reçu et un message de retour est envoyé pour indiquer que l'appel de détresse a été reçu. La balise peut ainsi libérer le canal utilisé pour les communications d'urgence.</w:t>
      </w:r>
    </w:p>
    <w:p w14:paraId="1284D885" w14:textId="77777777" w:rsidR="00563D2F" w:rsidRPr="007B3C5D" w:rsidRDefault="00563D2F" w:rsidP="004C6F99">
      <w:pPr>
        <w:pStyle w:val="Heading1"/>
      </w:pPr>
      <w:bookmarkStart w:id="407" w:name="_Toc427760269"/>
      <w:bookmarkStart w:id="408" w:name="_Toc427760820"/>
      <w:bookmarkStart w:id="409" w:name="_Toc427761194"/>
      <w:bookmarkStart w:id="410" w:name="_Toc427763276"/>
      <w:bookmarkStart w:id="411" w:name="_Toc427764140"/>
      <w:bookmarkStart w:id="412" w:name="_Toc427843081"/>
      <w:bookmarkStart w:id="413" w:name="_Toc427843471"/>
      <w:bookmarkStart w:id="414" w:name="_Toc427843618"/>
      <w:bookmarkStart w:id="415" w:name="_Toc427843764"/>
      <w:bookmarkStart w:id="416" w:name="_Toc428173676"/>
      <w:bookmarkStart w:id="417" w:name="_Toc428174919"/>
      <w:r w:rsidRPr="007B3C5D">
        <w:lastRenderedPageBreak/>
        <w:t>3</w:t>
      </w:r>
      <w:r w:rsidRPr="007B3C5D">
        <w:tab/>
        <w:t>Segments du système</w:t>
      </w:r>
      <w:bookmarkEnd w:id="407"/>
      <w:bookmarkEnd w:id="408"/>
      <w:bookmarkEnd w:id="409"/>
      <w:bookmarkEnd w:id="410"/>
      <w:bookmarkEnd w:id="411"/>
      <w:bookmarkEnd w:id="412"/>
      <w:bookmarkEnd w:id="413"/>
      <w:bookmarkEnd w:id="414"/>
      <w:bookmarkEnd w:id="415"/>
      <w:bookmarkEnd w:id="416"/>
      <w:bookmarkEnd w:id="417"/>
    </w:p>
    <w:p w14:paraId="0D730E7B" w14:textId="77777777" w:rsidR="00563D2F" w:rsidRPr="007B3C5D" w:rsidRDefault="00563D2F" w:rsidP="004C6F99">
      <w:r w:rsidRPr="007B3C5D">
        <w:t>Le système comporte trois segments principaux: le segment spatial, le segment de commande et le segment de l'utilisateur. La fonction principale de chaque segment est décrite ci-après.</w:t>
      </w:r>
    </w:p>
    <w:p w14:paraId="11FF45F3" w14:textId="77777777" w:rsidR="00563D2F" w:rsidRPr="007B3C5D" w:rsidRDefault="00563D2F" w:rsidP="004C6F99">
      <w:pPr>
        <w:pStyle w:val="Heading2"/>
      </w:pPr>
      <w:bookmarkStart w:id="418" w:name="_Toc427760270"/>
      <w:bookmarkStart w:id="419" w:name="_Toc427760821"/>
      <w:bookmarkStart w:id="420" w:name="_Toc427761195"/>
      <w:bookmarkStart w:id="421" w:name="_Toc427763277"/>
      <w:bookmarkStart w:id="422" w:name="_Toc427764141"/>
      <w:bookmarkStart w:id="423" w:name="_Toc427843082"/>
      <w:bookmarkStart w:id="424" w:name="_Toc427843472"/>
      <w:bookmarkStart w:id="425" w:name="_Toc427843619"/>
      <w:bookmarkStart w:id="426" w:name="_Toc427843765"/>
      <w:bookmarkStart w:id="427" w:name="_Toc428173677"/>
      <w:bookmarkStart w:id="428" w:name="_Toc428174920"/>
      <w:r w:rsidRPr="007B3C5D">
        <w:t>3.1</w:t>
      </w:r>
      <w:r w:rsidRPr="007B3C5D">
        <w:tab/>
        <w:t>Segment spatial</w:t>
      </w:r>
      <w:bookmarkEnd w:id="418"/>
      <w:bookmarkEnd w:id="419"/>
      <w:bookmarkEnd w:id="420"/>
      <w:bookmarkEnd w:id="421"/>
      <w:bookmarkEnd w:id="422"/>
      <w:bookmarkEnd w:id="423"/>
      <w:bookmarkEnd w:id="424"/>
      <w:bookmarkEnd w:id="425"/>
      <w:bookmarkEnd w:id="426"/>
      <w:bookmarkEnd w:id="427"/>
      <w:bookmarkEnd w:id="428"/>
    </w:p>
    <w:p w14:paraId="092B36C6" w14:textId="77777777" w:rsidR="00563D2F" w:rsidRPr="007B3C5D" w:rsidRDefault="00563D2F" w:rsidP="004C6F99">
      <w:r w:rsidRPr="007B3C5D">
        <w:t xml:space="preserve">Le segment spatial comprend les satellites Galileo, qui ont la fonction de points de référence «célestes», et émettent depuis l'espace des signaux de navigation avec un codage précis de l'heure. La constellation opérationnelle est constituée de 24 satellites (plus six satellites de réserve actifs) sur des orbites de 14 heures avec un demi grand axe de 30 000 km environ. On utilise trois plans orbitaux équidistants les uns des autres, avec 10 satellites (y compris deux satellites de réserve) dans chaque plan ayant une inclinaison de 56° par rapport à l'équateur. </w:t>
      </w:r>
    </w:p>
    <w:p w14:paraId="59E105F2" w14:textId="77777777" w:rsidR="00563D2F" w:rsidRPr="007B3C5D" w:rsidRDefault="00563D2F" w:rsidP="004C6F99">
      <w:pPr>
        <w:pStyle w:val="Heading2"/>
        <w:spacing w:before="120"/>
        <w:ind w:left="0" w:firstLine="0"/>
      </w:pPr>
      <w:bookmarkStart w:id="429" w:name="_Toc427760271"/>
      <w:bookmarkStart w:id="430" w:name="_Toc427760822"/>
      <w:bookmarkStart w:id="431" w:name="_Toc427761196"/>
      <w:bookmarkStart w:id="432" w:name="_Toc427763278"/>
      <w:bookmarkStart w:id="433" w:name="_Toc427764142"/>
      <w:bookmarkStart w:id="434" w:name="_Toc427843083"/>
      <w:bookmarkStart w:id="435" w:name="_Toc427843473"/>
      <w:bookmarkStart w:id="436" w:name="_Toc427843620"/>
      <w:bookmarkStart w:id="437" w:name="_Toc427843766"/>
      <w:bookmarkStart w:id="438" w:name="_Toc428173678"/>
      <w:bookmarkStart w:id="439" w:name="_Toc428174921"/>
      <w:r w:rsidRPr="007B3C5D">
        <w:t>3.2</w:t>
      </w:r>
      <w:r w:rsidRPr="007B3C5D">
        <w:tab/>
        <w:t>Segment au sol</w:t>
      </w:r>
      <w:bookmarkEnd w:id="429"/>
      <w:bookmarkEnd w:id="430"/>
      <w:bookmarkEnd w:id="431"/>
      <w:bookmarkEnd w:id="432"/>
      <w:bookmarkEnd w:id="433"/>
      <w:bookmarkEnd w:id="434"/>
      <w:bookmarkEnd w:id="435"/>
      <w:bookmarkEnd w:id="436"/>
      <w:bookmarkEnd w:id="437"/>
      <w:bookmarkEnd w:id="438"/>
      <w:bookmarkEnd w:id="439"/>
    </w:p>
    <w:p w14:paraId="28AE01B6" w14:textId="77777777" w:rsidR="00563D2F" w:rsidRPr="007B3C5D" w:rsidRDefault="00563D2F" w:rsidP="004C6F99">
      <w:pPr>
        <w:rPr>
          <w:sz w:val="20"/>
          <w:lang w:eastAsia="fr-FR"/>
        </w:rPr>
      </w:pPr>
      <w:r w:rsidRPr="007B3C5D">
        <w:rPr>
          <w:lang w:eastAsia="fr-FR"/>
        </w:rPr>
        <w:t>Le segment au sol Galileo commande toute la constellation Galileo, surveille le bon fonctionnement de chaque satellite et télécharge des données vers chaque satellite qui sont ensuite diffusées sous forme du message de navigation qui est envoyé aux récepteurs des utilisateurs. Les principaux paramètres de ce message de navigation, la synchronisation d'horloge et les éphémérides des satellites sont calculés à partir des mesures faites par un réseau mondial de stations. Les fonctions de télémesure, de poursuite et de commande utilisent les attributions faites au service d'exploitation spatiale juste au-dessus de 2 GHz.</w:t>
      </w:r>
    </w:p>
    <w:p w14:paraId="36847311" w14:textId="77777777" w:rsidR="00563D2F" w:rsidRPr="007B3C5D" w:rsidRDefault="00563D2F" w:rsidP="004C6F99">
      <w:pPr>
        <w:keepNext/>
        <w:keepLines/>
        <w:rPr>
          <w:lang w:eastAsia="fr-FR"/>
        </w:rPr>
      </w:pPr>
      <w:r w:rsidRPr="007B3C5D">
        <w:rPr>
          <w:lang w:eastAsia="fr-FR"/>
        </w:rPr>
        <w:t>Le segment au sol assure les fonctions suivantes:</w:t>
      </w:r>
    </w:p>
    <w:p w14:paraId="123F25C0" w14:textId="77777777" w:rsidR="00563D2F" w:rsidRPr="007B3C5D" w:rsidRDefault="00563D2F" w:rsidP="004C6F99">
      <w:pPr>
        <w:pStyle w:val="enumlev1"/>
        <w:keepNext/>
        <w:keepLines/>
        <w:rPr>
          <w:lang w:eastAsia="fr-FR"/>
        </w:rPr>
      </w:pPr>
      <w:r w:rsidRPr="007B3C5D">
        <w:rPr>
          <w:lang w:eastAsia="fr-FR"/>
        </w:rPr>
        <w:t>−</w:t>
      </w:r>
      <w:r w:rsidRPr="007B3C5D">
        <w:rPr>
          <w:lang w:eastAsia="fr-FR"/>
        </w:rPr>
        <w:tab/>
        <w:t>gestion de la constellation et commande des satellites;</w:t>
      </w:r>
    </w:p>
    <w:p w14:paraId="1B97F0AC" w14:textId="77777777" w:rsidR="00563D2F" w:rsidRPr="007B3C5D" w:rsidRDefault="00563D2F" w:rsidP="004C6F99">
      <w:pPr>
        <w:pStyle w:val="enumlev1"/>
        <w:rPr>
          <w:lang w:eastAsia="fr-FR"/>
        </w:rPr>
      </w:pPr>
      <w:r w:rsidRPr="007B3C5D">
        <w:rPr>
          <w:lang w:eastAsia="fr-FR"/>
        </w:rPr>
        <w:t>−</w:t>
      </w:r>
      <w:r w:rsidRPr="007B3C5D">
        <w:rPr>
          <w:lang w:eastAsia="fr-FR"/>
        </w:rPr>
        <w:tab/>
        <w:t>traitement et contrôle des données de navigation et d'intégrité du système;</w:t>
      </w:r>
    </w:p>
    <w:p w14:paraId="2EF8B99F" w14:textId="77777777" w:rsidR="00563D2F" w:rsidRPr="007B3C5D" w:rsidRDefault="00563D2F" w:rsidP="004C6F99">
      <w:pPr>
        <w:pStyle w:val="enumlev1"/>
        <w:rPr>
          <w:lang w:eastAsia="fr-FR"/>
        </w:rPr>
      </w:pPr>
      <w:r w:rsidRPr="007B3C5D">
        <w:rPr>
          <w:lang w:eastAsia="fr-FR"/>
        </w:rPr>
        <w:t>−</w:t>
      </w:r>
      <w:r w:rsidRPr="007B3C5D">
        <w:rPr>
          <w:lang w:eastAsia="fr-FR"/>
        </w:rPr>
        <w:tab/>
        <w:t>maintien en position des engins spatiaux et surveillance de la qualité de fonctionnement (télémesure, télécommande et télémétrie);</w:t>
      </w:r>
    </w:p>
    <w:p w14:paraId="16F5D903" w14:textId="77777777" w:rsidR="00563D2F" w:rsidRPr="007B3C5D" w:rsidRDefault="00563D2F" w:rsidP="004C6F99">
      <w:pPr>
        <w:pStyle w:val="enumlev1"/>
        <w:rPr>
          <w:lang w:eastAsia="fr-FR"/>
        </w:rPr>
      </w:pPr>
      <w:r w:rsidRPr="007B3C5D">
        <w:rPr>
          <w:lang w:eastAsia="fr-FR"/>
        </w:rPr>
        <w:t>−</w:t>
      </w:r>
      <w:r w:rsidRPr="007B3C5D">
        <w:rPr>
          <w:lang w:eastAsia="fr-FR"/>
        </w:rPr>
        <w:tab/>
        <w:t>acheminement en liaison montante des données de mission dans la bande 5 000-5 010 MHz attribuée au SRNS.</w:t>
      </w:r>
    </w:p>
    <w:p w14:paraId="7093102B" w14:textId="77777777" w:rsidR="00563D2F" w:rsidRPr="007B3C5D" w:rsidRDefault="00563D2F" w:rsidP="004C6F99">
      <w:pPr>
        <w:pStyle w:val="Heading2"/>
      </w:pPr>
      <w:bookmarkStart w:id="440" w:name="_Toc427760272"/>
      <w:bookmarkStart w:id="441" w:name="_Toc427760823"/>
      <w:bookmarkStart w:id="442" w:name="_Toc427761197"/>
      <w:bookmarkStart w:id="443" w:name="_Toc427763279"/>
      <w:bookmarkStart w:id="444" w:name="_Toc427764143"/>
      <w:bookmarkStart w:id="445" w:name="_Toc427843084"/>
      <w:bookmarkStart w:id="446" w:name="_Toc427843474"/>
      <w:bookmarkStart w:id="447" w:name="_Toc427843621"/>
      <w:bookmarkStart w:id="448" w:name="_Toc427843767"/>
      <w:bookmarkStart w:id="449" w:name="_Toc428173679"/>
      <w:bookmarkStart w:id="450" w:name="_Toc428174922"/>
      <w:r w:rsidRPr="007B3C5D">
        <w:t>3.3</w:t>
      </w:r>
      <w:r w:rsidRPr="007B3C5D">
        <w:tab/>
        <w:t>Segment de l'utilisateur</w:t>
      </w:r>
      <w:bookmarkEnd w:id="440"/>
      <w:bookmarkEnd w:id="441"/>
      <w:bookmarkEnd w:id="442"/>
      <w:bookmarkEnd w:id="443"/>
      <w:bookmarkEnd w:id="444"/>
      <w:bookmarkEnd w:id="445"/>
      <w:bookmarkEnd w:id="446"/>
      <w:bookmarkEnd w:id="447"/>
      <w:bookmarkEnd w:id="448"/>
      <w:bookmarkEnd w:id="449"/>
      <w:bookmarkEnd w:id="450"/>
    </w:p>
    <w:p w14:paraId="54E037C8" w14:textId="77777777" w:rsidR="00563D2F" w:rsidRPr="007B3C5D" w:rsidRDefault="00563D2F" w:rsidP="004C6F99">
      <w:r w:rsidRPr="007B3C5D">
        <w:t>Le segment de l'utilisateur comprend tous les terminaux d'utilisateur et les équipements de soutien associés. Le terminal d'utilisateur Galileo comprend généralement une antenne, un récepteur</w:t>
      </w:r>
      <w:r w:rsidRPr="007B3C5D">
        <w:noBreakHyphen/>
        <w:t>processeur et des dispositifs d'entrée/sortie, selon le cas. Il acquiert et poursuit les signaux de navigation provenant de tous les satellites Galileo en visibilité directe, calcule les pseudo</w:t>
      </w:r>
      <w:r w:rsidRPr="007B3C5D">
        <w:noBreakHyphen/>
        <w:t>distances et les pseudo</w:t>
      </w:r>
      <w:r w:rsidRPr="007B3C5D">
        <w:noBreakHyphen/>
        <w:t xml:space="preserve">vitesses, et déduit instantanément la position et la vitesse en trois dimensions et la référence temporelle du système. </w:t>
      </w:r>
    </w:p>
    <w:p w14:paraId="38C8DEBB" w14:textId="77777777" w:rsidR="00563D2F" w:rsidRPr="007B3C5D" w:rsidRDefault="00563D2F" w:rsidP="004C6F99">
      <w:pPr>
        <w:pStyle w:val="Heading1"/>
        <w:rPr>
          <w:lang w:eastAsia="ar-SA"/>
        </w:rPr>
      </w:pPr>
      <w:bookmarkStart w:id="451" w:name="_Toc427760273"/>
      <w:bookmarkStart w:id="452" w:name="_Toc427760824"/>
      <w:bookmarkStart w:id="453" w:name="_Toc427761198"/>
      <w:bookmarkStart w:id="454" w:name="_Toc427763280"/>
      <w:bookmarkStart w:id="455" w:name="_Toc427764144"/>
      <w:bookmarkStart w:id="456" w:name="_Toc427843085"/>
      <w:bookmarkStart w:id="457" w:name="_Toc427843475"/>
      <w:bookmarkStart w:id="458" w:name="_Toc427843622"/>
      <w:bookmarkStart w:id="459" w:name="_Toc427843768"/>
      <w:bookmarkStart w:id="460" w:name="_Toc428173680"/>
      <w:bookmarkStart w:id="461" w:name="_Toc428174923"/>
      <w:r w:rsidRPr="007B3C5D">
        <w:rPr>
          <w:lang w:eastAsia="ar-SA"/>
        </w:rPr>
        <w:t>4</w:t>
      </w:r>
      <w:r w:rsidRPr="007B3C5D">
        <w:rPr>
          <w:lang w:eastAsia="ar-SA"/>
        </w:rPr>
        <w:tab/>
        <w:t>Structure du signal Galileo</w:t>
      </w:r>
      <w:bookmarkEnd w:id="451"/>
      <w:bookmarkEnd w:id="452"/>
      <w:bookmarkEnd w:id="453"/>
      <w:bookmarkEnd w:id="454"/>
      <w:bookmarkEnd w:id="455"/>
      <w:bookmarkEnd w:id="456"/>
      <w:bookmarkEnd w:id="457"/>
      <w:bookmarkEnd w:id="458"/>
      <w:bookmarkEnd w:id="459"/>
      <w:bookmarkEnd w:id="460"/>
      <w:bookmarkEnd w:id="461"/>
    </w:p>
    <w:p w14:paraId="0D157511" w14:textId="77777777" w:rsidR="00563D2F" w:rsidRPr="007B3C5D" w:rsidRDefault="00563D2F" w:rsidP="004C6F99">
      <w:pPr>
        <w:rPr>
          <w:lang w:eastAsia="ar-SA"/>
        </w:rPr>
      </w:pPr>
      <w:r w:rsidRPr="007B3C5D">
        <w:rPr>
          <w:lang w:eastAsia="ar-SA"/>
        </w:rPr>
        <w:t>Le présent paragraphe décrit les signaux Galileo utilisés dans des applications de positionnement, de navigation et de transfert de l'heure (PNT).</w:t>
      </w:r>
    </w:p>
    <w:p w14:paraId="0B38CB72" w14:textId="77777777" w:rsidR="00563D2F" w:rsidRPr="007B3C5D" w:rsidRDefault="00563D2F" w:rsidP="004C6F99">
      <w:pPr>
        <w:pStyle w:val="Heading2"/>
        <w:rPr>
          <w:lang w:eastAsia="ar-SA"/>
        </w:rPr>
      </w:pPr>
      <w:bookmarkStart w:id="462" w:name="_Toc427760274"/>
      <w:bookmarkStart w:id="463" w:name="_Toc427760825"/>
      <w:bookmarkStart w:id="464" w:name="_Toc427761199"/>
      <w:bookmarkStart w:id="465" w:name="_Toc427763281"/>
      <w:bookmarkStart w:id="466" w:name="_Toc427764145"/>
      <w:bookmarkStart w:id="467" w:name="_Toc427843086"/>
      <w:bookmarkStart w:id="468" w:name="_Toc427843476"/>
      <w:bookmarkStart w:id="469" w:name="_Toc427843623"/>
      <w:bookmarkStart w:id="470" w:name="_Toc427843769"/>
      <w:bookmarkStart w:id="471" w:name="_Toc428173681"/>
      <w:bookmarkStart w:id="472" w:name="_Toc428174924"/>
      <w:r w:rsidRPr="007B3C5D">
        <w:rPr>
          <w:lang w:eastAsia="ar-SA"/>
        </w:rPr>
        <w:t>4.1</w:t>
      </w:r>
      <w:r w:rsidRPr="007B3C5D">
        <w:rPr>
          <w:lang w:eastAsia="ar-SA"/>
        </w:rPr>
        <w:tab/>
        <w:t>Signal Galileo E1</w:t>
      </w:r>
      <w:bookmarkEnd w:id="462"/>
      <w:bookmarkEnd w:id="463"/>
      <w:bookmarkEnd w:id="464"/>
      <w:bookmarkEnd w:id="465"/>
      <w:bookmarkEnd w:id="466"/>
      <w:bookmarkEnd w:id="467"/>
      <w:bookmarkEnd w:id="468"/>
      <w:bookmarkEnd w:id="469"/>
      <w:bookmarkEnd w:id="470"/>
      <w:bookmarkEnd w:id="471"/>
      <w:bookmarkEnd w:id="472"/>
      <w:r w:rsidRPr="007B3C5D">
        <w:rPr>
          <w:lang w:eastAsia="ar-SA"/>
        </w:rPr>
        <w:t xml:space="preserve"> </w:t>
      </w:r>
    </w:p>
    <w:p w14:paraId="1CE185B8" w14:textId="77777777" w:rsidR="00563D2F" w:rsidRPr="007B3C5D" w:rsidRDefault="00563D2F" w:rsidP="004C6F99">
      <w:pPr>
        <w:rPr>
          <w:lang w:eastAsia="ar-SA"/>
        </w:rPr>
      </w:pPr>
      <w:r w:rsidRPr="007B3C5D">
        <w:t xml:space="preserve">Le signal Galileo </w:t>
      </w:r>
      <w:r w:rsidRPr="007B3C5D">
        <w:rPr>
          <w:lang w:eastAsia="ar-SA"/>
        </w:rPr>
        <w:t xml:space="preserve">E1 est transmis sur la fréquence centrale 1 575,42 MHz. </w:t>
      </w:r>
    </w:p>
    <w:p w14:paraId="12D3AB41" w14:textId="77777777" w:rsidR="00563D2F" w:rsidRPr="007B3C5D" w:rsidRDefault="00563D2F" w:rsidP="004C6F99">
      <w:pPr>
        <w:rPr>
          <w:lang w:eastAsia="ar-SA"/>
        </w:rPr>
      </w:pPr>
      <w:r w:rsidRPr="007B3C5D">
        <w:rPr>
          <w:lang w:eastAsia="ar-SA"/>
        </w:rPr>
        <w:t xml:space="preserve">Il comprend trois composantes qui peuvent être utilisées de manière autonome ou en combinaison avec d'autres signaux suivant la qualité de fonctionnement requise par l'application. Les composantes sont essentiellement utilisées pour le service ouvert (OS, </w:t>
      </w:r>
      <w:r w:rsidRPr="007B3C5D">
        <w:rPr>
          <w:i/>
          <w:iCs/>
          <w:lang w:eastAsia="ar-SA"/>
        </w:rPr>
        <w:t>open service</w:t>
      </w:r>
      <w:r w:rsidRPr="007B3C5D">
        <w:rPr>
          <w:lang w:eastAsia="ar-SA"/>
        </w:rPr>
        <w:t xml:space="preserve">) et le service public réglementé (PRS, </w:t>
      </w:r>
      <w:r w:rsidRPr="007B3C5D">
        <w:rPr>
          <w:i/>
          <w:iCs/>
          <w:lang w:eastAsia="ar-SA"/>
        </w:rPr>
        <w:t>public regulated service</w:t>
      </w:r>
      <w:r w:rsidRPr="007B3C5D">
        <w:rPr>
          <w:lang w:eastAsia="ar-SA"/>
        </w:rPr>
        <w:t xml:space="preserve">), qui incluent des messages de navigation. La porteuse Galileo E1 fait </w:t>
      </w:r>
      <w:r w:rsidRPr="007B3C5D">
        <w:rPr>
          <w:lang w:eastAsia="ar-SA"/>
        </w:rPr>
        <w:lastRenderedPageBreak/>
        <w:t>l'objet d'une modulation MBOC (comprenant la composante avec données E1-B et la composante sans données EI-C) pour le service OS, et est modulée avec un code en cosinus BOCcos (15;2,5) (composante E1A) pour le service PRS. Le flux de données E1B peut contenir des messages supplémentaires transmis pour améliorer la fonction de navigation et de référence temporelle.</w:t>
      </w:r>
    </w:p>
    <w:p w14:paraId="5D5D940F" w14:textId="77777777" w:rsidR="00563D2F" w:rsidRPr="007B3C5D" w:rsidRDefault="00563D2F" w:rsidP="004C6F99">
      <w:pPr>
        <w:rPr>
          <w:lang w:eastAsia="ar-SA"/>
        </w:rPr>
      </w:pPr>
      <w:r w:rsidRPr="007B3C5D">
        <w:rPr>
          <w:lang w:eastAsia="ar-SA"/>
        </w:rPr>
        <w:t>Une modulation BOC est utilisée pour obtenir la forme spectrale requise (distribution de densité spectrale de puissance en fréquence) pour le signal émis. Les signaux de type BOC sont exprimés sous la forme BOC(</w:t>
      </w:r>
      <w:r w:rsidRPr="007B3C5D">
        <w:rPr>
          <w:i/>
          <w:lang w:eastAsia="ar-SA"/>
        </w:rPr>
        <w:t>f</w:t>
      </w:r>
      <w:r w:rsidRPr="007B3C5D">
        <w:rPr>
          <w:i/>
          <w:vertAlign w:val="subscript"/>
          <w:lang w:eastAsia="ar-SA"/>
        </w:rPr>
        <w:t>sub</w:t>
      </w:r>
      <w:r w:rsidRPr="007B3C5D">
        <w:rPr>
          <w:lang w:eastAsia="ar-SA"/>
        </w:rPr>
        <w:t>,</w:t>
      </w:r>
      <w:r w:rsidRPr="007B3C5D">
        <w:rPr>
          <w:i/>
          <w:lang w:eastAsia="ar-SA"/>
        </w:rPr>
        <w:t>f</w:t>
      </w:r>
      <w:r w:rsidRPr="007B3C5D">
        <w:rPr>
          <w:i/>
          <w:vertAlign w:val="subscript"/>
          <w:lang w:eastAsia="ar-SA"/>
        </w:rPr>
        <w:t>chip</w:t>
      </w:r>
      <w:r w:rsidRPr="007B3C5D">
        <w:rPr>
          <w:lang w:eastAsia="ar-SA"/>
        </w:rPr>
        <w:t xml:space="preserve">), où les fréquences indiquées sont des multiples du </w:t>
      </w:r>
      <w:r w:rsidR="00ED3A78" w:rsidRPr="007B3C5D">
        <w:rPr>
          <w:lang w:eastAsia="ar-SA"/>
        </w:rPr>
        <w:t xml:space="preserve">débit </w:t>
      </w:r>
      <w:r w:rsidRPr="007B3C5D">
        <w:rPr>
          <w:lang w:eastAsia="ar-SA"/>
        </w:rPr>
        <w:t xml:space="preserve">d'éléments du code GPS C/A de 1,023 Méléments/s. </w:t>
      </w:r>
    </w:p>
    <w:p w14:paraId="6A05ED2C" w14:textId="11EE1FA7" w:rsidR="00563D2F" w:rsidRPr="007B3C5D" w:rsidRDefault="00563D2F" w:rsidP="004C6F99">
      <w:pPr>
        <w:rPr>
          <w:lang w:eastAsia="ar-SA"/>
        </w:rPr>
      </w:pPr>
      <w:r w:rsidRPr="007B3C5D">
        <w:rPr>
          <w:lang w:eastAsia="ar-SA"/>
        </w:rPr>
        <w:t xml:space="preserve">La densité spectrale de puissance du signal Galileo </w:t>
      </w:r>
      <w:r w:rsidR="00225E5D" w:rsidRPr="007B3C5D">
        <w:rPr>
          <w:lang w:eastAsia="ar-SA"/>
        </w:rPr>
        <w:t>E1-A</w:t>
      </w:r>
      <w:r w:rsidRPr="007B3C5D">
        <w:rPr>
          <w:lang w:eastAsia="ar-SA"/>
        </w:rPr>
        <w:t xml:space="preserve"> est donnée par:</w:t>
      </w:r>
    </w:p>
    <w:p w14:paraId="47549ECC" w14:textId="0BC91725" w:rsidR="00563D2F" w:rsidRPr="007B3C5D" w:rsidRDefault="00563D2F" w:rsidP="004C6F99">
      <w:pPr>
        <w:pStyle w:val="Equation"/>
      </w:pPr>
      <w:r w:rsidRPr="007B3C5D">
        <w:rPr>
          <w:bCs/>
        </w:rPr>
        <w:tab/>
      </w:r>
      <w:r w:rsidRPr="007B3C5D">
        <w:tab/>
      </w:r>
      <m:oMath>
        <m:sSub>
          <m:sSubPr>
            <m:ctrlPr>
              <w:rPr>
                <w:rFonts w:ascii="Cambria Math" w:hAnsi="Cambria Math"/>
                <w:i/>
                <w:lang w:eastAsia="ar-SA"/>
              </w:rPr>
            </m:ctrlPr>
          </m:sSubPr>
          <m:e>
            <m:r>
              <w:rPr>
                <w:rFonts w:ascii="Cambria Math" w:hAnsi="Cambria Math"/>
                <w:lang w:eastAsia="ar-SA"/>
              </w:rPr>
              <m:t>G</m:t>
            </m:r>
          </m:e>
          <m:sub>
            <m:sSub>
              <m:sSubPr>
                <m:ctrlPr>
                  <w:rPr>
                    <w:rFonts w:ascii="Cambria Math" w:hAnsi="Cambria Math"/>
                    <w:i/>
                    <w:lang w:eastAsia="ar-SA"/>
                  </w:rPr>
                </m:ctrlPr>
              </m:sSubPr>
              <m:e>
                <m:r>
                  <w:rPr>
                    <w:rFonts w:ascii="Cambria Math" w:hAnsi="Cambria Math"/>
                    <w:lang w:eastAsia="ar-SA"/>
                  </w:rPr>
                  <m:t>BOC</m:t>
                </m:r>
              </m:e>
              <m:sub>
                <m:func>
                  <m:funcPr>
                    <m:ctrlPr>
                      <w:rPr>
                        <w:rFonts w:ascii="Cambria Math" w:hAnsi="Cambria Math"/>
                        <w:i/>
                        <w:lang w:eastAsia="ar-SA"/>
                      </w:rPr>
                    </m:ctrlPr>
                  </m:funcPr>
                  <m:fName>
                    <m:r>
                      <m:rPr>
                        <m:sty m:val="p"/>
                      </m:rPr>
                      <w:rPr>
                        <w:rFonts w:ascii="Cambria Math" w:hAnsi="Cambria Math"/>
                        <w:lang w:eastAsia="ar-SA"/>
                      </w:rPr>
                      <m:t>cos</m:t>
                    </m:r>
                  </m:fName>
                  <m:e>
                    <m:d>
                      <m:dPr>
                        <m:ctrlPr>
                          <w:rPr>
                            <w:rFonts w:ascii="Cambria Math" w:hAnsi="Cambria Math"/>
                            <w:i/>
                            <w:lang w:eastAsia="ar-SA"/>
                          </w:rPr>
                        </m:ctrlPr>
                      </m:dPr>
                      <m:e>
                        <m:sSub>
                          <m:sSubPr>
                            <m:ctrlPr>
                              <w:rPr>
                                <w:rFonts w:ascii="Cambria Math" w:hAnsi="Cambria Math"/>
                                <w:i/>
                                <w:lang w:eastAsia="ar-SA"/>
                              </w:rPr>
                            </m:ctrlPr>
                          </m:sSubPr>
                          <m:e>
                            <m:r>
                              <w:rPr>
                                <w:rFonts w:ascii="Cambria Math" w:hAnsi="Cambria Math"/>
                                <w:lang w:eastAsia="ar-SA"/>
                              </w:rPr>
                              <m:t>f</m:t>
                            </m:r>
                          </m:e>
                          <m:sub>
                            <m:r>
                              <w:rPr>
                                <w:rFonts w:ascii="Cambria Math" w:hAnsi="Cambria Math"/>
                                <w:lang w:eastAsia="ar-SA"/>
                              </w:rPr>
                              <m:t>s</m:t>
                            </m:r>
                          </m:sub>
                        </m:sSub>
                        <m:r>
                          <w:rPr>
                            <w:rFonts w:ascii="Cambria Math" w:hAnsi="Cambria Math"/>
                            <w:lang w:eastAsia="ar-SA"/>
                          </w:rPr>
                          <m:t xml:space="preserve">, </m:t>
                        </m:r>
                        <m:sSub>
                          <m:sSubPr>
                            <m:ctrlPr>
                              <w:rPr>
                                <w:rFonts w:ascii="Cambria Math" w:hAnsi="Cambria Math"/>
                                <w:i/>
                                <w:lang w:eastAsia="ar-SA"/>
                              </w:rPr>
                            </m:ctrlPr>
                          </m:sSubPr>
                          <m:e>
                            <m:r>
                              <w:rPr>
                                <w:rFonts w:ascii="Cambria Math" w:hAnsi="Cambria Math"/>
                                <w:lang w:eastAsia="ar-SA"/>
                              </w:rPr>
                              <m:t xml:space="preserve"> f</m:t>
                            </m:r>
                          </m:e>
                          <m:sub>
                            <m:r>
                              <w:rPr>
                                <w:rFonts w:ascii="Cambria Math" w:hAnsi="Cambria Math"/>
                                <w:lang w:eastAsia="ar-SA"/>
                              </w:rPr>
                              <m:t>c</m:t>
                            </m:r>
                          </m:sub>
                        </m:sSub>
                      </m:e>
                    </m:d>
                  </m:e>
                </m:func>
              </m:sub>
            </m:sSub>
          </m:sub>
        </m:sSub>
        <m:d>
          <m:dPr>
            <m:ctrlPr>
              <w:rPr>
                <w:rFonts w:ascii="Cambria Math" w:hAnsi="Cambria Math"/>
                <w:i/>
                <w:lang w:eastAsia="ar-SA"/>
              </w:rPr>
            </m:ctrlPr>
          </m:dPr>
          <m:e>
            <m:r>
              <w:rPr>
                <w:rFonts w:ascii="Cambria Math" w:hAnsi="Cambria Math"/>
                <w:lang w:eastAsia="ar-SA"/>
              </w:rPr>
              <m:t>f</m:t>
            </m:r>
          </m:e>
        </m:d>
        <m:r>
          <w:rPr>
            <w:rFonts w:ascii="Cambria Math" w:hAnsi="Cambria Math"/>
            <w:lang w:eastAsia="ar-SA"/>
          </w:rPr>
          <m:t>=</m:t>
        </m:r>
        <m:sSub>
          <m:sSubPr>
            <m:ctrlPr>
              <w:rPr>
                <w:rFonts w:ascii="Cambria Math" w:hAnsi="Cambria Math"/>
                <w:i/>
                <w:lang w:eastAsia="ar-SA"/>
              </w:rPr>
            </m:ctrlPr>
          </m:sSubPr>
          <m:e>
            <m:r>
              <w:rPr>
                <w:rFonts w:ascii="Cambria Math" w:hAnsi="Cambria Math"/>
                <w:lang w:eastAsia="ar-SA"/>
              </w:rPr>
              <m:t>f</m:t>
            </m:r>
          </m:e>
          <m:sub>
            <m:r>
              <w:rPr>
                <w:rFonts w:ascii="Cambria Math" w:hAnsi="Cambria Math"/>
                <w:lang w:eastAsia="ar-SA"/>
              </w:rPr>
              <m:t>c</m:t>
            </m:r>
          </m:sub>
        </m:sSub>
        <m:sSup>
          <m:sSupPr>
            <m:ctrlPr>
              <w:rPr>
                <w:rFonts w:ascii="Cambria Math" w:hAnsi="Cambria Math"/>
                <w:i/>
                <w:lang w:eastAsia="ar-SA"/>
              </w:rPr>
            </m:ctrlPr>
          </m:sSupPr>
          <m:e>
            <m:d>
              <m:dPr>
                <m:begChr m:val="["/>
                <m:endChr m:val="]"/>
                <m:ctrlPr>
                  <w:rPr>
                    <w:rFonts w:ascii="Cambria Math" w:hAnsi="Cambria Math"/>
                    <w:i/>
                    <w:lang w:eastAsia="ar-SA"/>
                  </w:rPr>
                </m:ctrlPr>
              </m:dPr>
              <m:e>
                <m:f>
                  <m:fPr>
                    <m:ctrlPr>
                      <w:rPr>
                        <w:rFonts w:ascii="Cambria Math" w:hAnsi="Cambria Math"/>
                        <w:i/>
                        <w:lang w:eastAsia="ar-SA"/>
                      </w:rPr>
                    </m:ctrlPr>
                  </m:fPr>
                  <m:num>
                    <m:func>
                      <m:funcPr>
                        <m:ctrlPr>
                          <w:rPr>
                            <w:rFonts w:ascii="Cambria Math" w:hAnsi="Cambria Math"/>
                            <w:i/>
                            <w:lang w:eastAsia="ar-SA"/>
                          </w:rPr>
                        </m:ctrlPr>
                      </m:funcPr>
                      <m:fName>
                        <m:r>
                          <m:rPr>
                            <m:sty m:val="p"/>
                          </m:rPr>
                          <w:rPr>
                            <w:rFonts w:ascii="Cambria Math" w:hAnsi="Cambria Math"/>
                            <w:lang w:eastAsia="ar-SA"/>
                          </w:rPr>
                          <m:t>2sin</m:t>
                        </m:r>
                      </m:fName>
                      <m:e>
                        <m:d>
                          <m:dPr>
                            <m:ctrlPr>
                              <w:rPr>
                                <w:rFonts w:ascii="Cambria Math" w:hAnsi="Cambria Math"/>
                                <w:i/>
                                <w:lang w:eastAsia="ar-SA"/>
                              </w:rPr>
                            </m:ctrlPr>
                          </m:dPr>
                          <m:e>
                            <m:f>
                              <m:fPr>
                                <m:ctrlPr>
                                  <w:rPr>
                                    <w:rFonts w:ascii="Cambria Math" w:hAnsi="Cambria Math"/>
                                    <w:i/>
                                    <w:lang w:eastAsia="ar-SA"/>
                                  </w:rPr>
                                </m:ctrlPr>
                              </m:fPr>
                              <m:num>
                                <m:r>
                                  <m:rPr>
                                    <m:sty m:val="p"/>
                                  </m:rPr>
                                  <w:rPr>
                                    <w:rFonts w:ascii="Cambria Math" w:hAnsi="Cambria Math"/>
                                    <w:lang w:eastAsia="ar-SA"/>
                                  </w:rPr>
                                  <m:t>π</m:t>
                                </m:r>
                                <m:r>
                                  <w:rPr>
                                    <w:rFonts w:ascii="Cambria Math" w:hAnsi="Cambria Math"/>
                                    <w:lang w:eastAsia="ar-SA"/>
                                  </w:rPr>
                                  <m:t>f</m:t>
                                </m:r>
                              </m:num>
                              <m:den>
                                <m:sSub>
                                  <m:sSubPr>
                                    <m:ctrlPr>
                                      <w:rPr>
                                        <w:rFonts w:ascii="Cambria Math" w:hAnsi="Cambria Math"/>
                                        <w:i/>
                                        <w:lang w:eastAsia="ar-SA"/>
                                      </w:rPr>
                                    </m:ctrlPr>
                                  </m:sSubPr>
                                  <m:e>
                                    <m:r>
                                      <w:rPr>
                                        <w:rFonts w:ascii="Cambria Math" w:hAnsi="Cambria Math"/>
                                        <w:lang w:eastAsia="ar-SA"/>
                                      </w:rPr>
                                      <m:t>f</m:t>
                                    </m:r>
                                  </m:e>
                                  <m:sub>
                                    <m:r>
                                      <w:rPr>
                                        <w:rFonts w:ascii="Cambria Math" w:hAnsi="Cambria Math"/>
                                        <w:lang w:eastAsia="ar-SA"/>
                                      </w:rPr>
                                      <m:t>c</m:t>
                                    </m:r>
                                  </m:sub>
                                </m:sSub>
                              </m:den>
                            </m:f>
                          </m:e>
                        </m:d>
                        <m:func>
                          <m:funcPr>
                            <m:ctrlPr>
                              <w:rPr>
                                <w:rFonts w:ascii="Cambria Math" w:hAnsi="Cambria Math"/>
                                <w:i/>
                                <w:lang w:eastAsia="ar-SA"/>
                              </w:rPr>
                            </m:ctrlPr>
                          </m:funcPr>
                          <m:fName>
                            <m:sSup>
                              <m:sSupPr>
                                <m:ctrlPr>
                                  <w:rPr>
                                    <w:rFonts w:ascii="Cambria Math" w:hAnsi="Cambria Math"/>
                                    <w:lang w:eastAsia="ar-SA"/>
                                  </w:rPr>
                                </m:ctrlPr>
                              </m:sSupPr>
                              <m:e>
                                <m:r>
                                  <m:rPr>
                                    <m:sty m:val="p"/>
                                  </m:rPr>
                                  <w:rPr>
                                    <w:rFonts w:ascii="Cambria Math" w:hAnsi="Cambria Math"/>
                                    <w:lang w:eastAsia="ar-SA"/>
                                  </w:rPr>
                                  <m:t>sin</m:t>
                                </m:r>
                              </m:e>
                              <m:sup>
                                <m:r>
                                  <w:rPr>
                                    <w:rFonts w:ascii="Cambria Math" w:hAnsi="Cambria Math"/>
                                    <w:lang w:eastAsia="ar-SA"/>
                                  </w:rPr>
                                  <m:t>2</m:t>
                                </m:r>
                              </m:sup>
                            </m:sSup>
                          </m:fName>
                          <m:e>
                            <m:d>
                              <m:dPr>
                                <m:ctrlPr>
                                  <w:rPr>
                                    <w:rFonts w:ascii="Cambria Math" w:hAnsi="Cambria Math"/>
                                    <w:i/>
                                    <w:lang w:eastAsia="ar-SA"/>
                                  </w:rPr>
                                </m:ctrlPr>
                              </m:dPr>
                              <m:e>
                                <m:f>
                                  <m:fPr>
                                    <m:ctrlPr>
                                      <w:rPr>
                                        <w:rFonts w:ascii="Cambria Math" w:hAnsi="Cambria Math"/>
                                        <w:i/>
                                        <w:lang w:eastAsia="ar-SA"/>
                                      </w:rPr>
                                    </m:ctrlPr>
                                  </m:fPr>
                                  <m:num>
                                    <m:r>
                                      <m:rPr>
                                        <m:sty m:val="p"/>
                                      </m:rPr>
                                      <w:rPr>
                                        <w:rFonts w:ascii="Cambria Math" w:hAnsi="Cambria Math"/>
                                        <w:lang w:eastAsia="ar-SA"/>
                                      </w:rPr>
                                      <m:t>π</m:t>
                                    </m:r>
                                    <m:r>
                                      <w:rPr>
                                        <w:rFonts w:ascii="Cambria Math" w:hAnsi="Cambria Math"/>
                                        <w:lang w:eastAsia="ar-SA"/>
                                      </w:rPr>
                                      <m:t>f</m:t>
                                    </m:r>
                                  </m:num>
                                  <m:den>
                                    <m:r>
                                      <w:rPr>
                                        <w:rFonts w:ascii="Cambria Math" w:hAnsi="Cambria Math"/>
                                        <w:lang w:eastAsia="ar-SA"/>
                                      </w:rPr>
                                      <m:t>4</m:t>
                                    </m:r>
                                    <m:sSub>
                                      <m:sSubPr>
                                        <m:ctrlPr>
                                          <w:rPr>
                                            <w:rFonts w:ascii="Cambria Math" w:hAnsi="Cambria Math"/>
                                            <w:i/>
                                            <w:lang w:eastAsia="ar-SA"/>
                                          </w:rPr>
                                        </m:ctrlPr>
                                      </m:sSubPr>
                                      <m:e>
                                        <m:r>
                                          <w:rPr>
                                            <w:rFonts w:ascii="Cambria Math" w:hAnsi="Cambria Math"/>
                                            <w:lang w:eastAsia="ar-SA"/>
                                          </w:rPr>
                                          <m:t>f</m:t>
                                        </m:r>
                                      </m:e>
                                      <m:sub>
                                        <m:r>
                                          <w:rPr>
                                            <w:rFonts w:ascii="Cambria Math" w:hAnsi="Cambria Math"/>
                                            <w:lang w:eastAsia="ar-SA"/>
                                          </w:rPr>
                                          <m:t>s</m:t>
                                        </m:r>
                                      </m:sub>
                                    </m:sSub>
                                  </m:den>
                                </m:f>
                              </m:e>
                            </m:d>
                          </m:e>
                        </m:func>
                        <m:r>
                          <w:rPr>
                            <w:rFonts w:ascii="Cambria Math" w:hAnsi="Cambria Math"/>
                            <w:lang w:eastAsia="ar-SA"/>
                          </w:rPr>
                          <m:t xml:space="preserve"> </m:t>
                        </m:r>
                      </m:e>
                    </m:func>
                  </m:num>
                  <m:den>
                    <m:r>
                      <m:rPr>
                        <m:sty m:val="p"/>
                      </m:rPr>
                      <w:rPr>
                        <w:rFonts w:ascii="Cambria Math" w:hAnsi="Cambria Math"/>
                        <w:lang w:eastAsia="ar-SA"/>
                      </w:rPr>
                      <m:t>π</m:t>
                    </m:r>
                    <m:r>
                      <w:rPr>
                        <w:rFonts w:ascii="Cambria Math" w:hAnsi="Cambria Math"/>
                        <w:lang w:eastAsia="ar-SA"/>
                      </w:rPr>
                      <m:t>f</m:t>
                    </m:r>
                    <m:func>
                      <m:funcPr>
                        <m:ctrlPr>
                          <w:rPr>
                            <w:rFonts w:ascii="Cambria Math" w:hAnsi="Cambria Math"/>
                            <w:i/>
                            <w:lang w:eastAsia="ar-SA"/>
                          </w:rPr>
                        </m:ctrlPr>
                      </m:funcPr>
                      <m:fName>
                        <m:r>
                          <m:rPr>
                            <m:sty m:val="p"/>
                          </m:rPr>
                          <w:rPr>
                            <w:rFonts w:ascii="Cambria Math" w:hAnsi="Cambria Math"/>
                            <w:lang w:eastAsia="ar-SA"/>
                          </w:rPr>
                          <m:t>cos</m:t>
                        </m:r>
                      </m:fName>
                      <m:e>
                        <m:d>
                          <m:dPr>
                            <m:ctrlPr>
                              <w:rPr>
                                <w:rFonts w:ascii="Cambria Math" w:hAnsi="Cambria Math"/>
                                <w:i/>
                                <w:lang w:eastAsia="ar-SA"/>
                              </w:rPr>
                            </m:ctrlPr>
                          </m:dPr>
                          <m:e>
                            <m:f>
                              <m:fPr>
                                <m:ctrlPr>
                                  <w:rPr>
                                    <w:rFonts w:ascii="Cambria Math" w:hAnsi="Cambria Math"/>
                                    <w:i/>
                                    <w:lang w:eastAsia="ar-SA"/>
                                  </w:rPr>
                                </m:ctrlPr>
                              </m:fPr>
                              <m:num>
                                <m:r>
                                  <m:rPr>
                                    <m:sty m:val="p"/>
                                  </m:rPr>
                                  <w:rPr>
                                    <w:rFonts w:ascii="Cambria Math" w:hAnsi="Cambria Math"/>
                                    <w:lang w:eastAsia="ar-SA"/>
                                  </w:rPr>
                                  <m:t>π</m:t>
                                </m:r>
                                <m:r>
                                  <w:rPr>
                                    <w:rFonts w:ascii="Cambria Math" w:hAnsi="Cambria Math"/>
                                    <w:lang w:eastAsia="ar-SA"/>
                                  </w:rPr>
                                  <m:t>f</m:t>
                                </m:r>
                              </m:num>
                              <m:den>
                                <m:r>
                                  <w:rPr>
                                    <w:rFonts w:ascii="Cambria Math" w:hAnsi="Cambria Math"/>
                                    <w:lang w:eastAsia="ar-SA"/>
                                  </w:rPr>
                                  <m:t>2</m:t>
                                </m:r>
                                <m:sSub>
                                  <m:sSubPr>
                                    <m:ctrlPr>
                                      <w:rPr>
                                        <w:rFonts w:ascii="Cambria Math" w:hAnsi="Cambria Math"/>
                                        <w:i/>
                                        <w:lang w:eastAsia="ar-SA"/>
                                      </w:rPr>
                                    </m:ctrlPr>
                                  </m:sSubPr>
                                  <m:e>
                                    <m:r>
                                      <w:rPr>
                                        <w:rFonts w:ascii="Cambria Math" w:hAnsi="Cambria Math"/>
                                        <w:lang w:eastAsia="ar-SA"/>
                                      </w:rPr>
                                      <m:t>f</m:t>
                                    </m:r>
                                  </m:e>
                                  <m:sub>
                                    <m:r>
                                      <w:rPr>
                                        <w:rFonts w:ascii="Cambria Math" w:hAnsi="Cambria Math"/>
                                        <w:lang w:eastAsia="ar-SA"/>
                                      </w:rPr>
                                      <m:t>s</m:t>
                                    </m:r>
                                  </m:sub>
                                </m:sSub>
                              </m:den>
                            </m:f>
                          </m:e>
                        </m:d>
                      </m:e>
                    </m:func>
                  </m:den>
                </m:f>
              </m:e>
            </m:d>
          </m:e>
          <m:sup>
            <m:r>
              <w:rPr>
                <w:rFonts w:ascii="Cambria Math" w:hAnsi="Cambria Math"/>
                <w:lang w:eastAsia="ar-SA"/>
              </w:rPr>
              <m:t>2</m:t>
            </m:r>
          </m:sup>
        </m:sSup>
      </m:oMath>
    </w:p>
    <w:p w14:paraId="145CC909" w14:textId="77777777" w:rsidR="00563D2F" w:rsidRPr="007B3C5D" w:rsidRDefault="00563D2F" w:rsidP="004C6F99">
      <w:pPr>
        <w:pStyle w:val="Blanc"/>
        <w:rPr>
          <w:lang w:val="fr-FR"/>
        </w:rPr>
      </w:pPr>
    </w:p>
    <w:p w14:paraId="469926BA" w14:textId="7FD8874C" w:rsidR="00563D2F" w:rsidRPr="007B3C5D" w:rsidRDefault="00563D2F" w:rsidP="004C6F99">
      <w:pPr>
        <w:rPr>
          <w:lang w:eastAsia="ar-SA"/>
        </w:rPr>
      </w:pPr>
      <w:r w:rsidRPr="007B3C5D">
        <w:rPr>
          <w:lang w:eastAsia="ar-SA"/>
        </w:rPr>
        <w:t xml:space="preserve">où </w:t>
      </w:r>
      <w:r w:rsidRPr="007B3C5D">
        <w:rPr>
          <w:i/>
          <w:lang w:eastAsia="ar-SA"/>
        </w:rPr>
        <w:t>f</w:t>
      </w:r>
      <w:r w:rsidRPr="007B3C5D">
        <w:rPr>
          <w:i/>
          <w:vertAlign w:val="subscript"/>
          <w:lang w:eastAsia="ar-SA"/>
        </w:rPr>
        <w:t>s</w:t>
      </w:r>
      <w:r w:rsidRPr="007B3C5D">
        <w:rPr>
          <w:i/>
          <w:lang w:eastAsia="ar-SA"/>
        </w:rPr>
        <w:t> </w:t>
      </w:r>
      <w:r w:rsidRPr="007B3C5D">
        <w:rPr>
          <w:lang w:eastAsia="ar-SA"/>
        </w:rPr>
        <w:t>= 15 × 1,023 MHz</w:t>
      </w:r>
      <w:r w:rsidRPr="007B3C5D">
        <w:t xml:space="preserve"> </w:t>
      </w:r>
      <w:r w:rsidRPr="007B3C5D">
        <w:rPr>
          <w:lang w:eastAsia="ar-SA"/>
        </w:rPr>
        <w:t xml:space="preserve">est la fréquence de la sous-porteuse et </w:t>
      </w:r>
      <w:r w:rsidRPr="007B3C5D">
        <w:rPr>
          <w:i/>
          <w:lang w:eastAsia="ar-SA"/>
        </w:rPr>
        <w:t>f</w:t>
      </w:r>
      <w:r w:rsidRPr="007B3C5D">
        <w:rPr>
          <w:i/>
          <w:vertAlign w:val="subscript"/>
          <w:lang w:eastAsia="ar-SA"/>
        </w:rPr>
        <w:t>c</w:t>
      </w:r>
      <w:r w:rsidRPr="007B3C5D">
        <w:rPr>
          <w:lang w:eastAsia="ar-SA"/>
        </w:rPr>
        <w:t xml:space="preserve"> = 2,5 × 1,023 MHz est le </w:t>
      </w:r>
      <w:r w:rsidR="001C6E60" w:rsidRPr="007B3C5D">
        <w:rPr>
          <w:lang w:eastAsia="ar-SA"/>
        </w:rPr>
        <w:t>débit</w:t>
      </w:r>
      <w:r w:rsidRPr="007B3C5D">
        <w:rPr>
          <w:lang w:eastAsia="ar-SA"/>
        </w:rPr>
        <w:t xml:space="preserve"> d'éléments.</w:t>
      </w:r>
    </w:p>
    <w:p w14:paraId="7C6F79D8" w14:textId="19728F2D" w:rsidR="00563D2F" w:rsidRPr="007B3C5D" w:rsidRDefault="00563D2F" w:rsidP="004C6F99">
      <w:pPr>
        <w:keepNext/>
        <w:keepLines/>
        <w:rPr>
          <w:rFonts w:cs="CG Times"/>
          <w:lang w:eastAsia="ar-SA"/>
        </w:rPr>
      </w:pPr>
      <w:r w:rsidRPr="007B3C5D">
        <w:rPr>
          <w:rFonts w:cs="CG Times"/>
          <w:lang w:eastAsia="ar-SA"/>
        </w:rPr>
        <w:t xml:space="preserve">La modulation MBOC donne le spectre </w:t>
      </w:r>
      <w:r w:rsidR="00225E5D" w:rsidRPr="007B3C5D">
        <w:rPr>
          <w:lang w:eastAsia="ar-SA"/>
        </w:rPr>
        <w:t>G</w:t>
      </w:r>
      <w:r w:rsidR="00225E5D" w:rsidRPr="007B3C5D">
        <w:rPr>
          <w:i/>
          <w:iCs/>
          <w:vertAlign w:val="subscript"/>
          <w:lang w:eastAsia="ar-SA"/>
        </w:rPr>
        <w:t>MBOC</w:t>
      </w:r>
      <w:r w:rsidR="00225E5D" w:rsidRPr="007B3C5D">
        <w:rPr>
          <w:lang w:eastAsia="ar-SA"/>
        </w:rPr>
        <w:t>(</w:t>
      </w:r>
      <w:r w:rsidR="00225E5D" w:rsidRPr="007B3C5D">
        <w:rPr>
          <w:i/>
          <w:iCs/>
          <w:lang w:eastAsia="ar-SA"/>
        </w:rPr>
        <w:t>f</w:t>
      </w:r>
      <w:r w:rsidR="00225E5D" w:rsidRPr="007B3C5D">
        <w:rPr>
          <w:lang w:eastAsia="ar-SA"/>
        </w:rPr>
        <w:t>)</w:t>
      </w:r>
      <w:r w:rsidR="00541CD1" w:rsidRPr="007B3C5D">
        <w:rPr>
          <w:lang w:eastAsia="ar-SA"/>
        </w:rPr>
        <w:t xml:space="preserve"> </w:t>
      </w:r>
      <w:r w:rsidRPr="007B3C5D">
        <w:rPr>
          <w:rFonts w:cs="CG Times"/>
          <w:lang w:eastAsia="ar-SA"/>
        </w:rPr>
        <w:t>du signal suivant:</w:t>
      </w:r>
    </w:p>
    <w:p w14:paraId="7CEC852D" w14:textId="56B0E05D" w:rsidR="00563D2F" w:rsidRPr="007B3C5D" w:rsidRDefault="00563D2F" w:rsidP="004C6F99">
      <w:pPr>
        <w:pStyle w:val="Equation"/>
        <w:keepNext/>
        <w:keepLines/>
        <w:rPr>
          <w:rFonts w:cs="CG Times"/>
          <w:lang w:eastAsia="ar-SA"/>
        </w:rPr>
      </w:pPr>
      <w:r w:rsidRPr="007B3C5D">
        <w:tab/>
      </w:r>
      <w:r w:rsidRPr="007B3C5D">
        <w:tab/>
      </w:r>
      <m:oMath>
        <m:sSub>
          <m:sSubPr>
            <m:ctrlPr>
              <w:rPr>
                <w:rFonts w:ascii="Cambria Math" w:hAnsi="Cambria Math"/>
                <w:i/>
              </w:rPr>
            </m:ctrlPr>
          </m:sSubPr>
          <m:e>
            <m:r>
              <w:rPr>
                <w:rFonts w:ascii="Cambria Math" w:hAnsi="Cambria Math"/>
              </w:rPr>
              <m:t>G</m:t>
            </m:r>
          </m:e>
          <m:sub>
            <m:r>
              <w:rPr>
                <w:rFonts w:ascii="Cambria Math" w:hAnsi="Cambria Math"/>
              </w:rPr>
              <m:t>MBOC</m:t>
            </m:r>
          </m:sub>
        </m:sSub>
        <m:r>
          <w:rPr>
            <w:rFonts w:ascii="Cambria Math" w:hAnsi="Cambria Math"/>
          </w:rPr>
          <m:t>(f)=</m:t>
        </m:r>
        <m:f>
          <m:fPr>
            <m:ctrlPr>
              <w:rPr>
                <w:rFonts w:ascii="Cambria Math" w:hAnsi="Cambria Math"/>
                <w:i/>
              </w:rPr>
            </m:ctrlPr>
          </m:fPr>
          <m:num>
            <m:r>
              <w:rPr>
                <w:rFonts w:ascii="Cambria Math" w:hAnsi="Cambria Math"/>
              </w:rPr>
              <m:t>10</m:t>
            </m:r>
          </m:num>
          <m:den>
            <m:r>
              <w:rPr>
                <w:rFonts w:ascii="Cambria Math" w:hAnsi="Cambria Math"/>
              </w:rPr>
              <m:t>11</m:t>
            </m:r>
          </m:den>
        </m:f>
        <m:sSub>
          <m:sSubPr>
            <m:ctrlPr>
              <w:rPr>
                <w:rFonts w:ascii="Cambria Math" w:hAnsi="Cambria Math"/>
                <w:i/>
              </w:rPr>
            </m:ctrlPr>
          </m:sSubPr>
          <m:e>
            <m:r>
              <w:rPr>
                <w:rFonts w:ascii="Cambria Math" w:hAnsi="Cambria Math"/>
              </w:rPr>
              <m:t>G</m:t>
            </m:r>
          </m:e>
          <m:sub>
            <m:r>
              <w:rPr>
                <w:rFonts w:ascii="Cambria Math" w:hAnsi="Cambria Math"/>
              </w:rPr>
              <m:t>BOC</m:t>
            </m:r>
            <m:d>
              <m:dPr>
                <m:ctrlPr>
                  <w:rPr>
                    <w:rFonts w:ascii="Cambria Math" w:hAnsi="Cambria Math"/>
                    <w:iCs/>
                  </w:rPr>
                </m:ctrlPr>
              </m:dPr>
              <m:e>
                <m:r>
                  <m:rPr>
                    <m:sty m:val="p"/>
                  </m:rPr>
                  <w:rPr>
                    <w:rFonts w:ascii="Cambria Math" w:hAnsi="Cambria Math"/>
                  </w:rPr>
                  <m:t>1,1</m:t>
                </m:r>
              </m:e>
            </m:d>
          </m:sub>
        </m:sSub>
        <m:d>
          <m:dPr>
            <m:ctrlPr>
              <w:rPr>
                <w:rFonts w:ascii="Cambria Math" w:hAnsi="Cambria Math"/>
                <w:i/>
              </w:rPr>
            </m:ctrlPr>
          </m:dPr>
          <m:e>
            <m:r>
              <w:rPr>
                <w:rFonts w:ascii="Cambria Math" w:hAnsi="Cambria Math"/>
              </w:rPr>
              <m:t>f</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11</m:t>
            </m:r>
          </m:den>
        </m:f>
        <m:sSub>
          <m:sSubPr>
            <m:ctrlPr>
              <w:rPr>
                <w:rFonts w:ascii="Cambria Math" w:hAnsi="Cambria Math"/>
                <w:i/>
              </w:rPr>
            </m:ctrlPr>
          </m:sSubPr>
          <m:e>
            <m:r>
              <w:rPr>
                <w:rFonts w:ascii="Cambria Math" w:hAnsi="Cambria Math"/>
              </w:rPr>
              <m:t>G</m:t>
            </m:r>
          </m:e>
          <m:sub>
            <m:r>
              <w:rPr>
                <w:rFonts w:ascii="Cambria Math" w:hAnsi="Cambria Math"/>
              </w:rPr>
              <m:t>BOC</m:t>
            </m:r>
            <m:d>
              <m:dPr>
                <m:ctrlPr>
                  <w:rPr>
                    <w:rFonts w:ascii="Cambria Math" w:hAnsi="Cambria Math"/>
                    <w:iCs/>
                  </w:rPr>
                </m:ctrlPr>
              </m:dPr>
              <m:e>
                <m:r>
                  <m:rPr>
                    <m:sty m:val="p"/>
                  </m:rPr>
                  <w:rPr>
                    <w:rFonts w:ascii="Cambria Math" w:hAnsi="Cambria Math"/>
                  </w:rPr>
                  <m:t>6,1</m:t>
                </m:r>
              </m:e>
            </m:d>
          </m:sub>
        </m:sSub>
        <m:d>
          <m:dPr>
            <m:ctrlPr>
              <w:rPr>
                <w:rFonts w:ascii="Cambria Math" w:hAnsi="Cambria Math"/>
                <w:i/>
              </w:rPr>
            </m:ctrlPr>
          </m:dPr>
          <m:e>
            <m:r>
              <w:rPr>
                <w:rFonts w:ascii="Cambria Math" w:hAnsi="Cambria Math"/>
              </w:rPr>
              <m:t>f</m:t>
            </m:r>
          </m:e>
        </m:d>
      </m:oMath>
    </w:p>
    <w:p w14:paraId="18BE13D3" w14:textId="77777777" w:rsidR="00563D2F" w:rsidRPr="007B3C5D" w:rsidRDefault="00563D2F" w:rsidP="004C6F99">
      <w:pPr>
        <w:pStyle w:val="Blanc"/>
        <w:rPr>
          <w:lang w:val="fr-FR"/>
        </w:rPr>
      </w:pPr>
    </w:p>
    <w:p w14:paraId="4F0B3E86" w14:textId="77777777" w:rsidR="00563D2F" w:rsidRPr="007B3C5D" w:rsidRDefault="00563D2F" w:rsidP="004C6F99">
      <w:pPr>
        <w:rPr>
          <w:lang w:eastAsia="ar-SA"/>
        </w:rPr>
      </w:pPr>
      <w:r w:rsidRPr="007B3C5D">
        <w:rPr>
          <w:lang w:eastAsia="ar-SA"/>
        </w:rPr>
        <w:t>où:</w:t>
      </w:r>
    </w:p>
    <w:p w14:paraId="773E8CE9" w14:textId="1B0DECA8" w:rsidR="00563D2F" w:rsidRPr="007B3C5D" w:rsidRDefault="00563D2F" w:rsidP="004C6F99">
      <w:pPr>
        <w:pStyle w:val="Equation"/>
        <w:rPr>
          <w:lang w:eastAsia="ar-SA"/>
        </w:rPr>
      </w:pPr>
      <w:r w:rsidRPr="007B3C5D">
        <w:tab/>
      </w:r>
      <w:r w:rsidRPr="007B3C5D">
        <w:tab/>
      </w:r>
      <m:oMath>
        <m:sSub>
          <m:sSubPr>
            <m:ctrlPr>
              <w:rPr>
                <w:rFonts w:ascii="Cambria Math" w:hAnsi="Cambria Math"/>
                <w:i/>
                <w:lang w:eastAsia="ar-SA"/>
              </w:rPr>
            </m:ctrlPr>
          </m:sSubPr>
          <m:e>
            <m:r>
              <w:rPr>
                <w:rFonts w:ascii="Cambria Math" w:hAnsi="Cambria Math"/>
                <w:lang w:eastAsia="ar-SA"/>
              </w:rPr>
              <m:t>G</m:t>
            </m:r>
          </m:e>
          <m:sub>
            <m:sSub>
              <m:sSubPr>
                <m:ctrlPr>
                  <w:rPr>
                    <w:rFonts w:ascii="Cambria Math" w:hAnsi="Cambria Math"/>
                    <w:i/>
                    <w:lang w:eastAsia="ar-SA"/>
                  </w:rPr>
                </m:ctrlPr>
              </m:sSubPr>
              <m:e>
                <m:r>
                  <w:rPr>
                    <w:rFonts w:ascii="Cambria Math" w:hAnsi="Cambria Math"/>
                    <w:lang w:eastAsia="ar-SA"/>
                  </w:rPr>
                  <m:t>BOC</m:t>
                </m:r>
              </m:e>
              <m:sub>
                <m:func>
                  <m:funcPr>
                    <m:ctrlPr>
                      <w:rPr>
                        <w:rFonts w:ascii="Cambria Math" w:hAnsi="Cambria Math"/>
                        <w:i/>
                        <w:lang w:eastAsia="ar-SA"/>
                      </w:rPr>
                    </m:ctrlPr>
                  </m:funcPr>
                  <m:fName>
                    <m:r>
                      <m:rPr>
                        <m:sty m:val="p"/>
                      </m:rPr>
                      <w:rPr>
                        <w:rFonts w:ascii="Cambria Math" w:hAnsi="Cambria Math"/>
                        <w:lang w:eastAsia="ar-SA"/>
                      </w:rPr>
                      <m:t>cos</m:t>
                    </m:r>
                  </m:fName>
                  <m:e>
                    <m:d>
                      <m:dPr>
                        <m:ctrlPr>
                          <w:rPr>
                            <w:rFonts w:ascii="Cambria Math" w:hAnsi="Cambria Math"/>
                            <w:i/>
                            <w:lang w:eastAsia="ar-SA"/>
                          </w:rPr>
                        </m:ctrlPr>
                      </m:dPr>
                      <m:e>
                        <m:sSub>
                          <m:sSubPr>
                            <m:ctrlPr>
                              <w:rPr>
                                <w:rFonts w:ascii="Cambria Math" w:hAnsi="Cambria Math"/>
                                <w:i/>
                                <w:lang w:eastAsia="ar-SA"/>
                              </w:rPr>
                            </m:ctrlPr>
                          </m:sSubPr>
                          <m:e>
                            <m:r>
                              <w:rPr>
                                <w:rFonts w:ascii="Cambria Math" w:hAnsi="Cambria Math"/>
                                <w:lang w:eastAsia="ar-SA"/>
                              </w:rPr>
                              <m:t>f</m:t>
                            </m:r>
                          </m:e>
                          <m:sub>
                            <m:r>
                              <w:rPr>
                                <w:rFonts w:ascii="Cambria Math" w:hAnsi="Cambria Math"/>
                                <w:lang w:eastAsia="ar-SA"/>
                              </w:rPr>
                              <m:t>s</m:t>
                            </m:r>
                          </m:sub>
                        </m:sSub>
                        <m:r>
                          <w:rPr>
                            <w:rFonts w:ascii="Cambria Math" w:hAnsi="Cambria Math"/>
                            <w:lang w:eastAsia="ar-SA"/>
                          </w:rPr>
                          <m:t xml:space="preserve">, </m:t>
                        </m:r>
                        <m:sSub>
                          <m:sSubPr>
                            <m:ctrlPr>
                              <w:rPr>
                                <w:rFonts w:ascii="Cambria Math" w:hAnsi="Cambria Math"/>
                                <w:i/>
                                <w:lang w:eastAsia="ar-SA"/>
                              </w:rPr>
                            </m:ctrlPr>
                          </m:sSubPr>
                          <m:e>
                            <m:r>
                              <w:rPr>
                                <w:rFonts w:ascii="Cambria Math" w:hAnsi="Cambria Math"/>
                                <w:lang w:eastAsia="ar-SA"/>
                              </w:rPr>
                              <m:t xml:space="preserve"> f</m:t>
                            </m:r>
                          </m:e>
                          <m:sub>
                            <m:r>
                              <w:rPr>
                                <w:rFonts w:ascii="Cambria Math" w:hAnsi="Cambria Math"/>
                                <w:lang w:eastAsia="ar-SA"/>
                              </w:rPr>
                              <m:t>c</m:t>
                            </m:r>
                          </m:sub>
                        </m:sSub>
                      </m:e>
                    </m:d>
                  </m:e>
                </m:func>
              </m:sub>
            </m:sSub>
          </m:sub>
        </m:sSub>
        <m:d>
          <m:dPr>
            <m:ctrlPr>
              <w:rPr>
                <w:rFonts w:ascii="Cambria Math" w:hAnsi="Cambria Math"/>
                <w:i/>
                <w:lang w:eastAsia="ar-SA"/>
              </w:rPr>
            </m:ctrlPr>
          </m:dPr>
          <m:e>
            <m:r>
              <w:rPr>
                <w:rFonts w:ascii="Cambria Math" w:hAnsi="Cambria Math"/>
                <w:lang w:eastAsia="ar-SA"/>
              </w:rPr>
              <m:t>f</m:t>
            </m:r>
          </m:e>
        </m:d>
        <m:r>
          <w:rPr>
            <w:rFonts w:ascii="Cambria Math" w:hAnsi="Cambria Math"/>
            <w:lang w:eastAsia="ar-SA"/>
          </w:rPr>
          <m:t>=</m:t>
        </m:r>
        <m:sSub>
          <m:sSubPr>
            <m:ctrlPr>
              <w:rPr>
                <w:rFonts w:ascii="Cambria Math" w:hAnsi="Cambria Math"/>
                <w:i/>
                <w:lang w:eastAsia="ar-SA"/>
              </w:rPr>
            </m:ctrlPr>
          </m:sSubPr>
          <m:e>
            <m:r>
              <w:rPr>
                <w:rFonts w:ascii="Cambria Math" w:hAnsi="Cambria Math"/>
                <w:lang w:eastAsia="ar-SA"/>
              </w:rPr>
              <m:t>f</m:t>
            </m:r>
          </m:e>
          <m:sub>
            <m:r>
              <w:rPr>
                <w:rFonts w:ascii="Cambria Math" w:hAnsi="Cambria Math"/>
                <w:lang w:eastAsia="ar-SA"/>
              </w:rPr>
              <m:t>c</m:t>
            </m:r>
          </m:sub>
        </m:sSub>
        <m:sSup>
          <m:sSupPr>
            <m:ctrlPr>
              <w:rPr>
                <w:rFonts w:ascii="Cambria Math" w:hAnsi="Cambria Math"/>
                <w:i/>
                <w:lang w:eastAsia="ar-SA"/>
              </w:rPr>
            </m:ctrlPr>
          </m:sSupPr>
          <m:e>
            <m:d>
              <m:dPr>
                <m:begChr m:val="["/>
                <m:endChr m:val="]"/>
                <m:ctrlPr>
                  <w:rPr>
                    <w:rFonts w:ascii="Cambria Math" w:hAnsi="Cambria Math"/>
                    <w:i/>
                    <w:lang w:eastAsia="ar-SA"/>
                  </w:rPr>
                </m:ctrlPr>
              </m:dPr>
              <m:e>
                <m:f>
                  <m:fPr>
                    <m:ctrlPr>
                      <w:rPr>
                        <w:rFonts w:ascii="Cambria Math" w:hAnsi="Cambria Math"/>
                        <w:i/>
                        <w:lang w:eastAsia="ar-SA"/>
                      </w:rPr>
                    </m:ctrlPr>
                  </m:fPr>
                  <m:num>
                    <m:func>
                      <m:funcPr>
                        <m:ctrlPr>
                          <w:rPr>
                            <w:rFonts w:ascii="Cambria Math" w:hAnsi="Cambria Math"/>
                            <w:i/>
                            <w:lang w:eastAsia="ar-SA"/>
                          </w:rPr>
                        </m:ctrlPr>
                      </m:funcPr>
                      <m:fName>
                        <m:r>
                          <m:rPr>
                            <m:sty m:val="p"/>
                          </m:rPr>
                          <w:rPr>
                            <w:rFonts w:ascii="Cambria Math" w:hAnsi="Cambria Math"/>
                            <w:lang w:eastAsia="ar-SA"/>
                          </w:rPr>
                          <m:t>tan</m:t>
                        </m:r>
                      </m:fName>
                      <m:e>
                        <m:d>
                          <m:dPr>
                            <m:ctrlPr>
                              <w:rPr>
                                <w:rFonts w:ascii="Cambria Math" w:hAnsi="Cambria Math"/>
                                <w:i/>
                                <w:lang w:eastAsia="ar-SA"/>
                              </w:rPr>
                            </m:ctrlPr>
                          </m:dPr>
                          <m:e>
                            <m:f>
                              <m:fPr>
                                <m:ctrlPr>
                                  <w:rPr>
                                    <w:rFonts w:ascii="Cambria Math" w:hAnsi="Cambria Math"/>
                                    <w:i/>
                                    <w:lang w:eastAsia="ar-SA"/>
                                  </w:rPr>
                                </m:ctrlPr>
                              </m:fPr>
                              <m:num>
                                <m:r>
                                  <m:rPr>
                                    <m:sty m:val="p"/>
                                  </m:rPr>
                                  <w:rPr>
                                    <w:rFonts w:ascii="Cambria Math" w:hAnsi="Cambria Math"/>
                                    <w:lang w:eastAsia="ar-SA"/>
                                  </w:rPr>
                                  <m:t>π</m:t>
                                </m:r>
                                <m:r>
                                  <w:rPr>
                                    <w:rFonts w:ascii="Cambria Math" w:hAnsi="Cambria Math"/>
                                    <w:lang w:eastAsia="ar-SA"/>
                                  </w:rPr>
                                  <m:t>f</m:t>
                                </m:r>
                              </m:num>
                              <m:den>
                                <m:sSub>
                                  <m:sSubPr>
                                    <m:ctrlPr>
                                      <w:rPr>
                                        <w:rFonts w:ascii="Cambria Math" w:hAnsi="Cambria Math"/>
                                        <w:i/>
                                        <w:lang w:eastAsia="ar-SA"/>
                                      </w:rPr>
                                    </m:ctrlPr>
                                  </m:sSubPr>
                                  <m:e>
                                    <m:r>
                                      <w:rPr>
                                        <w:rFonts w:ascii="Cambria Math" w:hAnsi="Cambria Math"/>
                                        <w:lang w:eastAsia="ar-SA"/>
                                      </w:rPr>
                                      <m:t>2f</m:t>
                                    </m:r>
                                  </m:e>
                                  <m:sub>
                                    <m:r>
                                      <w:rPr>
                                        <w:rFonts w:ascii="Cambria Math" w:hAnsi="Cambria Math"/>
                                        <w:lang w:eastAsia="ar-SA"/>
                                      </w:rPr>
                                      <m:t>s</m:t>
                                    </m:r>
                                  </m:sub>
                                </m:sSub>
                              </m:den>
                            </m:f>
                          </m:e>
                        </m:d>
                        <m:func>
                          <m:funcPr>
                            <m:ctrlPr>
                              <w:rPr>
                                <w:rFonts w:ascii="Cambria Math" w:hAnsi="Cambria Math"/>
                                <w:i/>
                                <w:lang w:eastAsia="ar-SA"/>
                              </w:rPr>
                            </m:ctrlPr>
                          </m:funcPr>
                          <m:fName>
                            <m:r>
                              <m:rPr>
                                <m:sty m:val="p"/>
                              </m:rPr>
                              <w:rPr>
                                <w:rFonts w:ascii="Cambria Math" w:hAnsi="Cambria Math"/>
                                <w:lang w:eastAsia="ar-SA"/>
                              </w:rPr>
                              <m:t>sin</m:t>
                            </m:r>
                          </m:fName>
                          <m:e>
                            <m:d>
                              <m:dPr>
                                <m:ctrlPr>
                                  <w:rPr>
                                    <w:rFonts w:ascii="Cambria Math" w:hAnsi="Cambria Math"/>
                                    <w:i/>
                                    <w:lang w:eastAsia="ar-SA"/>
                                  </w:rPr>
                                </m:ctrlPr>
                              </m:dPr>
                              <m:e>
                                <m:f>
                                  <m:fPr>
                                    <m:ctrlPr>
                                      <w:rPr>
                                        <w:rFonts w:ascii="Cambria Math" w:hAnsi="Cambria Math"/>
                                        <w:i/>
                                        <w:lang w:eastAsia="ar-SA"/>
                                      </w:rPr>
                                    </m:ctrlPr>
                                  </m:fPr>
                                  <m:num>
                                    <m:r>
                                      <m:rPr>
                                        <m:sty m:val="p"/>
                                      </m:rPr>
                                      <w:rPr>
                                        <w:rFonts w:ascii="Cambria Math" w:hAnsi="Cambria Math"/>
                                        <w:lang w:eastAsia="ar-SA"/>
                                      </w:rPr>
                                      <m:t>π</m:t>
                                    </m:r>
                                    <m:r>
                                      <w:rPr>
                                        <w:rFonts w:ascii="Cambria Math" w:hAnsi="Cambria Math"/>
                                        <w:lang w:eastAsia="ar-SA"/>
                                      </w:rPr>
                                      <m:t>f</m:t>
                                    </m:r>
                                  </m:num>
                                  <m:den>
                                    <m:sSub>
                                      <m:sSubPr>
                                        <m:ctrlPr>
                                          <w:rPr>
                                            <w:rFonts w:ascii="Cambria Math" w:hAnsi="Cambria Math"/>
                                            <w:i/>
                                            <w:lang w:eastAsia="ar-SA"/>
                                          </w:rPr>
                                        </m:ctrlPr>
                                      </m:sSubPr>
                                      <m:e>
                                        <m:r>
                                          <w:rPr>
                                            <w:rFonts w:ascii="Cambria Math" w:hAnsi="Cambria Math"/>
                                            <w:lang w:eastAsia="ar-SA"/>
                                          </w:rPr>
                                          <m:t>f</m:t>
                                        </m:r>
                                      </m:e>
                                      <m:sub>
                                        <m:r>
                                          <w:rPr>
                                            <w:rFonts w:ascii="Cambria Math" w:hAnsi="Cambria Math"/>
                                            <w:lang w:eastAsia="ar-SA"/>
                                          </w:rPr>
                                          <m:t>c</m:t>
                                        </m:r>
                                      </m:sub>
                                    </m:sSub>
                                  </m:den>
                                </m:f>
                              </m:e>
                            </m:d>
                          </m:e>
                        </m:func>
                        <m:r>
                          <w:rPr>
                            <w:rFonts w:ascii="Cambria Math" w:hAnsi="Cambria Math"/>
                            <w:lang w:eastAsia="ar-SA"/>
                          </w:rPr>
                          <m:t xml:space="preserve"> </m:t>
                        </m:r>
                      </m:e>
                    </m:func>
                  </m:num>
                  <m:den>
                    <m:r>
                      <m:rPr>
                        <m:sty m:val="p"/>
                      </m:rPr>
                      <w:rPr>
                        <w:rFonts w:ascii="Cambria Math" w:hAnsi="Cambria Math"/>
                        <w:lang w:eastAsia="ar-SA"/>
                      </w:rPr>
                      <m:t>π</m:t>
                    </m:r>
                    <m:r>
                      <w:rPr>
                        <w:rFonts w:ascii="Cambria Math" w:hAnsi="Cambria Math"/>
                        <w:lang w:eastAsia="ar-SA"/>
                      </w:rPr>
                      <m:t>f</m:t>
                    </m:r>
                  </m:den>
                </m:f>
              </m:e>
            </m:d>
          </m:e>
          <m:sup>
            <m:r>
              <w:rPr>
                <w:rFonts w:ascii="Cambria Math" w:hAnsi="Cambria Math"/>
                <w:lang w:eastAsia="ar-SA"/>
              </w:rPr>
              <m:t>2</m:t>
            </m:r>
          </m:sup>
        </m:sSup>
      </m:oMath>
    </w:p>
    <w:p w14:paraId="35B0AFEB" w14:textId="77777777" w:rsidR="00563D2F" w:rsidRPr="007B3C5D" w:rsidRDefault="00563D2F" w:rsidP="004C6F99">
      <w:pPr>
        <w:keepNext/>
        <w:keepLines/>
        <w:rPr>
          <w:lang w:eastAsia="ar-SA"/>
        </w:rPr>
      </w:pPr>
      <w:r w:rsidRPr="007B3C5D">
        <w:rPr>
          <w:lang w:eastAsia="ar-SA"/>
        </w:rPr>
        <w:t>avec:</w:t>
      </w:r>
    </w:p>
    <w:p w14:paraId="5659AC27" w14:textId="77777777" w:rsidR="00563D2F" w:rsidRPr="007B3C5D" w:rsidRDefault="00563D2F" w:rsidP="004C6F99">
      <w:pPr>
        <w:pStyle w:val="Equationlegend"/>
        <w:keepNext/>
        <w:keepLines/>
        <w:tabs>
          <w:tab w:val="clear" w:pos="1985"/>
          <w:tab w:val="left" w:pos="1871"/>
        </w:tabs>
        <w:ind w:left="1871" w:hanging="1871"/>
        <w:rPr>
          <w:lang w:val="fr-FR" w:eastAsia="ar-SA"/>
        </w:rPr>
      </w:pPr>
      <w:r w:rsidRPr="007B3C5D">
        <w:rPr>
          <w:i/>
          <w:lang w:val="fr-FR" w:eastAsia="ar-SA"/>
        </w:rPr>
        <w:tab/>
        <w:t>f</w:t>
      </w:r>
      <w:r w:rsidRPr="007B3C5D">
        <w:rPr>
          <w:i/>
          <w:vertAlign w:val="subscript"/>
          <w:lang w:val="fr-FR" w:eastAsia="ar-SA"/>
        </w:rPr>
        <w:t>s</w:t>
      </w:r>
      <w:r w:rsidRPr="007B3C5D">
        <w:rPr>
          <w:lang w:val="fr-FR" w:eastAsia="ar-SA"/>
        </w:rPr>
        <w:t> =</w:t>
      </w:r>
      <w:r w:rsidRPr="007B3C5D">
        <w:rPr>
          <w:lang w:val="fr-FR" w:eastAsia="ar-SA"/>
        </w:rPr>
        <w:tab/>
        <w:t xml:space="preserve">1 × 1,023 MHz est la fréquence de la sous-porteuse et </w:t>
      </w:r>
      <w:r w:rsidRPr="007B3C5D">
        <w:rPr>
          <w:i/>
          <w:lang w:val="fr-FR" w:eastAsia="ar-SA"/>
        </w:rPr>
        <w:t>f</w:t>
      </w:r>
      <w:r w:rsidRPr="007B3C5D">
        <w:rPr>
          <w:i/>
          <w:vertAlign w:val="subscript"/>
          <w:lang w:val="fr-FR" w:eastAsia="ar-SA"/>
        </w:rPr>
        <w:t>c</w:t>
      </w:r>
      <w:r w:rsidRPr="007B3C5D">
        <w:rPr>
          <w:lang w:val="fr-FR" w:eastAsia="ar-SA"/>
        </w:rPr>
        <w:t> = 1 × 1,023 MHz est le débit d'éléments pour BOC(1,1)</w:t>
      </w:r>
    </w:p>
    <w:p w14:paraId="492E2F95" w14:textId="77777777" w:rsidR="00563D2F" w:rsidRPr="007B3C5D" w:rsidRDefault="00563D2F" w:rsidP="004C6F99">
      <w:pPr>
        <w:pStyle w:val="Equationlegend"/>
        <w:tabs>
          <w:tab w:val="clear" w:pos="1985"/>
          <w:tab w:val="left" w:pos="1871"/>
        </w:tabs>
        <w:ind w:left="1871" w:hanging="1871"/>
        <w:rPr>
          <w:lang w:val="fr-FR" w:eastAsia="ar-SA"/>
        </w:rPr>
      </w:pPr>
      <w:r w:rsidRPr="007B3C5D">
        <w:rPr>
          <w:i/>
          <w:lang w:val="fr-FR" w:eastAsia="ar-SA"/>
        </w:rPr>
        <w:tab/>
        <w:t>f</w:t>
      </w:r>
      <w:r w:rsidRPr="007B3C5D">
        <w:rPr>
          <w:i/>
          <w:vertAlign w:val="subscript"/>
          <w:lang w:val="fr-FR" w:eastAsia="ar-SA"/>
        </w:rPr>
        <w:t>s</w:t>
      </w:r>
      <w:r w:rsidRPr="007B3C5D">
        <w:rPr>
          <w:lang w:val="fr-FR" w:eastAsia="ar-SA"/>
        </w:rPr>
        <w:t> =</w:t>
      </w:r>
      <w:r w:rsidRPr="007B3C5D">
        <w:rPr>
          <w:lang w:val="fr-FR" w:eastAsia="ar-SA"/>
        </w:rPr>
        <w:tab/>
        <w:t xml:space="preserve">6 × 1,023 MHz est la fréquence de la sous-porteuse et </w:t>
      </w:r>
      <w:r w:rsidRPr="007B3C5D">
        <w:rPr>
          <w:i/>
          <w:lang w:val="fr-FR" w:eastAsia="ar-SA"/>
        </w:rPr>
        <w:t>f</w:t>
      </w:r>
      <w:r w:rsidRPr="007B3C5D">
        <w:rPr>
          <w:i/>
          <w:vertAlign w:val="subscript"/>
          <w:lang w:val="fr-FR" w:eastAsia="ar-SA"/>
        </w:rPr>
        <w:t>c</w:t>
      </w:r>
      <w:r w:rsidRPr="007B3C5D">
        <w:rPr>
          <w:lang w:val="fr-FR" w:eastAsia="ar-SA"/>
        </w:rPr>
        <w:t> = 1 × 1,023 MHz est le débit d'éléments pour BOC(6,1).</w:t>
      </w:r>
    </w:p>
    <w:p w14:paraId="0BE431B0" w14:textId="534807B8" w:rsidR="00563D2F" w:rsidRPr="007B3C5D" w:rsidRDefault="00563D2F" w:rsidP="004C6F99">
      <w:pPr>
        <w:pStyle w:val="TableNo"/>
      </w:pPr>
      <w:r w:rsidRPr="007B3C5D">
        <w:t xml:space="preserve">TABLEAU </w:t>
      </w:r>
      <w:r w:rsidR="00921598" w:rsidRPr="007B3C5D">
        <w:t>7</w:t>
      </w:r>
    </w:p>
    <w:p w14:paraId="4C52D626" w14:textId="77777777" w:rsidR="00563D2F" w:rsidRPr="007B3C5D" w:rsidRDefault="00DA3E61" w:rsidP="004C6F99">
      <w:pPr>
        <w:pStyle w:val="Tabletitle"/>
      </w:pPr>
      <w:r w:rsidRPr="007B3C5D">
        <w:t>Émissions</w:t>
      </w:r>
      <w:r w:rsidR="00563D2F" w:rsidRPr="007B3C5D">
        <w:t xml:space="preserve"> Galileo E1 dans la bande 1 559-1 610 MHz</w:t>
      </w:r>
    </w:p>
    <w:tbl>
      <w:tblPr>
        <w:tblW w:w="96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4823"/>
        <w:gridCol w:w="4822"/>
      </w:tblGrid>
      <w:tr w:rsidR="00563D2F" w:rsidRPr="007B3C5D" w14:paraId="3EA581E4" w14:textId="77777777" w:rsidTr="00563D2F">
        <w:tc>
          <w:tcPr>
            <w:tcW w:w="4823" w:type="dxa"/>
          </w:tcPr>
          <w:p w14:paraId="20EE45E6" w14:textId="77777777" w:rsidR="00563D2F" w:rsidRPr="007B3C5D" w:rsidRDefault="00563D2F" w:rsidP="004C6F99">
            <w:pPr>
              <w:pStyle w:val="Tablehead"/>
              <w:rPr>
                <w:rFonts w:eastAsia="MS PGothic"/>
                <w:sz w:val="20"/>
              </w:rPr>
            </w:pPr>
            <w:r w:rsidRPr="007B3C5D">
              <w:rPr>
                <w:rFonts w:eastAsia="MS PGothic"/>
                <w:sz w:val="20"/>
              </w:rPr>
              <w:t>Paramètre</w:t>
            </w:r>
          </w:p>
        </w:tc>
        <w:tc>
          <w:tcPr>
            <w:tcW w:w="4822" w:type="dxa"/>
          </w:tcPr>
          <w:p w14:paraId="6FFC5714" w14:textId="77777777" w:rsidR="00563D2F" w:rsidRPr="007B3C5D" w:rsidRDefault="00563D2F" w:rsidP="004C6F99">
            <w:pPr>
              <w:pStyle w:val="Tablehead"/>
              <w:rPr>
                <w:rFonts w:eastAsia="MS PGothic"/>
                <w:sz w:val="20"/>
              </w:rPr>
            </w:pPr>
            <w:r w:rsidRPr="007B3C5D">
              <w:rPr>
                <w:rFonts w:eastAsia="MS PGothic"/>
                <w:sz w:val="20"/>
              </w:rPr>
              <w:t>Valeur du paramètre</w:t>
            </w:r>
          </w:p>
        </w:tc>
      </w:tr>
      <w:tr w:rsidR="00563D2F" w:rsidRPr="007B3C5D" w14:paraId="157EA77B" w14:textId="77777777" w:rsidTr="00563D2F">
        <w:tc>
          <w:tcPr>
            <w:tcW w:w="4823" w:type="dxa"/>
          </w:tcPr>
          <w:p w14:paraId="6E74E9C2" w14:textId="77777777" w:rsidR="00563D2F" w:rsidRPr="007B3C5D" w:rsidRDefault="00563D2F" w:rsidP="004C6F99">
            <w:pPr>
              <w:pStyle w:val="Tabletext"/>
              <w:jc w:val="left"/>
              <w:rPr>
                <w:rFonts w:eastAsia="MS PGothic"/>
                <w:sz w:val="20"/>
              </w:rPr>
            </w:pPr>
            <w:r w:rsidRPr="007B3C5D">
              <w:rPr>
                <w:rFonts w:eastAsia="MS PGothic"/>
                <w:sz w:val="20"/>
              </w:rPr>
              <w:t>Plage de fréquences du signal (MHz)</w:t>
            </w:r>
          </w:p>
        </w:tc>
        <w:tc>
          <w:tcPr>
            <w:tcW w:w="4822" w:type="dxa"/>
          </w:tcPr>
          <w:p w14:paraId="1638A0D4" w14:textId="77777777" w:rsidR="00563D2F" w:rsidRPr="007B3C5D" w:rsidRDefault="00563D2F" w:rsidP="004C6F99">
            <w:pPr>
              <w:pStyle w:val="Tabletext"/>
              <w:jc w:val="left"/>
              <w:rPr>
                <w:rFonts w:eastAsia="MS PGothic"/>
                <w:sz w:val="20"/>
              </w:rPr>
            </w:pPr>
            <w:r w:rsidRPr="007B3C5D">
              <w:rPr>
                <w:sz w:val="20"/>
                <w:lang w:eastAsia="ar-SA"/>
              </w:rPr>
              <w:t>1 559-1 591</w:t>
            </w:r>
            <w:r w:rsidRPr="007B3C5D">
              <w:rPr>
                <w:rFonts w:eastAsia="MS PGothic"/>
                <w:sz w:val="20"/>
              </w:rPr>
              <w:t xml:space="preserve"> </w:t>
            </w:r>
          </w:p>
        </w:tc>
      </w:tr>
      <w:tr w:rsidR="00563D2F" w:rsidRPr="007B3C5D" w14:paraId="54414E9D" w14:textId="77777777" w:rsidTr="00563D2F">
        <w:tc>
          <w:tcPr>
            <w:tcW w:w="4823" w:type="dxa"/>
          </w:tcPr>
          <w:p w14:paraId="36EBD195" w14:textId="77777777" w:rsidR="00563D2F" w:rsidRPr="007B3C5D" w:rsidRDefault="00563D2F" w:rsidP="004C6F99">
            <w:pPr>
              <w:pStyle w:val="Tabletext"/>
              <w:jc w:val="left"/>
              <w:rPr>
                <w:rFonts w:eastAsia="MS PGothic"/>
                <w:sz w:val="20"/>
              </w:rPr>
            </w:pPr>
            <w:r w:rsidRPr="007B3C5D">
              <w:rPr>
                <w:rFonts w:eastAsia="MS PGothic"/>
                <w:sz w:val="20"/>
              </w:rPr>
              <w:t>Débit d'éléments du code BPA (Méléments/s)</w:t>
            </w:r>
          </w:p>
        </w:tc>
        <w:tc>
          <w:tcPr>
            <w:tcW w:w="4822" w:type="dxa"/>
          </w:tcPr>
          <w:p w14:paraId="0FD407F0" w14:textId="77777777" w:rsidR="00563D2F" w:rsidRPr="007B3C5D" w:rsidRDefault="00563D2F" w:rsidP="004C6F99">
            <w:pPr>
              <w:pStyle w:val="Tabletext"/>
              <w:jc w:val="left"/>
              <w:rPr>
                <w:rFonts w:eastAsia="MS PGothic"/>
                <w:sz w:val="20"/>
              </w:rPr>
            </w:pPr>
            <w:r w:rsidRPr="007B3C5D">
              <w:rPr>
                <w:rFonts w:eastAsia="MS PGothic"/>
                <w:sz w:val="20"/>
              </w:rPr>
              <w:t>1,023 (MBOC)</w:t>
            </w:r>
            <w:r w:rsidRPr="007B3C5D">
              <w:rPr>
                <w:rFonts w:eastAsia="MS PGothic"/>
                <w:sz w:val="20"/>
              </w:rPr>
              <w:br/>
              <w:t>2,5575 (BOC</w:t>
            </w:r>
            <w:r w:rsidRPr="007B3C5D">
              <w:rPr>
                <w:rFonts w:eastAsia="MS PGothic"/>
                <w:sz w:val="20"/>
                <w:vertAlign w:val="subscript"/>
              </w:rPr>
              <w:t>COS</w:t>
            </w:r>
            <w:r w:rsidRPr="007B3C5D">
              <w:rPr>
                <w:rFonts w:eastAsia="MS PGothic"/>
                <w:sz w:val="20"/>
              </w:rPr>
              <w:t>(15,2.5)</w:t>
            </w:r>
          </w:p>
        </w:tc>
      </w:tr>
      <w:tr w:rsidR="00563D2F" w:rsidRPr="007B3C5D" w14:paraId="6AC26B70" w14:textId="77777777" w:rsidTr="00563D2F">
        <w:tc>
          <w:tcPr>
            <w:tcW w:w="4823" w:type="dxa"/>
          </w:tcPr>
          <w:p w14:paraId="6871C15D" w14:textId="77777777" w:rsidR="00563D2F" w:rsidRPr="007B3C5D" w:rsidRDefault="00563D2F" w:rsidP="004C6F99">
            <w:pPr>
              <w:pStyle w:val="Tabletext"/>
              <w:jc w:val="left"/>
              <w:rPr>
                <w:rFonts w:eastAsia="MS PGothic"/>
                <w:sz w:val="20"/>
              </w:rPr>
            </w:pPr>
            <w:r w:rsidRPr="007B3C5D">
              <w:rPr>
                <w:rFonts w:eastAsia="MS PGothic"/>
                <w:sz w:val="20"/>
              </w:rPr>
              <w:t>Débits binaires des données de navigation (bit</w:t>
            </w:r>
            <w:r w:rsidR="00AC6CCB" w:rsidRPr="007B3C5D">
              <w:rPr>
                <w:rFonts w:eastAsia="MS PGothic"/>
                <w:sz w:val="20"/>
              </w:rPr>
              <w:t>s</w:t>
            </w:r>
            <w:r w:rsidRPr="007B3C5D">
              <w:rPr>
                <w:rFonts w:eastAsia="MS PGothic"/>
                <w:sz w:val="20"/>
              </w:rPr>
              <w:t>/s)</w:t>
            </w:r>
          </w:p>
        </w:tc>
        <w:tc>
          <w:tcPr>
            <w:tcW w:w="4822" w:type="dxa"/>
          </w:tcPr>
          <w:p w14:paraId="6F13EEF0" w14:textId="77777777" w:rsidR="00563D2F" w:rsidRPr="007B3C5D" w:rsidRDefault="00563D2F" w:rsidP="004C6F99">
            <w:pPr>
              <w:pStyle w:val="Tabletext"/>
              <w:keepLines/>
              <w:tabs>
                <w:tab w:val="left" w:leader="dot" w:pos="7938"/>
                <w:tab w:val="center" w:pos="9526"/>
              </w:tabs>
              <w:ind w:left="567" w:hanging="567"/>
              <w:jc w:val="left"/>
              <w:rPr>
                <w:rFonts w:eastAsia="MS PGothic"/>
                <w:sz w:val="20"/>
              </w:rPr>
            </w:pPr>
            <w:r w:rsidRPr="007B3C5D">
              <w:rPr>
                <w:rFonts w:eastAsia="MS PGothic"/>
                <w:sz w:val="20"/>
              </w:rPr>
              <w:t>125 (E1-B)</w:t>
            </w:r>
          </w:p>
        </w:tc>
      </w:tr>
      <w:tr w:rsidR="00563D2F" w:rsidRPr="007B3C5D" w14:paraId="4361C32C" w14:textId="77777777" w:rsidTr="00563D2F">
        <w:tc>
          <w:tcPr>
            <w:tcW w:w="4823" w:type="dxa"/>
            <w:vAlign w:val="center"/>
          </w:tcPr>
          <w:p w14:paraId="3FA0AA70" w14:textId="77777777" w:rsidR="00563D2F" w:rsidRPr="007B3C5D" w:rsidRDefault="00563D2F" w:rsidP="004C6F99">
            <w:pPr>
              <w:pStyle w:val="Tabletext"/>
              <w:jc w:val="left"/>
              <w:rPr>
                <w:rFonts w:eastAsia="MS PGothic"/>
                <w:sz w:val="20"/>
              </w:rPr>
            </w:pPr>
            <w:r w:rsidRPr="007B3C5D">
              <w:rPr>
                <w:rFonts w:eastAsia="MS PGothic"/>
                <w:sz w:val="20"/>
              </w:rPr>
              <w:t>Débits de symboles des données de navigation (symboles/s)</w:t>
            </w:r>
          </w:p>
        </w:tc>
        <w:tc>
          <w:tcPr>
            <w:tcW w:w="4822" w:type="dxa"/>
          </w:tcPr>
          <w:p w14:paraId="11B7631B" w14:textId="77777777" w:rsidR="00563D2F" w:rsidRPr="007B3C5D" w:rsidRDefault="00563D2F" w:rsidP="004C6F99">
            <w:pPr>
              <w:pStyle w:val="Tabletext"/>
              <w:jc w:val="left"/>
              <w:rPr>
                <w:rFonts w:eastAsia="MS PGothic"/>
                <w:sz w:val="20"/>
              </w:rPr>
            </w:pPr>
            <w:r w:rsidRPr="007B3C5D">
              <w:rPr>
                <w:rFonts w:eastAsia="MS PGothic"/>
                <w:sz w:val="20"/>
              </w:rPr>
              <w:t>250 (E1-B)</w:t>
            </w:r>
          </w:p>
        </w:tc>
      </w:tr>
      <w:tr w:rsidR="00563D2F" w:rsidRPr="003B394E" w14:paraId="2D2232C4" w14:textId="77777777" w:rsidTr="00563D2F">
        <w:tc>
          <w:tcPr>
            <w:tcW w:w="4823" w:type="dxa"/>
          </w:tcPr>
          <w:p w14:paraId="188949F3" w14:textId="77777777" w:rsidR="00563D2F" w:rsidRPr="007B3C5D" w:rsidRDefault="00563D2F" w:rsidP="004C6F99">
            <w:pPr>
              <w:pStyle w:val="Tabletext"/>
              <w:jc w:val="left"/>
              <w:rPr>
                <w:rFonts w:eastAsia="MS PGothic"/>
                <w:sz w:val="20"/>
              </w:rPr>
            </w:pPr>
            <w:r w:rsidRPr="007B3C5D">
              <w:rPr>
                <w:rFonts w:eastAsia="MS PGothic"/>
                <w:sz w:val="20"/>
              </w:rPr>
              <w:t>Méthode de modulation du signal</w:t>
            </w:r>
          </w:p>
        </w:tc>
        <w:tc>
          <w:tcPr>
            <w:tcW w:w="4822" w:type="dxa"/>
          </w:tcPr>
          <w:p w14:paraId="65E6B662" w14:textId="77777777" w:rsidR="00563D2F" w:rsidRPr="003B394E" w:rsidRDefault="00563D2F" w:rsidP="004C6F99">
            <w:pPr>
              <w:pStyle w:val="Tabletext"/>
              <w:jc w:val="left"/>
              <w:rPr>
                <w:rFonts w:eastAsia="MS PGothic"/>
                <w:sz w:val="20"/>
                <w:lang w:val="es-ES_tradnl"/>
              </w:rPr>
            </w:pPr>
            <w:r w:rsidRPr="003B394E">
              <w:rPr>
                <w:rFonts w:eastAsia="MS PGothic"/>
                <w:sz w:val="20"/>
                <w:lang w:val="es-ES_tradnl"/>
              </w:rPr>
              <w:t>MBOC (OS)</w:t>
            </w:r>
          </w:p>
          <w:p w14:paraId="5EEFB5E6" w14:textId="4823B8E3" w:rsidR="00563D2F" w:rsidRPr="003B394E" w:rsidRDefault="00563D2F" w:rsidP="004C6F99">
            <w:pPr>
              <w:pStyle w:val="Tabletext"/>
              <w:jc w:val="left"/>
              <w:rPr>
                <w:rFonts w:eastAsia="MS PGothic"/>
                <w:sz w:val="20"/>
                <w:lang w:val="es-ES_tradnl"/>
              </w:rPr>
            </w:pPr>
            <w:proofErr w:type="gramStart"/>
            <w:r w:rsidRPr="003B394E">
              <w:rPr>
                <w:rFonts w:eastAsia="MS PGothic"/>
                <w:sz w:val="20"/>
                <w:lang w:val="es-ES_tradnl"/>
              </w:rPr>
              <w:t>BOC</w:t>
            </w:r>
            <w:r w:rsidRPr="003B394E">
              <w:rPr>
                <w:rFonts w:eastAsia="MS PGothic"/>
                <w:sz w:val="20"/>
                <w:vertAlign w:val="subscript"/>
                <w:lang w:val="es-ES_tradnl"/>
              </w:rPr>
              <w:t>COS</w:t>
            </w:r>
            <w:r w:rsidRPr="003B394E">
              <w:rPr>
                <w:rFonts w:eastAsia="MS PGothic"/>
                <w:sz w:val="20"/>
                <w:lang w:val="es-ES_tradnl"/>
              </w:rPr>
              <w:t>(</w:t>
            </w:r>
            <w:proofErr w:type="gramEnd"/>
            <w:r w:rsidRPr="003B394E">
              <w:rPr>
                <w:rFonts w:eastAsia="MS PGothic"/>
                <w:sz w:val="20"/>
                <w:lang w:val="es-ES_tradnl"/>
              </w:rPr>
              <w:t>15,2.5) (</w:t>
            </w:r>
            <w:r w:rsidR="00225E5D" w:rsidRPr="003B394E">
              <w:rPr>
                <w:rFonts w:eastAsia="MS PGothic"/>
                <w:sz w:val="20"/>
                <w:lang w:val="es-ES_tradnl"/>
              </w:rPr>
              <w:t>E1-A</w:t>
            </w:r>
            <w:r w:rsidRPr="003B394E">
              <w:rPr>
                <w:rFonts w:eastAsia="MS PGothic"/>
                <w:sz w:val="20"/>
                <w:lang w:val="es-ES_tradnl"/>
              </w:rPr>
              <w:t>)</w:t>
            </w:r>
          </w:p>
        </w:tc>
      </w:tr>
      <w:tr w:rsidR="00563D2F" w:rsidRPr="007B3C5D" w14:paraId="4C3CD72B" w14:textId="77777777" w:rsidTr="00563D2F">
        <w:tc>
          <w:tcPr>
            <w:tcW w:w="4823" w:type="dxa"/>
          </w:tcPr>
          <w:p w14:paraId="1402467F" w14:textId="77777777" w:rsidR="00563D2F" w:rsidRPr="007B3C5D" w:rsidRDefault="00563D2F" w:rsidP="004C6F99">
            <w:pPr>
              <w:pStyle w:val="Tabletext"/>
              <w:jc w:val="left"/>
              <w:rPr>
                <w:rFonts w:eastAsia="MS PGothic"/>
                <w:sz w:val="20"/>
              </w:rPr>
            </w:pPr>
            <w:r w:rsidRPr="007B3C5D">
              <w:rPr>
                <w:rFonts w:eastAsia="MS PGothic"/>
                <w:sz w:val="20"/>
              </w:rPr>
              <w:t xml:space="preserve">Polarisation </w:t>
            </w:r>
          </w:p>
        </w:tc>
        <w:tc>
          <w:tcPr>
            <w:tcW w:w="4822" w:type="dxa"/>
          </w:tcPr>
          <w:p w14:paraId="36573FF1" w14:textId="01A25683" w:rsidR="00563D2F" w:rsidRPr="007B3C5D" w:rsidRDefault="00BD1CC6" w:rsidP="004C6F99">
            <w:pPr>
              <w:pStyle w:val="Tabletext"/>
              <w:jc w:val="left"/>
              <w:rPr>
                <w:rFonts w:eastAsia="MS PGothic"/>
                <w:sz w:val="20"/>
                <w:highlight w:val="yellow"/>
              </w:rPr>
            </w:pPr>
            <w:r w:rsidRPr="007B3C5D">
              <w:rPr>
                <w:rFonts w:eastAsia="MS PGothic"/>
                <w:sz w:val="20"/>
              </w:rPr>
              <w:t>c</w:t>
            </w:r>
            <w:r w:rsidR="00AC6CCB" w:rsidRPr="007B3C5D">
              <w:rPr>
                <w:rFonts w:eastAsia="MS PGothic"/>
                <w:sz w:val="20"/>
              </w:rPr>
              <w:t>irculaire dextrogyre</w:t>
            </w:r>
          </w:p>
        </w:tc>
      </w:tr>
      <w:tr w:rsidR="00563D2F" w:rsidRPr="007B3C5D" w14:paraId="009626D7" w14:textId="77777777" w:rsidTr="00563D2F">
        <w:tc>
          <w:tcPr>
            <w:tcW w:w="4823" w:type="dxa"/>
            <w:tcBorders>
              <w:bottom w:val="single" w:sz="4" w:space="0" w:color="auto"/>
            </w:tcBorders>
          </w:tcPr>
          <w:p w14:paraId="5517658F" w14:textId="42437A97" w:rsidR="00563D2F" w:rsidRPr="007B3C5D" w:rsidRDefault="00563D2F" w:rsidP="004C6F99">
            <w:pPr>
              <w:pStyle w:val="Tabletext"/>
              <w:jc w:val="left"/>
              <w:rPr>
                <w:rFonts w:eastAsia="MS PGothic"/>
                <w:sz w:val="20"/>
              </w:rPr>
            </w:pPr>
            <w:r w:rsidRPr="007B3C5D">
              <w:rPr>
                <w:sz w:val="20"/>
              </w:rPr>
              <w:br w:type="page"/>
            </w:r>
            <w:r w:rsidRPr="007B3C5D">
              <w:rPr>
                <w:rFonts w:eastAsia="MS PGothic"/>
                <w:sz w:val="20"/>
              </w:rPr>
              <w:t xml:space="preserve">Niveau de puissance minimale reçue à la sortie de l'antenne </w:t>
            </w:r>
            <w:r w:rsidR="004F6F3A" w:rsidRPr="007B3C5D">
              <w:rPr>
                <w:rFonts w:eastAsia="MS PGothic"/>
                <w:sz w:val="20"/>
              </w:rPr>
              <w:t xml:space="preserve">de </w:t>
            </w:r>
            <w:r w:rsidRPr="007B3C5D">
              <w:rPr>
                <w:rFonts w:eastAsia="MS PGothic"/>
                <w:sz w:val="20"/>
              </w:rPr>
              <w:t>référence (dBW)</w:t>
            </w:r>
          </w:p>
        </w:tc>
        <w:tc>
          <w:tcPr>
            <w:tcW w:w="4822" w:type="dxa"/>
            <w:tcBorders>
              <w:bottom w:val="single" w:sz="4" w:space="0" w:color="auto"/>
            </w:tcBorders>
          </w:tcPr>
          <w:p w14:paraId="7DA01016" w14:textId="77777777" w:rsidR="00563D2F" w:rsidRPr="007B3C5D" w:rsidRDefault="00563D2F" w:rsidP="004C6F99">
            <w:pPr>
              <w:pStyle w:val="Tabletext"/>
              <w:jc w:val="left"/>
              <w:rPr>
                <w:rFonts w:eastAsia="MS PGothic"/>
                <w:sz w:val="20"/>
              </w:rPr>
            </w:pPr>
            <w:r w:rsidRPr="007B3C5D">
              <w:rPr>
                <w:rFonts w:eastAsia="MS PGothic"/>
                <w:sz w:val="20"/>
              </w:rPr>
              <w:t>−157,25 (MBOC) (voir Note 2)</w:t>
            </w:r>
          </w:p>
        </w:tc>
      </w:tr>
      <w:tr w:rsidR="00563D2F" w:rsidRPr="007B3C5D" w14:paraId="76F3CAC2" w14:textId="77777777" w:rsidTr="00563D2F">
        <w:tc>
          <w:tcPr>
            <w:tcW w:w="9645" w:type="dxa"/>
            <w:gridSpan w:val="2"/>
            <w:tcBorders>
              <w:left w:val="nil"/>
              <w:bottom w:val="nil"/>
              <w:right w:val="nil"/>
            </w:tcBorders>
          </w:tcPr>
          <w:p w14:paraId="1B5CA98D" w14:textId="15ECFAF7" w:rsidR="00563D2F" w:rsidRPr="007B3C5D" w:rsidRDefault="007F4CE3" w:rsidP="004C6F99">
            <w:pPr>
              <w:pStyle w:val="Tablelegend"/>
              <w:ind w:left="-85" w:firstLine="0"/>
              <w:rPr>
                <w:sz w:val="20"/>
              </w:rPr>
            </w:pPr>
            <w:r w:rsidRPr="007B3C5D">
              <w:rPr>
                <w:sz w:val="20"/>
              </w:rPr>
              <w:t>NOTE </w:t>
            </w:r>
            <w:proofErr w:type="gramStart"/>
            <w:r w:rsidR="00563D2F" w:rsidRPr="007B3C5D">
              <w:rPr>
                <w:sz w:val="20"/>
              </w:rPr>
              <w:t>1</w:t>
            </w:r>
            <w:r w:rsidR="00225E5D" w:rsidRPr="007B3C5D">
              <w:rPr>
                <w:sz w:val="20"/>
              </w:rPr>
              <w:t>:</w:t>
            </w:r>
            <w:proofErr w:type="gramEnd"/>
            <w:r w:rsidR="00225E5D" w:rsidRPr="007B3C5D">
              <w:rPr>
                <w:sz w:val="20"/>
              </w:rPr>
              <w:t xml:space="preserve"> </w:t>
            </w:r>
            <w:r w:rsidR="00563D2F" w:rsidRPr="007B3C5D">
              <w:rPr>
                <w:sz w:val="20"/>
              </w:rPr>
              <w:t>Pour de plus amples détails sur la modulation MBOC, voir le texte du paragraphe juste avant ce tableau.</w:t>
            </w:r>
          </w:p>
          <w:p w14:paraId="4CE1367A" w14:textId="3A58DE65" w:rsidR="00563D2F" w:rsidRPr="007B3C5D" w:rsidRDefault="007F4CE3" w:rsidP="004C6F99">
            <w:pPr>
              <w:pStyle w:val="Tablelegend"/>
              <w:ind w:left="-85" w:firstLine="0"/>
              <w:rPr>
                <w:sz w:val="20"/>
              </w:rPr>
            </w:pPr>
            <w:r w:rsidRPr="007B3C5D">
              <w:rPr>
                <w:sz w:val="20"/>
              </w:rPr>
              <w:t>NOTE </w:t>
            </w:r>
            <w:proofErr w:type="gramStart"/>
            <w:r w:rsidR="00563D2F" w:rsidRPr="007B3C5D">
              <w:rPr>
                <w:sz w:val="20"/>
              </w:rPr>
              <w:t>2</w:t>
            </w:r>
            <w:r w:rsidR="00225E5D" w:rsidRPr="007B3C5D">
              <w:rPr>
                <w:sz w:val="20"/>
              </w:rPr>
              <w:t>:</w:t>
            </w:r>
            <w:proofErr w:type="gramEnd"/>
            <w:r w:rsidR="00225E5D" w:rsidRPr="007B3C5D">
              <w:rPr>
                <w:sz w:val="20"/>
              </w:rPr>
              <w:t xml:space="preserve"> </w:t>
            </w:r>
            <w:r w:rsidR="00563D2F" w:rsidRPr="007B3C5D">
              <w:rPr>
                <w:sz w:val="20"/>
              </w:rPr>
              <w:t>La puissance minimale reçue à la surface de la Terre est mesurée à la sortie d'une antenne de récept</w:t>
            </w:r>
            <w:r w:rsidR="00CF6756" w:rsidRPr="007B3C5D">
              <w:rPr>
                <w:sz w:val="20"/>
              </w:rPr>
              <w:t>ion</w:t>
            </w:r>
            <w:r w:rsidR="00563D2F" w:rsidRPr="007B3C5D">
              <w:rPr>
                <w:sz w:val="20"/>
              </w:rPr>
              <w:t xml:space="preserve"> isotrope de gain 0 dBic pour un angle d'élévation au moins égal</w:t>
            </w:r>
            <w:r w:rsidR="00563D2F" w:rsidRPr="007B3C5D">
              <w:rPr>
                <w:sz w:val="20"/>
                <w:lang w:eastAsia="ar-SA"/>
              </w:rPr>
              <w:t xml:space="preserve"> à </w:t>
            </w:r>
            <w:r w:rsidR="00563D2F" w:rsidRPr="007B3C5D">
              <w:rPr>
                <w:sz w:val="20"/>
              </w:rPr>
              <w:t>5</w:t>
            </w:r>
            <w:r w:rsidR="00921598" w:rsidRPr="007B3C5D">
              <w:rPr>
                <w:sz w:val="20"/>
              </w:rPr>
              <w:t> degrés</w:t>
            </w:r>
            <w:r w:rsidR="00563D2F" w:rsidRPr="007B3C5D">
              <w:rPr>
                <w:sz w:val="20"/>
              </w:rPr>
              <w:t>.</w:t>
            </w:r>
          </w:p>
        </w:tc>
      </w:tr>
    </w:tbl>
    <w:p w14:paraId="4F98A9AE" w14:textId="77777777" w:rsidR="00563D2F" w:rsidRPr="007B3C5D" w:rsidRDefault="00563D2F" w:rsidP="004C6F99">
      <w:pPr>
        <w:pStyle w:val="Heading2"/>
        <w:rPr>
          <w:lang w:eastAsia="ar-SA"/>
        </w:rPr>
      </w:pPr>
      <w:bookmarkStart w:id="473" w:name="_Toc427760275"/>
      <w:bookmarkStart w:id="474" w:name="_Toc427760826"/>
      <w:bookmarkStart w:id="475" w:name="_Toc427761200"/>
      <w:bookmarkStart w:id="476" w:name="_Toc427763282"/>
      <w:bookmarkStart w:id="477" w:name="_Toc427764146"/>
      <w:bookmarkStart w:id="478" w:name="_Toc427843087"/>
      <w:bookmarkStart w:id="479" w:name="_Toc427843477"/>
      <w:bookmarkStart w:id="480" w:name="_Toc427843624"/>
      <w:bookmarkStart w:id="481" w:name="_Toc427843770"/>
      <w:bookmarkStart w:id="482" w:name="_Toc428173682"/>
      <w:bookmarkStart w:id="483" w:name="_Toc428174925"/>
      <w:r w:rsidRPr="007B3C5D">
        <w:rPr>
          <w:lang w:eastAsia="ar-SA"/>
        </w:rPr>
        <w:lastRenderedPageBreak/>
        <w:t>4.2</w:t>
      </w:r>
      <w:r w:rsidRPr="007B3C5D">
        <w:rPr>
          <w:lang w:eastAsia="ar-SA"/>
        </w:rPr>
        <w:tab/>
        <w:t>Signal Galileo E6</w:t>
      </w:r>
      <w:bookmarkEnd w:id="473"/>
      <w:bookmarkEnd w:id="474"/>
      <w:bookmarkEnd w:id="475"/>
      <w:bookmarkEnd w:id="476"/>
      <w:bookmarkEnd w:id="477"/>
      <w:bookmarkEnd w:id="478"/>
      <w:bookmarkEnd w:id="479"/>
      <w:bookmarkEnd w:id="480"/>
      <w:bookmarkEnd w:id="481"/>
      <w:bookmarkEnd w:id="482"/>
      <w:bookmarkEnd w:id="483"/>
    </w:p>
    <w:p w14:paraId="14E2769D" w14:textId="0B788674" w:rsidR="00563D2F" w:rsidRPr="007B3C5D" w:rsidRDefault="002F7229" w:rsidP="004C6F99">
      <w:pPr>
        <w:rPr>
          <w:lang w:eastAsia="ar-SA"/>
        </w:rPr>
      </w:pPr>
      <w:r w:rsidRPr="007B3C5D">
        <w:rPr>
          <w:lang w:eastAsia="ar-SA"/>
        </w:rPr>
        <w:t xml:space="preserve">La ligne de base du </w:t>
      </w:r>
      <w:r w:rsidR="00563D2F" w:rsidRPr="007B3C5D">
        <w:rPr>
          <w:lang w:eastAsia="ar-SA"/>
        </w:rPr>
        <w:t>signal Galileo E6 est émis</w:t>
      </w:r>
      <w:r w:rsidRPr="007B3C5D">
        <w:rPr>
          <w:lang w:eastAsia="ar-SA"/>
        </w:rPr>
        <w:t>e</w:t>
      </w:r>
      <w:r w:rsidR="00563D2F" w:rsidRPr="007B3C5D">
        <w:rPr>
          <w:lang w:eastAsia="ar-SA"/>
        </w:rPr>
        <w:t xml:space="preserve"> sur la fréquence </w:t>
      </w:r>
      <w:r w:rsidR="00C275EB" w:rsidRPr="007B3C5D">
        <w:rPr>
          <w:lang w:eastAsia="ar-SA"/>
        </w:rPr>
        <w:t xml:space="preserve">porteuse </w:t>
      </w:r>
      <w:r w:rsidR="00563D2F" w:rsidRPr="007B3C5D">
        <w:rPr>
          <w:lang w:eastAsia="ar-SA"/>
        </w:rPr>
        <w:t>de 1 278,75 MHz.</w:t>
      </w:r>
      <w:r w:rsidR="00225E5D" w:rsidRPr="007B3C5D">
        <w:rPr>
          <w:lang w:eastAsia="ar-SA"/>
        </w:rPr>
        <w:t xml:space="preserve"> </w:t>
      </w:r>
      <w:r w:rsidR="00C275EB" w:rsidRPr="007B3C5D">
        <w:rPr>
          <w:lang w:eastAsia="ar-SA"/>
        </w:rPr>
        <w:t>La ligne de base du signal E6 comprend trois signaux différents: le signal E6-A, qui transporte le</w:t>
      </w:r>
      <w:r w:rsidR="00563D2F" w:rsidRPr="007B3C5D">
        <w:rPr>
          <w:lang w:eastAsia="ar-SA"/>
        </w:rPr>
        <w:t xml:space="preserve"> service public réglementé (PRS), </w:t>
      </w:r>
      <w:r w:rsidR="00C275EB" w:rsidRPr="007B3C5D">
        <w:rPr>
          <w:lang w:eastAsia="ar-SA"/>
        </w:rPr>
        <w:t xml:space="preserve">le signal E6-B, qui </w:t>
      </w:r>
      <w:r w:rsidR="00074C4B" w:rsidRPr="007B3C5D">
        <w:rPr>
          <w:lang w:eastAsia="ar-SA"/>
        </w:rPr>
        <w:t>achemine</w:t>
      </w:r>
      <w:r w:rsidR="00C275EB" w:rsidRPr="007B3C5D">
        <w:rPr>
          <w:lang w:eastAsia="ar-SA"/>
        </w:rPr>
        <w:t xml:space="preserve"> le service de haute précision (HAS) nouvellement défini, et le signal E6-C, qui contient le service commercial d'authentification (CAS)</w:t>
      </w:r>
      <w:r w:rsidR="00563D2F" w:rsidRPr="007B3C5D">
        <w:rPr>
          <w:lang w:eastAsia="ar-SA"/>
        </w:rPr>
        <w:t>.</w:t>
      </w:r>
      <w:r w:rsidR="00225E5D" w:rsidRPr="007B3C5D">
        <w:rPr>
          <w:lang w:eastAsia="ar-SA"/>
        </w:rPr>
        <w:t xml:space="preserve"> </w:t>
      </w:r>
      <w:r w:rsidR="00563D2F" w:rsidRPr="007B3C5D">
        <w:rPr>
          <w:lang w:eastAsia="ar-SA"/>
        </w:rPr>
        <w:t xml:space="preserve">La porteuse E6 est modulée avec une modulation </w:t>
      </w:r>
      <w:r w:rsidR="00563D2F" w:rsidRPr="007B3C5D">
        <w:t>MDPB</w:t>
      </w:r>
      <w:r w:rsidR="00563D2F" w:rsidRPr="007B3C5D">
        <w:rPr>
          <w:lang w:eastAsia="ar-SA"/>
        </w:rPr>
        <w:t xml:space="preserve">(5) pour offrir </w:t>
      </w:r>
      <w:r w:rsidR="00C275EB" w:rsidRPr="007B3C5D">
        <w:rPr>
          <w:lang w:eastAsia="ar-SA"/>
        </w:rPr>
        <w:t>les composantes du signal E6-B et E6-C</w:t>
      </w:r>
      <w:r w:rsidR="00563D2F" w:rsidRPr="007B3C5D">
        <w:rPr>
          <w:lang w:eastAsia="ar-SA"/>
        </w:rPr>
        <w:t>. Elle est également modulée avec un code BOC</w:t>
      </w:r>
      <w:r w:rsidR="00563D2F" w:rsidRPr="007B3C5D">
        <w:rPr>
          <w:vertAlign w:val="subscript"/>
          <w:lang w:eastAsia="ar-SA"/>
        </w:rPr>
        <w:t>cos</w:t>
      </w:r>
      <w:r w:rsidR="00563D2F" w:rsidRPr="007B3C5D">
        <w:rPr>
          <w:lang w:eastAsia="ar-SA"/>
        </w:rPr>
        <w:t>(10,5) pour offrir la composante E6</w:t>
      </w:r>
      <w:r w:rsidR="00C275EB" w:rsidRPr="007B3C5D">
        <w:rPr>
          <w:lang w:eastAsia="ar-SA"/>
        </w:rPr>
        <w:t>-A</w:t>
      </w:r>
      <w:r w:rsidR="00563D2F" w:rsidRPr="007B3C5D">
        <w:rPr>
          <w:lang w:eastAsia="ar-SA"/>
        </w:rPr>
        <w:t xml:space="preserve"> (le spectre du signal Galileo E6</w:t>
      </w:r>
      <w:r w:rsidR="00C275EB" w:rsidRPr="007B3C5D">
        <w:rPr>
          <w:lang w:eastAsia="ar-SA"/>
        </w:rPr>
        <w:t>-A</w:t>
      </w:r>
      <w:r w:rsidR="00563D2F" w:rsidRPr="007B3C5D">
        <w:rPr>
          <w:lang w:eastAsia="ar-SA"/>
        </w:rPr>
        <w:t xml:space="preserve"> suit la même équation que celui du signal E1</w:t>
      </w:r>
      <w:r w:rsidR="00C275EB" w:rsidRPr="007B3C5D">
        <w:rPr>
          <w:lang w:eastAsia="ar-SA"/>
        </w:rPr>
        <w:t>-A</w:t>
      </w:r>
      <w:r w:rsidR="00563D2F" w:rsidRPr="007B3C5D">
        <w:rPr>
          <w:lang w:eastAsia="ar-SA"/>
        </w:rPr>
        <w:t xml:space="preserve"> ci-dessus, mais avec </w:t>
      </w:r>
      <w:r w:rsidR="00563D2F" w:rsidRPr="007B3C5D">
        <w:rPr>
          <w:i/>
          <w:lang w:eastAsia="ar-SA"/>
        </w:rPr>
        <w:t>f</w:t>
      </w:r>
      <w:r w:rsidR="00563D2F" w:rsidRPr="007B3C5D">
        <w:rPr>
          <w:i/>
          <w:vertAlign w:val="subscript"/>
          <w:lang w:eastAsia="ar-SA"/>
        </w:rPr>
        <w:t>s</w:t>
      </w:r>
      <w:r w:rsidR="00563D2F" w:rsidRPr="007B3C5D">
        <w:rPr>
          <w:lang w:eastAsia="ar-SA"/>
        </w:rPr>
        <w:t> = 10 × 1,023 MHz</w:t>
      </w:r>
      <w:r w:rsidR="00563D2F" w:rsidRPr="007B3C5D">
        <w:rPr>
          <w:vertAlign w:val="subscript"/>
          <w:lang w:eastAsia="ar-SA"/>
        </w:rPr>
        <w:t xml:space="preserve"> </w:t>
      </w:r>
      <w:r w:rsidR="00563D2F" w:rsidRPr="007B3C5D">
        <w:rPr>
          <w:lang w:eastAsia="ar-SA"/>
        </w:rPr>
        <w:t xml:space="preserve">et </w:t>
      </w:r>
      <w:r w:rsidR="00563D2F" w:rsidRPr="007B3C5D">
        <w:rPr>
          <w:i/>
          <w:lang w:eastAsia="ar-SA"/>
        </w:rPr>
        <w:t>f</w:t>
      </w:r>
      <w:r w:rsidR="00563D2F" w:rsidRPr="007B3C5D">
        <w:rPr>
          <w:i/>
          <w:vertAlign w:val="subscript"/>
          <w:lang w:eastAsia="ar-SA"/>
        </w:rPr>
        <w:t>c</w:t>
      </w:r>
      <w:r w:rsidR="00563D2F" w:rsidRPr="007B3C5D">
        <w:rPr>
          <w:lang w:eastAsia="ar-SA"/>
        </w:rPr>
        <w:t> = 5 × 1,023 MHz).</w:t>
      </w:r>
    </w:p>
    <w:p w14:paraId="4EED1EBB" w14:textId="77777777" w:rsidR="00563D2F" w:rsidRPr="007B3C5D" w:rsidRDefault="00563D2F" w:rsidP="004C6F99">
      <w:pPr>
        <w:pStyle w:val="TableNo"/>
        <w:keepLines/>
      </w:pPr>
      <w:r w:rsidRPr="007B3C5D">
        <w:t xml:space="preserve">TABLEAU </w:t>
      </w:r>
      <w:r w:rsidR="00921598" w:rsidRPr="007B3C5D">
        <w:t>8</w:t>
      </w:r>
    </w:p>
    <w:p w14:paraId="79C0C086" w14:textId="77777777" w:rsidR="00563D2F" w:rsidRPr="007B3C5D" w:rsidRDefault="00DA3E61" w:rsidP="004C6F99">
      <w:pPr>
        <w:pStyle w:val="Tabletitle"/>
        <w:keepLines/>
      </w:pPr>
      <w:r w:rsidRPr="007B3C5D">
        <w:t>Émissions</w:t>
      </w:r>
      <w:r w:rsidR="00563D2F" w:rsidRPr="007B3C5D">
        <w:t xml:space="preserve"> Galileo E6 dans la bande 1 215-1 300 MHz</w:t>
      </w:r>
    </w:p>
    <w:tbl>
      <w:tblPr>
        <w:tblW w:w="96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4823"/>
        <w:gridCol w:w="4822"/>
      </w:tblGrid>
      <w:tr w:rsidR="00563D2F" w:rsidRPr="007B3C5D" w14:paraId="34C7DA5A" w14:textId="77777777" w:rsidTr="002506F2">
        <w:tc>
          <w:tcPr>
            <w:tcW w:w="4823" w:type="dxa"/>
          </w:tcPr>
          <w:p w14:paraId="72A6D7A7" w14:textId="77777777" w:rsidR="00563D2F" w:rsidRPr="007B3C5D" w:rsidRDefault="00563D2F" w:rsidP="004C6F99">
            <w:pPr>
              <w:pStyle w:val="Tablehead"/>
              <w:keepLines/>
              <w:rPr>
                <w:rFonts w:eastAsia="MS PGothic"/>
                <w:sz w:val="20"/>
              </w:rPr>
            </w:pPr>
            <w:r w:rsidRPr="007B3C5D">
              <w:rPr>
                <w:rFonts w:eastAsia="MS PGothic"/>
                <w:sz w:val="20"/>
              </w:rPr>
              <w:t>Paramètre</w:t>
            </w:r>
          </w:p>
        </w:tc>
        <w:tc>
          <w:tcPr>
            <w:tcW w:w="4822" w:type="dxa"/>
          </w:tcPr>
          <w:p w14:paraId="05AC0EFE" w14:textId="77777777" w:rsidR="00563D2F" w:rsidRPr="007B3C5D" w:rsidRDefault="00563D2F" w:rsidP="004C6F99">
            <w:pPr>
              <w:pStyle w:val="Tablehead"/>
              <w:keepLines/>
              <w:rPr>
                <w:rFonts w:eastAsia="MS PGothic"/>
                <w:sz w:val="20"/>
              </w:rPr>
            </w:pPr>
            <w:r w:rsidRPr="007B3C5D">
              <w:rPr>
                <w:rFonts w:eastAsia="MS PGothic"/>
                <w:sz w:val="20"/>
              </w:rPr>
              <w:t>Valeur du paramètre</w:t>
            </w:r>
          </w:p>
        </w:tc>
      </w:tr>
      <w:tr w:rsidR="00563D2F" w:rsidRPr="007B3C5D" w14:paraId="13D4FE0D" w14:textId="77777777" w:rsidTr="002506F2">
        <w:tc>
          <w:tcPr>
            <w:tcW w:w="4823" w:type="dxa"/>
          </w:tcPr>
          <w:p w14:paraId="72106B62" w14:textId="77777777" w:rsidR="00563D2F" w:rsidRPr="007B3C5D" w:rsidRDefault="00563D2F" w:rsidP="004C6F99">
            <w:pPr>
              <w:pStyle w:val="Tabletext"/>
              <w:keepNext/>
              <w:keepLines/>
              <w:jc w:val="left"/>
              <w:rPr>
                <w:rFonts w:eastAsia="MS PGothic"/>
                <w:sz w:val="20"/>
              </w:rPr>
            </w:pPr>
            <w:r w:rsidRPr="007B3C5D">
              <w:rPr>
                <w:rFonts w:eastAsia="MS PGothic"/>
                <w:sz w:val="20"/>
              </w:rPr>
              <w:t>Plage de fréquences du signal (MHz)</w:t>
            </w:r>
          </w:p>
        </w:tc>
        <w:tc>
          <w:tcPr>
            <w:tcW w:w="4822" w:type="dxa"/>
          </w:tcPr>
          <w:p w14:paraId="7AF493BF" w14:textId="77777777" w:rsidR="00563D2F" w:rsidRPr="007B3C5D" w:rsidRDefault="00563D2F" w:rsidP="004C6F99">
            <w:pPr>
              <w:pStyle w:val="Tabletext"/>
              <w:keepNext/>
              <w:keepLines/>
              <w:jc w:val="left"/>
              <w:rPr>
                <w:rFonts w:eastAsia="MS PGothic"/>
                <w:sz w:val="20"/>
              </w:rPr>
            </w:pPr>
            <w:r w:rsidRPr="007B3C5D">
              <w:rPr>
                <w:sz w:val="20"/>
                <w:lang w:eastAsia="ar-SA"/>
              </w:rPr>
              <w:t>1 260-1 300</w:t>
            </w:r>
            <w:r w:rsidRPr="007B3C5D">
              <w:rPr>
                <w:rFonts w:eastAsia="MS PGothic"/>
                <w:sz w:val="20"/>
              </w:rPr>
              <w:t xml:space="preserve"> </w:t>
            </w:r>
          </w:p>
        </w:tc>
      </w:tr>
      <w:tr w:rsidR="00563D2F" w:rsidRPr="007B3C5D" w14:paraId="1F3C0754" w14:textId="77777777" w:rsidTr="002506F2">
        <w:tc>
          <w:tcPr>
            <w:tcW w:w="4823" w:type="dxa"/>
          </w:tcPr>
          <w:p w14:paraId="6D22EF58" w14:textId="77777777" w:rsidR="00563D2F" w:rsidRPr="007B3C5D" w:rsidRDefault="00563D2F" w:rsidP="004C6F99">
            <w:pPr>
              <w:pStyle w:val="Tabletext"/>
              <w:keepNext/>
              <w:keepLines/>
              <w:jc w:val="left"/>
              <w:rPr>
                <w:rFonts w:eastAsia="MS PGothic"/>
                <w:sz w:val="20"/>
              </w:rPr>
            </w:pPr>
            <w:r w:rsidRPr="007B3C5D">
              <w:rPr>
                <w:rFonts w:eastAsia="MS PGothic"/>
                <w:sz w:val="20"/>
              </w:rPr>
              <w:t>Débit d'éléments du code BPA (Méléments/s)</w:t>
            </w:r>
          </w:p>
        </w:tc>
        <w:tc>
          <w:tcPr>
            <w:tcW w:w="4822" w:type="dxa"/>
          </w:tcPr>
          <w:p w14:paraId="7044ECC4" w14:textId="77777777" w:rsidR="00563D2F" w:rsidRPr="007B3C5D" w:rsidRDefault="00563D2F" w:rsidP="004C6F99">
            <w:pPr>
              <w:pStyle w:val="Tabletext"/>
              <w:keepNext/>
              <w:keepLines/>
              <w:jc w:val="left"/>
              <w:rPr>
                <w:rFonts w:eastAsia="MS PGothic"/>
                <w:sz w:val="20"/>
              </w:rPr>
            </w:pPr>
            <w:r w:rsidRPr="007B3C5D">
              <w:rPr>
                <w:rFonts w:eastAsia="MS PGothic"/>
                <w:sz w:val="20"/>
              </w:rPr>
              <w:t>5</w:t>
            </w:r>
            <w:r w:rsidR="00CF6756" w:rsidRPr="007B3C5D">
              <w:rPr>
                <w:rFonts w:eastAsia="MS PGothic"/>
                <w:sz w:val="20"/>
              </w:rPr>
              <w:t>,</w:t>
            </w:r>
            <w:r w:rsidRPr="007B3C5D">
              <w:rPr>
                <w:rFonts w:eastAsia="MS PGothic"/>
                <w:sz w:val="20"/>
              </w:rPr>
              <w:t>115 (MDPB(5))</w:t>
            </w:r>
            <w:r w:rsidRPr="007B3C5D">
              <w:rPr>
                <w:rFonts w:eastAsia="MS PGothic"/>
                <w:sz w:val="20"/>
              </w:rPr>
              <w:br/>
              <w:t>10,23 (</w:t>
            </w:r>
            <w:r w:rsidRPr="007B3C5D">
              <w:rPr>
                <w:rFonts w:eastAsia="MS PGothic"/>
                <w:i/>
                <w:sz w:val="20"/>
              </w:rPr>
              <w:t>BOC</w:t>
            </w:r>
            <w:r w:rsidRPr="007B3C5D">
              <w:rPr>
                <w:rFonts w:eastAsia="MS PGothic"/>
                <w:sz w:val="20"/>
                <w:vertAlign w:val="subscript"/>
              </w:rPr>
              <w:t>COS</w:t>
            </w:r>
            <w:r w:rsidRPr="007B3C5D">
              <w:rPr>
                <w:rFonts w:eastAsia="MS PGothic"/>
                <w:sz w:val="20"/>
              </w:rPr>
              <w:t>(10,5)</w:t>
            </w:r>
          </w:p>
        </w:tc>
      </w:tr>
      <w:tr w:rsidR="00563D2F" w:rsidRPr="007B3C5D" w14:paraId="58DD782E" w14:textId="77777777" w:rsidTr="002506F2">
        <w:tc>
          <w:tcPr>
            <w:tcW w:w="4823" w:type="dxa"/>
          </w:tcPr>
          <w:p w14:paraId="5CF1D930" w14:textId="77777777" w:rsidR="00563D2F" w:rsidRPr="007B3C5D" w:rsidRDefault="00563D2F" w:rsidP="004C6F99">
            <w:pPr>
              <w:pStyle w:val="Tabletext"/>
              <w:keepNext/>
              <w:keepLines/>
              <w:jc w:val="left"/>
              <w:rPr>
                <w:rFonts w:eastAsia="MS PGothic"/>
                <w:sz w:val="20"/>
              </w:rPr>
            </w:pPr>
            <w:r w:rsidRPr="007B3C5D">
              <w:rPr>
                <w:rFonts w:eastAsia="MS PGothic"/>
                <w:sz w:val="20"/>
              </w:rPr>
              <w:t>Débits binaires des données de navigation (bit</w:t>
            </w:r>
            <w:r w:rsidR="00AC6CCB" w:rsidRPr="007B3C5D">
              <w:rPr>
                <w:rFonts w:eastAsia="MS PGothic"/>
                <w:sz w:val="20"/>
              </w:rPr>
              <w:t>s</w:t>
            </w:r>
            <w:r w:rsidRPr="007B3C5D">
              <w:rPr>
                <w:rFonts w:eastAsia="MS PGothic"/>
                <w:sz w:val="20"/>
              </w:rPr>
              <w:t>/s)</w:t>
            </w:r>
          </w:p>
        </w:tc>
        <w:tc>
          <w:tcPr>
            <w:tcW w:w="4822" w:type="dxa"/>
          </w:tcPr>
          <w:p w14:paraId="4525DEB4" w14:textId="77777777" w:rsidR="00563D2F" w:rsidRPr="007B3C5D" w:rsidRDefault="00563D2F" w:rsidP="004C6F99">
            <w:pPr>
              <w:pStyle w:val="Tabletext"/>
              <w:keepNext/>
              <w:keepLines/>
              <w:tabs>
                <w:tab w:val="left" w:leader="dot" w:pos="7938"/>
                <w:tab w:val="center" w:pos="9526"/>
              </w:tabs>
              <w:ind w:left="567" w:hanging="567"/>
              <w:jc w:val="left"/>
              <w:rPr>
                <w:rFonts w:eastAsia="MS PGothic"/>
                <w:sz w:val="20"/>
              </w:rPr>
            </w:pPr>
            <w:r w:rsidRPr="007B3C5D">
              <w:rPr>
                <w:rFonts w:eastAsia="MS PGothic"/>
                <w:sz w:val="20"/>
              </w:rPr>
              <w:t>500 (E6-B)</w:t>
            </w:r>
          </w:p>
        </w:tc>
      </w:tr>
      <w:tr w:rsidR="00563D2F" w:rsidRPr="007B3C5D" w14:paraId="1AAB4EEB" w14:textId="77777777" w:rsidTr="002506F2">
        <w:tc>
          <w:tcPr>
            <w:tcW w:w="4823" w:type="dxa"/>
            <w:vAlign w:val="center"/>
          </w:tcPr>
          <w:p w14:paraId="43585FEB" w14:textId="77777777" w:rsidR="00563D2F" w:rsidRPr="007B3C5D" w:rsidRDefault="00563D2F" w:rsidP="004C6F99">
            <w:pPr>
              <w:pStyle w:val="Tabletext"/>
              <w:keepNext/>
              <w:keepLines/>
              <w:jc w:val="left"/>
              <w:rPr>
                <w:rFonts w:eastAsia="MS PGothic"/>
                <w:sz w:val="20"/>
              </w:rPr>
            </w:pPr>
            <w:r w:rsidRPr="007B3C5D">
              <w:rPr>
                <w:rFonts w:eastAsia="MS PGothic"/>
                <w:sz w:val="20"/>
              </w:rPr>
              <w:t>Débits de symboles des données de navigation (symboles/s)</w:t>
            </w:r>
          </w:p>
        </w:tc>
        <w:tc>
          <w:tcPr>
            <w:tcW w:w="4822" w:type="dxa"/>
          </w:tcPr>
          <w:p w14:paraId="306480BB" w14:textId="77777777" w:rsidR="00563D2F" w:rsidRPr="007B3C5D" w:rsidRDefault="00563D2F" w:rsidP="004C6F99">
            <w:pPr>
              <w:pStyle w:val="Tabletext"/>
              <w:keepNext/>
              <w:keepLines/>
              <w:jc w:val="left"/>
              <w:rPr>
                <w:rFonts w:eastAsia="MS PGothic"/>
                <w:sz w:val="20"/>
              </w:rPr>
            </w:pPr>
            <w:r w:rsidRPr="007B3C5D">
              <w:rPr>
                <w:rFonts w:eastAsia="MS PGothic"/>
                <w:sz w:val="20"/>
              </w:rPr>
              <w:t>1000 (E6-B)</w:t>
            </w:r>
          </w:p>
        </w:tc>
      </w:tr>
      <w:tr w:rsidR="00563D2F" w:rsidRPr="007B3C5D" w14:paraId="7228DF52" w14:textId="77777777" w:rsidTr="002506F2">
        <w:tc>
          <w:tcPr>
            <w:tcW w:w="4823" w:type="dxa"/>
          </w:tcPr>
          <w:p w14:paraId="38FF3DB3" w14:textId="77777777" w:rsidR="00563D2F" w:rsidRPr="007B3C5D" w:rsidRDefault="00563D2F" w:rsidP="004C6F99">
            <w:pPr>
              <w:pStyle w:val="Tabletext"/>
              <w:jc w:val="left"/>
              <w:rPr>
                <w:rFonts w:eastAsia="MS PGothic"/>
                <w:sz w:val="20"/>
              </w:rPr>
            </w:pPr>
            <w:r w:rsidRPr="007B3C5D">
              <w:rPr>
                <w:rFonts w:eastAsia="MS PGothic"/>
                <w:sz w:val="20"/>
              </w:rPr>
              <w:t>Méthode de modulation du signal</w:t>
            </w:r>
          </w:p>
        </w:tc>
        <w:tc>
          <w:tcPr>
            <w:tcW w:w="4822" w:type="dxa"/>
          </w:tcPr>
          <w:p w14:paraId="32EEDBF0" w14:textId="4A43FF4B" w:rsidR="00563D2F" w:rsidRPr="003B394E" w:rsidRDefault="00563D2F" w:rsidP="004C6F99">
            <w:pPr>
              <w:pStyle w:val="Tabletext"/>
              <w:jc w:val="left"/>
              <w:rPr>
                <w:rFonts w:eastAsia="MS PGothic"/>
                <w:sz w:val="20"/>
                <w:lang w:val="es-ES_tradnl"/>
              </w:rPr>
            </w:pPr>
            <w:proofErr w:type="gramStart"/>
            <w:r w:rsidRPr="003B394E">
              <w:rPr>
                <w:rFonts w:eastAsia="MS PGothic"/>
                <w:sz w:val="20"/>
                <w:lang w:val="es-ES_tradnl"/>
              </w:rPr>
              <w:t>MDPB(</w:t>
            </w:r>
            <w:proofErr w:type="gramEnd"/>
            <w:r w:rsidRPr="003B394E">
              <w:rPr>
                <w:rFonts w:eastAsia="MS PGothic"/>
                <w:sz w:val="20"/>
                <w:lang w:val="es-ES_tradnl"/>
              </w:rPr>
              <w:t>5) (</w:t>
            </w:r>
            <w:r w:rsidR="00225E5D" w:rsidRPr="003B394E">
              <w:rPr>
                <w:rFonts w:eastAsia="MS PGothic"/>
                <w:sz w:val="20"/>
                <w:lang w:val="es-ES_tradnl"/>
              </w:rPr>
              <w:t>E6-B et E6-C</w:t>
            </w:r>
            <w:r w:rsidRPr="003B394E">
              <w:rPr>
                <w:rFonts w:eastAsia="MS PGothic"/>
                <w:sz w:val="20"/>
                <w:lang w:val="es-ES_tradnl"/>
              </w:rPr>
              <w:t>)</w:t>
            </w:r>
          </w:p>
          <w:p w14:paraId="10784CD9" w14:textId="04261FD1" w:rsidR="00563D2F" w:rsidRPr="007B3C5D" w:rsidRDefault="00563D2F" w:rsidP="004C6F99">
            <w:pPr>
              <w:pStyle w:val="Tabletext"/>
              <w:jc w:val="left"/>
              <w:rPr>
                <w:rFonts w:eastAsia="MS PGothic"/>
                <w:sz w:val="20"/>
              </w:rPr>
            </w:pPr>
            <w:proofErr w:type="gramStart"/>
            <w:r w:rsidRPr="007B3C5D">
              <w:rPr>
                <w:rFonts w:eastAsia="MS PGothic"/>
                <w:i/>
                <w:sz w:val="20"/>
              </w:rPr>
              <w:t>BOC</w:t>
            </w:r>
            <w:r w:rsidRPr="007B3C5D">
              <w:rPr>
                <w:rFonts w:eastAsia="MS PGothic"/>
                <w:sz w:val="20"/>
                <w:vertAlign w:val="subscript"/>
              </w:rPr>
              <w:t>COS</w:t>
            </w:r>
            <w:r w:rsidRPr="007B3C5D">
              <w:rPr>
                <w:rFonts w:eastAsia="MS PGothic"/>
                <w:sz w:val="20"/>
              </w:rPr>
              <w:t>(</w:t>
            </w:r>
            <w:proofErr w:type="gramEnd"/>
            <w:r w:rsidRPr="007B3C5D">
              <w:rPr>
                <w:rFonts w:eastAsia="MS PGothic"/>
                <w:sz w:val="20"/>
              </w:rPr>
              <w:t>10,5) (</w:t>
            </w:r>
            <w:r w:rsidR="00225E5D" w:rsidRPr="007B3C5D">
              <w:rPr>
                <w:rFonts w:eastAsia="MS PGothic"/>
                <w:sz w:val="20"/>
              </w:rPr>
              <w:t>E6-A</w:t>
            </w:r>
            <w:r w:rsidRPr="007B3C5D">
              <w:rPr>
                <w:rFonts w:eastAsia="MS PGothic"/>
                <w:sz w:val="20"/>
              </w:rPr>
              <w:t>)</w:t>
            </w:r>
          </w:p>
        </w:tc>
      </w:tr>
      <w:tr w:rsidR="00563D2F" w:rsidRPr="007B3C5D" w14:paraId="0CC906D3" w14:textId="77777777" w:rsidTr="002506F2">
        <w:tc>
          <w:tcPr>
            <w:tcW w:w="4823" w:type="dxa"/>
          </w:tcPr>
          <w:p w14:paraId="250C395D" w14:textId="77777777" w:rsidR="00563D2F" w:rsidRPr="007B3C5D" w:rsidRDefault="00563D2F" w:rsidP="004C6F99">
            <w:pPr>
              <w:pStyle w:val="Tabletext"/>
              <w:jc w:val="left"/>
              <w:rPr>
                <w:rFonts w:eastAsia="MS PGothic"/>
                <w:sz w:val="20"/>
              </w:rPr>
            </w:pPr>
            <w:r w:rsidRPr="007B3C5D">
              <w:rPr>
                <w:rFonts w:eastAsia="MS PGothic"/>
                <w:sz w:val="20"/>
              </w:rPr>
              <w:t xml:space="preserve">Polarisation </w:t>
            </w:r>
          </w:p>
        </w:tc>
        <w:tc>
          <w:tcPr>
            <w:tcW w:w="4822" w:type="dxa"/>
          </w:tcPr>
          <w:p w14:paraId="61015FE7" w14:textId="77777777" w:rsidR="00563D2F" w:rsidRPr="007B3C5D" w:rsidRDefault="00D631EE" w:rsidP="004C6F99">
            <w:pPr>
              <w:pStyle w:val="Tabletext"/>
              <w:jc w:val="left"/>
              <w:rPr>
                <w:rFonts w:eastAsia="MS PGothic"/>
                <w:sz w:val="20"/>
                <w:highlight w:val="yellow"/>
              </w:rPr>
            </w:pPr>
            <w:r w:rsidRPr="007B3C5D">
              <w:rPr>
                <w:rFonts w:eastAsia="MS PGothic"/>
                <w:sz w:val="20"/>
              </w:rPr>
              <w:t>c</w:t>
            </w:r>
            <w:r w:rsidR="00AC6CCB" w:rsidRPr="007B3C5D">
              <w:rPr>
                <w:rFonts w:eastAsia="MS PGothic"/>
                <w:sz w:val="20"/>
              </w:rPr>
              <w:t>irculaire dextrogyre</w:t>
            </w:r>
          </w:p>
        </w:tc>
      </w:tr>
      <w:tr w:rsidR="00563D2F" w:rsidRPr="007B3C5D" w14:paraId="01B48791" w14:textId="77777777" w:rsidTr="002506F2">
        <w:tc>
          <w:tcPr>
            <w:tcW w:w="4823" w:type="dxa"/>
            <w:tcBorders>
              <w:bottom w:val="single" w:sz="4" w:space="0" w:color="auto"/>
            </w:tcBorders>
          </w:tcPr>
          <w:p w14:paraId="17178154" w14:textId="6F04F000" w:rsidR="00563D2F" w:rsidRPr="007B3C5D" w:rsidRDefault="00563D2F" w:rsidP="004C6F99">
            <w:pPr>
              <w:pStyle w:val="Tabletext"/>
              <w:jc w:val="left"/>
              <w:rPr>
                <w:rFonts w:eastAsia="MS PGothic"/>
                <w:sz w:val="20"/>
              </w:rPr>
            </w:pPr>
            <w:r w:rsidRPr="007B3C5D">
              <w:rPr>
                <w:sz w:val="20"/>
              </w:rPr>
              <w:br w:type="page"/>
            </w:r>
            <w:r w:rsidRPr="007B3C5D">
              <w:rPr>
                <w:rFonts w:eastAsia="MS PGothic"/>
                <w:sz w:val="20"/>
              </w:rPr>
              <w:t>Niveau de puissance minimale reçue à la sortie de l'antenne</w:t>
            </w:r>
            <w:r w:rsidR="004F6F3A" w:rsidRPr="007B3C5D">
              <w:rPr>
                <w:rFonts w:eastAsia="MS PGothic"/>
                <w:sz w:val="20"/>
              </w:rPr>
              <w:t xml:space="preserve"> de</w:t>
            </w:r>
            <w:r w:rsidRPr="007B3C5D">
              <w:rPr>
                <w:rFonts w:eastAsia="MS PGothic"/>
                <w:sz w:val="20"/>
              </w:rPr>
              <w:t xml:space="preserve"> référence (dBW)</w:t>
            </w:r>
          </w:p>
        </w:tc>
        <w:tc>
          <w:tcPr>
            <w:tcW w:w="4822" w:type="dxa"/>
            <w:tcBorders>
              <w:bottom w:val="single" w:sz="4" w:space="0" w:color="auto"/>
            </w:tcBorders>
          </w:tcPr>
          <w:p w14:paraId="7BC94196" w14:textId="77777777" w:rsidR="00563D2F" w:rsidRPr="007B3C5D" w:rsidRDefault="00563D2F" w:rsidP="004C6F99">
            <w:pPr>
              <w:pStyle w:val="Tabletext"/>
              <w:jc w:val="left"/>
              <w:rPr>
                <w:rFonts w:eastAsia="MS PGothic"/>
                <w:sz w:val="20"/>
              </w:rPr>
            </w:pPr>
            <w:r w:rsidRPr="007B3C5D">
              <w:rPr>
                <w:rFonts w:eastAsia="MS PGothic"/>
                <w:sz w:val="20"/>
              </w:rPr>
              <w:t>−155,25 (MDPB(5))</w:t>
            </w:r>
          </w:p>
          <w:p w14:paraId="72E62208" w14:textId="77777777" w:rsidR="00563D2F" w:rsidRPr="007B3C5D" w:rsidRDefault="00563D2F" w:rsidP="004C6F99">
            <w:pPr>
              <w:pStyle w:val="Tabletext"/>
              <w:jc w:val="left"/>
              <w:rPr>
                <w:rFonts w:eastAsia="MS PGothic"/>
                <w:sz w:val="20"/>
              </w:rPr>
            </w:pPr>
            <w:r w:rsidRPr="007B3C5D">
              <w:rPr>
                <w:rFonts w:eastAsia="MS PGothic"/>
                <w:sz w:val="20"/>
              </w:rPr>
              <w:t>(Voir Note)</w:t>
            </w:r>
          </w:p>
        </w:tc>
      </w:tr>
      <w:tr w:rsidR="00563D2F" w:rsidRPr="007B3C5D" w14:paraId="6C5147D2" w14:textId="77777777" w:rsidTr="002506F2">
        <w:tc>
          <w:tcPr>
            <w:tcW w:w="9645" w:type="dxa"/>
            <w:gridSpan w:val="2"/>
            <w:tcBorders>
              <w:left w:val="nil"/>
              <w:bottom w:val="nil"/>
              <w:right w:val="nil"/>
            </w:tcBorders>
          </w:tcPr>
          <w:p w14:paraId="05C1867E" w14:textId="4363F649" w:rsidR="00563D2F" w:rsidRPr="007B3C5D" w:rsidRDefault="00563D2F" w:rsidP="004C6F99">
            <w:pPr>
              <w:pStyle w:val="Tabletext"/>
              <w:rPr>
                <w:sz w:val="20"/>
              </w:rPr>
            </w:pPr>
            <w:proofErr w:type="gramStart"/>
            <w:r w:rsidRPr="007B3C5D">
              <w:rPr>
                <w:sz w:val="20"/>
              </w:rPr>
              <w:t>N</w:t>
            </w:r>
            <w:r w:rsidR="00D872FC" w:rsidRPr="007B3C5D">
              <w:rPr>
                <w:sz w:val="20"/>
              </w:rPr>
              <w:t>ote</w:t>
            </w:r>
            <w:r w:rsidR="00225E5D" w:rsidRPr="007B3C5D">
              <w:rPr>
                <w:sz w:val="20"/>
              </w:rPr>
              <w:t>:</w:t>
            </w:r>
            <w:proofErr w:type="gramEnd"/>
            <w:r w:rsidR="00225E5D" w:rsidRPr="007B3C5D">
              <w:rPr>
                <w:sz w:val="20"/>
              </w:rPr>
              <w:t xml:space="preserve"> </w:t>
            </w:r>
            <w:r w:rsidRPr="007B3C5D">
              <w:rPr>
                <w:sz w:val="20"/>
              </w:rPr>
              <w:t>La puissance minimale reçue à la surface de la Terre est mesurée à la sortie d'une antenne de récept</w:t>
            </w:r>
            <w:r w:rsidR="005C3CE7" w:rsidRPr="007B3C5D">
              <w:rPr>
                <w:sz w:val="20"/>
              </w:rPr>
              <w:t>ion</w:t>
            </w:r>
            <w:r w:rsidRPr="007B3C5D">
              <w:rPr>
                <w:sz w:val="20"/>
              </w:rPr>
              <w:t xml:space="preserve"> isotrope de gain 0 dBic pour un angle d'élévation au moins égal</w:t>
            </w:r>
            <w:r w:rsidRPr="007B3C5D">
              <w:rPr>
                <w:sz w:val="20"/>
                <w:lang w:eastAsia="ar-SA"/>
              </w:rPr>
              <w:t xml:space="preserve"> à </w:t>
            </w:r>
            <w:r w:rsidRPr="007B3C5D">
              <w:rPr>
                <w:sz w:val="20"/>
              </w:rPr>
              <w:t>5</w:t>
            </w:r>
            <w:r w:rsidR="00921598" w:rsidRPr="007B3C5D">
              <w:rPr>
                <w:sz w:val="20"/>
              </w:rPr>
              <w:t> degrés</w:t>
            </w:r>
            <w:r w:rsidRPr="007B3C5D">
              <w:rPr>
                <w:sz w:val="20"/>
              </w:rPr>
              <w:t>.</w:t>
            </w:r>
          </w:p>
        </w:tc>
      </w:tr>
    </w:tbl>
    <w:p w14:paraId="053D2F08" w14:textId="77777777" w:rsidR="00563D2F" w:rsidRPr="007B3C5D" w:rsidRDefault="00563D2F" w:rsidP="004C6F99">
      <w:pPr>
        <w:pStyle w:val="Heading2"/>
        <w:rPr>
          <w:lang w:eastAsia="ar-SA"/>
        </w:rPr>
      </w:pPr>
      <w:bookmarkStart w:id="484" w:name="_Toc427760276"/>
      <w:bookmarkStart w:id="485" w:name="_Toc427760827"/>
      <w:bookmarkStart w:id="486" w:name="_Toc427761201"/>
      <w:bookmarkStart w:id="487" w:name="_Toc427763283"/>
      <w:bookmarkStart w:id="488" w:name="_Toc427764147"/>
      <w:bookmarkStart w:id="489" w:name="_Toc427843088"/>
      <w:bookmarkStart w:id="490" w:name="_Toc427843478"/>
      <w:bookmarkStart w:id="491" w:name="_Toc427843625"/>
      <w:bookmarkStart w:id="492" w:name="_Toc427843771"/>
      <w:bookmarkStart w:id="493" w:name="_Toc428173683"/>
      <w:bookmarkStart w:id="494" w:name="_Toc428174926"/>
      <w:r w:rsidRPr="007B3C5D">
        <w:rPr>
          <w:lang w:eastAsia="ar-SA"/>
        </w:rPr>
        <w:t>4.3</w:t>
      </w:r>
      <w:r w:rsidRPr="007B3C5D">
        <w:rPr>
          <w:lang w:eastAsia="ar-SA"/>
        </w:rPr>
        <w:tab/>
        <w:t>Signal Galileo E5</w:t>
      </w:r>
      <w:bookmarkEnd w:id="484"/>
      <w:bookmarkEnd w:id="485"/>
      <w:bookmarkEnd w:id="486"/>
      <w:bookmarkEnd w:id="487"/>
      <w:bookmarkEnd w:id="488"/>
      <w:bookmarkEnd w:id="489"/>
      <w:bookmarkEnd w:id="490"/>
      <w:bookmarkEnd w:id="491"/>
      <w:bookmarkEnd w:id="492"/>
      <w:bookmarkEnd w:id="493"/>
      <w:bookmarkEnd w:id="494"/>
    </w:p>
    <w:p w14:paraId="1741F1E4" w14:textId="77777777" w:rsidR="00563D2F" w:rsidRPr="007B3C5D" w:rsidRDefault="00563D2F" w:rsidP="004C6F99">
      <w:pPr>
        <w:rPr>
          <w:lang w:eastAsia="ar-SA"/>
        </w:rPr>
      </w:pPr>
      <w:r w:rsidRPr="007B3C5D">
        <w:rPr>
          <w:lang w:eastAsia="ar-SA"/>
        </w:rPr>
        <w:t>Pour produire le signal Galileo E5, centré sur 1 191,795 MHz, on utilise une modulation AltBOC avec une fréquence de sous-porteuse de bande latérale égale à 15,345 MHz. Il en résulte deux lobes latéraux.</w:t>
      </w:r>
    </w:p>
    <w:p w14:paraId="57E98334" w14:textId="77777777" w:rsidR="00563D2F" w:rsidRPr="007B3C5D" w:rsidRDefault="00563D2F" w:rsidP="004C6F99">
      <w:pPr>
        <w:rPr>
          <w:lang w:eastAsia="ar-SA"/>
        </w:rPr>
      </w:pPr>
      <w:r w:rsidRPr="007B3C5D">
        <w:rPr>
          <w:lang w:eastAsia="ar-SA"/>
        </w:rPr>
        <w:t>Le lobe latéral inférieur du signal Galileo E5, appelé signal Galileo E5a, permet d'offrir un deuxième signal (réception bi fréquence) pour le service ouvert (OS), y compris les messages de données de navigation.</w:t>
      </w:r>
    </w:p>
    <w:p w14:paraId="345B57C1" w14:textId="77777777" w:rsidR="00563D2F" w:rsidRPr="007B3C5D" w:rsidRDefault="00563D2F" w:rsidP="004C6F99">
      <w:pPr>
        <w:rPr>
          <w:lang w:eastAsia="ar-SA"/>
        </w:rPr>
      </w:pPr>
      <w:r w:rsidRPr="007B3C5D">
        <w:rPr>
          <w:lang w:eastAsia="ar-SA"/>
        </w:rPr>
        <w:t>Le signal E5a est un signal d'accès pour le service ouvert transmis dans la bande E5 comprenant un canal de données et un canal pilote (sans données).</w:t>
      </w:r>
    </w:p>
    <w:p w14:paraId="2F42563D" w14:textId="77777777" w:rsidR="00563D2F" w:rsidRPr="007B3C5D" w:rsidRDefault="00563D2F" w:rsidP="004C6F99">
      <w:pPr>
        <w:rPr>
          <w:lang w:eastAsia="ar-SA"/>
        </w:rPr>
      </w:pPr>
      <w:r w:rsidRPr="007B3C5D">
        <w:rPr>
          <w:lang w:eastAsia="ar-SA"/>
        </w:rPr>
        <w:t>Le lobe latéral supérieur du signal Galileo E5, appelé signal Galileo E5b, apporte une composante supplémentaire au service ouvert (OS).</w:t>
      </w:r>
    </w:p>
    <w:p w14:paraId="1EF334CF" w14:textId="77777777" w:rsidR="00563D2F" w:rsidRPr="007B3C5D" w:rsidRDefault="00563D2F" w:rsidP="004C6F99">
      <w:pPr>
        <w:rPr>
          <w:lang w:eastAsia="ar-SA"/>
        </w:rPr>
      </w:pPr>
      <w:r w:rsidRPr="007B3C5D">
        <w:rPr>
          <w:lang w:eastAsia="ar-SA"/>
        </w:rPr>
        <w:t>Le signal E5a est un signal d'accès pour le service ouvert transmis dans la bande comprenant un canal de données et un canal pilote (sans données).</w:t>
      </w:r>
    </w:p>
    <w:p w14:paraId="733DAA16" w14:textId="6470D4D4" w:rsidR="00563D2F" w:rsidRPr="007B3C5D" w:rsidRDefault="00563D2F" w:rsidP="004C6F99">
      <w:pPr>
        <w:rPr>
          <w:lang w:eastAsia="ar-SA"/>
        </w:rPr>
      </w:pPr>
      <w:r w:rsidRPr="007B3C5D">
        <w:rPr>
          <w:lang w:eastAsia="ar-SA"/>
        </w:rPr>
        <w:t>La densité spectrale de puissance du signal Galileo E5 AltBOC est donnée par:</w:t>
      </w:r>
    </w:p>
    <w:p w14:paraId="1FB2F35F" w14:textId="70E8F6E6" w:rsidR="00563D2F" w:rsidRPr="007B3C5D" w:rsidRDefault="00563D2F" w:rsidP="004C6F99">
      <w:pPr>
        <w:pStyle w:val="Equation"/>
        <w:rPr>
          <w:lang w:eastAsia="ar-SA"/>
        </w:rPr>
      </w:pPr>
      <w:r w:rsidRPr="007B3C5D">
        <w:tab/>
      </w:r>
      <w:r w:rsidR="00225E5D" w:rsidRPr="007B3C5D">
        <w:object w:dxaOrig="7995" w:dyaOrig="1335" w14:anchorId="6AA256CD">
          <v:shape id="_x0000_i1027" type="#_x0000_t75" alt="" style="width:403.5pt;height:65pt;mso-width-percent:0;mso-height-percent:0;mso-width-percent:0;mso-height-percent:0" o:ole="">
            <v:imagedata r:id="rId19" o:title=""/>
          </v:shape>
          <o:OLEObject Type="Embed" ProgID="Equation.3" ShapeID="_x0000_i1027" DrawAspect="Content" ObjectID="_1711275807" r:id="rId20"/>
        </w:object>
      </w:r>
    </w:p>
    <w:p w14:paraId="2F2F5436" w14:textId="77777777" w:rsidR="00563D2F" w:rsidRPr="007B3C5D" w:rsidRDefault="00563D2F" w:rsidP="004C6F99">
      <w:pPr>
        <w:rPr>
          <w:lang w:eastAsia="ar-SA"/>
        </w:rPr>
      </w:pPr>
      <w:r w:rsidRPr="007B3C5D">
        <w:rPr>
          <w:lang w:eastAsia="ar-SA"/>
        </w:rPr>
        <w:lastRenderedPageBreak/>
        <w:t>où:</w:t>
      </w:r>
    </w:p>
    <w:p w14:paraId="45BE6725" w14:textId="2AAF323B" w:rsidR="00563D2F" w:rsidRPr="007B3C5D" w:rsidRDefault="00563D2F" w:rsidP="004C6F99">
      <w:pPr>
        <w:pStyle w:val="Equationlegend"/>
        <w:rPr>
          <w:lang w:val="fr-FR" w:eastAsia="ar-SA"/>
        </w:rPr>
      </w:pPr>
      <w:r w:rsidRPr="007B3C5D">
        <w:rPr>
          <w:i/>
          <w:lang w:val="fr-FR" w:eastAsia="ar-SA"/>
        </w:rPr>
        <w:tab/>
        <w:t>f</w:t>
      </w:r>
      <w:r w:rsidRPr="007B3C5D">
        <w:rPr>
          <w:i/>
          <w:vertAlign w:val="subscript"/>
          <w:lang w:val="fr-FR" w:eastAsia="ar-SA"/>
        </w:rPr>
        <w:t>s</w:t>
      </w:r>
      <w:r w:rsidRPr="007B3C5D">
        <w:rPr>
          <w:lang w:val="fr-FR" w:eastAsia="ar-SA"/>
        </w:rPr>
        <w:t> =</w:t>
      </w:r>
      <w:r w:rsidRPr="007B3C5D">
        <w:rPr>
          <w:lang w:val="fr-FR" w:eastAsia="ar-SA"/>
        </w:rPr>
        <w:tab/>
        <w:t>15 × 1,023 MHz</w:t>
      </w:r>
      <w:r w:rsidRPr="007B3C5D">
        <w:rPr>
          <w:vertAlign w:val="subscript"/>
          <w:lang w:val="fr-FR" w:eastAsia="ar-SA"/>
        </w:rPr>
        <w:t xml:space="preserve"> </w:t>
      </w:r>
      <w:r w:rsidRPr="007B3C5D">
        <w:rPr>
          <w:lang w:val="fr-FR" w:eastAsia="ar-SA"/>
        </w:rPr>
        <w:t>est la fréquence de la sous-porteuse et</w:t>
      </w:r>
      <w:r w:rsidR="007B3C5D" w:rsidRPr="007B3C5D">
        <w:rPr>
          <w:lang w:val="fr-FR" w:eastAsia="ar-SA"/>
        </w:rPr>
        <w:t xml:space="preserve"> </w:t>
      </w:r>
      <w:r w:rsidRPr="007B3C5D">
        <w:rPr>
          <w:i/>
          <w:lang w:val="fr-FR" w:eastAsia="ar-SA"/>
        </w:rPr>
        <w:t>f</w:t>
      </w:r>
      <w:r w:rsidRPr="007B3C5D">
        <w:rPr>
          <w:i/>
          <w:vertAlign w:val="subscript"/>
          <w:lang w:val="fr-FR" w:eastAsia="ar-SA"/>
        </w:rPr>
        <w:t>c</w:t>
      </w:r>
      <w:r w:rsidRPr="007B3C5D">
        <w:rPr>
          <w:lang w:val="fr-FR" w:eastAsia="ar-SA"/>
        </w:rPr>
        <w:t xml:space="preserve"> = 10 × 1,023 MHz est le </w:t>
      </w:r>
      <w:r w:rsidR="001C6E60" w:rsidRPr="007B3C5D">
        <w:rPr>
          <w:lang w:val="fr-FR" w:eastAsia="ar-SA"/>
        </w:rPr>
        <w:t>débit</w:t>
      </w:r>
      <w:r w:rsidRPr="007B3C5D">
        <w:rPr>
          <w:lang w:val="fr-FR" w:eastAsia="ar-SA"/>
        </w:rPr>
        <w:t xml:space="preserve"> d'éléments.</w:t>
      </w:r>
    </w:p>
    <w:p w14:paraId="3487D3E1" w14:textId="77777777" w:rsidR="00563D2F" w:rsidRPr="007B3C5D" w:rsidRDefault="00563D2F" w:rsidP="004C6F99">
      <w:pPr>
        <w:pStyle w:val="TableNo"/>
        <w:keepLines/>
      </w:pPr>
      <w:r w:rsidRPr="007B3C5D">
        <w:t xml:space="preserve">TABLEAU </w:t>
      </w:r>
      <w:r w:rsidR="00921598" w:rsidRPr="007B3C5D">
        <w:t>9</w:t>
      </w:r>
    </w:p>
    <w:p w14:paraId="59D8259F" w14:textId="77777777" w:rsidR="00563D2F" w:rsidRPr="007B3C5D" w:rsidRDefault="00DA3E61" w:rsidP="004C6F99">
      <w:pPr>
        <w:pStyle w:val="Tabletitle"/>
        <w:keepLines/>
      </w:pPr>
      <w:r w:rsidRPr="007B3C5D">
        <w:t>Émissions</w:t>
      </w:r>
      <w:r w:rsidR="00563D2F" w:rsidRPr="007B3C5D">
        <w:t xml:space="preserve"> Galileo E5 dans la bande 1 164-1 215 MHz</w:t>
      </w:r>
    </w:p>
    <w:tbl>
      <w:tblPr>
        <w:tblW w:w="96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4823"/>
        <w:gridCol w:w="4822"/>
      </w:tblGrid>
      <w:tr w:rsidR="00563D2F" w:rsidRPr="007B3C5D" w14:paraId="532AB331" w14:textId="77777777" w:rsidTr="00563D2F">
        <w:tc>
          <w:tcPr>
            <w:tcW w:w="4823" w:type="dxa"/>
          </w:tcPr>
          <w:p w14:paraId="54281828" w14:textId="77777777" w:rsidR="00563D2F" w:rsidRPr="007B3C5D" w:rsidRDefault="00563D2F" w:rsidP="004C6F99">
            <w:pPr>
              <w:pStyle w:val="Tablehead"/>
              <w:rPr>
                <w:rFonts w:eastAsia="MS PGothic"/>
              </w:rPr>
            </w:pPr>
            <w:r w:rsidRPr="007B3C5D">
              <w:rPr>
                <w:rFonts w:eastAsia="MS PGothic"/>
              </w:rPr>
              <w:t>Paramètre</w:t>
            </w:r>
          </w:p>
        </w:tc>
        <w:tc>
          <w:tcPr>
            <w:tcW w:w="4822" w:type="dxa"/>
          </w:tcPr>
          <w:p w14:paraId="213396BE" w14:textId="77777777" w:rsidR="00563D2F" w:rsidRPr="007B3C5D" w:rsidRDefault="00563D2F" w:rsidP="004C6F99">
            <w:pPr>
              <w:pStyle w:val="Tablehead"/>
              <w:rPr>
                <w:rFonts w:eastAsia="MS PGothic"/>
              </w:rPr>
            </w:pPr>
            <w:r w:rsidRPr="007B3C5D">
              <w:rPr>
                <w:rFonts w:eastAsia="MS PGothic"/>
              </w:rPr>
              <w:t>Valeur du paramètre</w:t>
            </w:r>
          </w:p>
        </w:tc>
      </w:tr>
      <w:tr w:rsidR="00563D2F" w:rsidRPr="007B3C5D" w14:paraId="514AE79F" w14:textId="77777777" w:rsidTr="00563D2F">
        <w:tc>
          <w:tcPr>
            <w:tcW w:w="4823" w:type="dxa"/>
          </w:tcPr>
          <w:p w14:paraId="2829332C" w14:textId="77777777" w:rsidR="00563D2F" w:rsidRPr="007B3C5D" w:rsidRDefault="00563D2F" w:rsidP="004C6F99">
            <w:pPr>
              <w:pStyle w:val="Tabletext"/>
              <w:keepNext/>
              <w:keepLines/>
              <w:jc w:val="left"/>
              <w:rPr>
                <w:rFonts w:eastAsia="MS PGothic"/>
              </w:rPr>
            </w:pPr>
            <w:r w:rsidRPr="007B3C5D">
              <w:rPr>
                <w:rFonts w:eastAsia="MS PGothic"/>
              </w:rPr>
              <w:t>Plage de fréquences du signal (MHz)</w:t>
            </w:r>
          </w:p>
        </w:tc>
        <w:tc>
          <w:tcPr>
            <w:tcW w:w="4822" w:type="dxa"/>
          </w:tcPr>
          <w:p w14:paraId="4F9CE6B1" w14:textId="77777777" w:rsidR="00563D2F" w:rsidRPr="007B3C5D" w:rsidRDefault="00563D2F" w:rsidP="004C6F99">
            <w:pPr>
              <w:pStyle w:val="Tabletext"/>
              <w:keepNext/>
              <w:keepLines/>
              <w:jc w:val="left"/>
              <w:rPr>
                <w:rFonts w:eastAsia="MS PGothic"/>
                <w:szCs w:val="21"/>
              </w:rPr>
            </w:pPr>
            <w:r w:rsidRPr="007B3C5D">
              <w:rPr>
                <w:lang w:eastAsia="ar-SA"/>
              </w:rPr>
              <w:t>1 164-1 219</w:t>
            </w:r>
            <w:r w:rsidRPr="007B3C5D">
              <w:rPr>
                <w:rFonts w:eastAsia="MS PGothic"/>
                <w:szCs w:val="21"/>
              </w:rPr>
              <w:t xml:space="preserve"> </w:t>
            </w:r>
          </w:p>
        </w:tc>
      </w:tr>
      <w:tr w:rsidR="00563D2F" w:rsidRPr="007B3C5D" w14:paraId="4F6CC0A9" w14:textId="77777777" w:rsidTr="00563D2F">
        <w:tc>
          <w:tcPr>
            <w:tcW w:w="4823" w:type="dxa"/>
          </w:tcPr>
          <w:p w14:paraId="41A49800" w14:textId="77777777" w:rsidR="00563D2F" w:rsidRPr="007B3C5D" w:rsidRDefault="00563D2F" w:rsidP="004C6F99">
            <w:pPr>
              <w:pStyle w:val="Tabletext"/>
              <w:keepNext/>
              <w:keepLines/>
              <w:jc w:val="left"/>
              <w:rPr>
                <w:rFonts w:eastAsia="MS PGothic"/>
              </w:rPr>
            </w:pPr>
            <w:r w:rsidRPr="007B3C5D">
              <w:rPr>
                <w:rFonts w:eastAsia="MS PGothic"/>
              </w:rPr>
              <w:t>Débit d'éléments du code BPA (Méléments/s)</w:t>
            </w:r>
          </w:p>
        </w:tc>
        <w:tc>
          <w:tcPr>
            <w:tcW w:w="4822" w:type="dxa"/>
          </w:tcPr>
          <w:p w14:paraId="62681EA6" w14:textId="77777777" w:rsidR="00563D2F" w:rsidRPr="007B3C5D" w:rsidRDefault="00563D2F" w:rsidP="004C6F99">
            <w:pPr>
              <w:pStyle w:val="Tabletext"/>
              <w:keepNext/>
              <w:keepLines/>
              <w:jc w:val="left"/>
              <w:rPr>
                <w:rFonts w:eastAsia="MS PGothic"/>
                <w:szCs w:val="21"/>
              </w:rPr>
            </w:pPr>
            <w:r w:rsidRPr="007B3C5D">
              <w:rPr>
                <w:rFonts w:eastAsia="MS PGothic"/>
                <w:szCs w:val="21"/>
              </w:rPr>
              <w:t>10,23 (</w:t>
            </w:r>
            <w:r w:rsidRPr="007B3C5D">
              <w:rPr>
                <w:rFonts w:eastAsia="MS PGothic"/>
                <w:i/>
                <w:iCs/>
                <w:szCs w:val="21"/>
              </w:rPr>
              <w:t>G</w:t>
            </w:r>
            <w:r w:rsidRPr="007B3C5D">
              <w:rPr>
                <w:rFonts w:eastAsia="MS PGothic"/>
                <w:i/>
                <w:iCs/>
                <w:szCs w:val="21"/>
                <w:vertAlign w:val="subscript"/>
              </w:rPr>
              <w:t xml:space="preserve">AltBOC </w:t>
            </w:r>
            <w:r w:rsidRPr="007B3C5D">
              <w:rPr>
                <w:rFonts w:eastAsia="MS PGothic"/>
                <w:szCs w:val="21"/>
              </w:rPr>
              <w:t>(15,10)</w:t>
            </w:r>
            <w:r w:rsidR="00D631EE" w:rsidRPr="007B3C5D">
              <w:rPr>
                <w:rFonts w:eastAsia="MS PGothic"/>
                <w:szCs w:val="21"/>
              </w:rPr>
              <w:t>)</w:t>
            </w:r>
          </w:p>
        </w:tc>
      </w:tr>
      <w:tr w:rsidR="00563D2F" w:rsidRPr="007B3C5D" w14:paraId="783F0E0C" w14:textId="77777777" w:rsidTr="00563D2F">
        <w:tc>
          <w:tcPr>
            <w:tcW w:w="4823" w:type="dxa"/>
          </w:tcPr>
          <w:p w14:paraId="1A2804FD" w14:textId="77777777" w:rsidR="00563D2F" w:rsidRPr="007B3C5D" w:rsidRDefault="00563D2F" w:rsidP="004C6F99">
            <w:pPr>
              <w:pStyle w:val="Tabletext"/>
              <w:keepNext/>
              <w:keepLines/>
              <w:jc w:val="left"/>
              <w:rPr>
                <w:rFonts w:eastAsia="MS PGothic"/>
              </w:rPr>
            </w:pPr>
            <w:r w:rsidRPr="007B3C5D">
              <w:rPr>
                <w:rFonts w:eastAsia="MS PGothic"/>
              </w:rPr>
              <w:t>Débits binaires des données de navigation (bit</w:t>
            </w:r>
            <w:r w:rsidR="00AC6CCB" w:rsidRPr="007B3C5D">
              <w:rPr>
                <w:rFonts w:eastAsia="MS PGothic"/>
              </w:rPr>
              <w:t>s</w:t>
            </w:r>
            <w:r w:rsidRPr="007B3C5D">
              <w:rPr>
                <w:rFonts w:eastAsia="MS PGothic"/>
              </w:rPr>
              <w:t>/s)</w:t>
            </w:r>
          </w:p>
        </w:tc>
        <w:tc>
          <w:tcPr>
            <w:tcW w:w="4822" w:type="dxa"/>
          </w:tcPr>
          <w:p w14:paraId="0C541F7A" w14:textId="77777777" w:rsidR="00563D2F" w:rsidRPr="007B3C5D" w:rsidRDefault="00563D2F" w:rsidP="004C6F99">
            <w:pPr>
              <w:pStyle w:val="Tabletext"/>
              <w:keepNext/>
              <w:keepLines/>
              <w:tabs>
                <w:tab w:val="left" w:leader="dot" w:pos="7938"/>
                <w:tab w:val="center" w:pos="9526"/>
              </w:tabs>
              <w:ind w:left="567" w:hanging="567"/>
              <w:jc w:val="left"/>
              <w:rPr>
                <w:rFonts w:eastAsia="MS PGothic"/>
                <w:szCs w:val="21"/>
              </w:rPr>
            </w:pPr>
            <w:r w:rsidRPr="007B3C5D">
              <w:rPr>
                <w:rFonts w:eastAsia="MS PGothic"/>
                <w:szCs w:val="21"/>
              </w:rPr>
              <w:t>25 (E5-a)</w:t>
            </w:r>
          </w:p>
          <w:p w14:paraId="12483C54" w14:textId="77777777" w:rsidR="00563D2F" w:rsidRPr="007B3C5D" w:rsidRDefault="00563D2F" w:rsidP="004C6F99">
            <w:pPr>
              <w:pStyle w:val="Tabletext"/>
              <w:keepNext/>
              <w:keepLines/>
              <w:tabs>
                <w:tab w:val="left" w:leader="dot" w:pos="7938"/>
                <w:tab w:val="center" w:pos="9526"/>
              </w:tabs>
              <w:ind w:left="567" w:hanging="567"/>
              <w:jc w:val="left"/>
              <w:rPr>
                <w:rFonts w:eastAsia="MS PGothic"/>
                <w:szCs w:val="21"/>
              </w:rPr>
            </w:pPr>
            <w:r w:rsidRPr="007B3C5D">
              <w:rPr>
                <w:rFonts w:eastAsia="MS PGothic"/>
                <w:szCs w:val="21"/>
              </w:rPr>
              <w:t>125 (E5b)</w:t>
            </w:r>
          </w:p>
        </w:tc>
      </w:tr>
      <w:tr w:rsidR="00563D2F" w:rsidRPr="007B3C5D" w14:paraId="2357E412" w14:textId="77777777" w:rsidTr="00563D2F">
        <w:tc>
          <w:tcPr>
            <w:tcW w:w="4823" w:type="dxa"/>
            <w:vAlign w:val="center"/>
          </w:tcPr>
          <w:p w14:paraId="260AD0A8" w14:textId="77777777" w:rsidR="00563D2F" w:rsidRPr="007B3C5D" w:rsidRDefault="00563D2F" w:rsidP="004C6F99">
            <w:pPr>
              <w:pStyle w:val="Tabletext"/>
              <w:keepNext/>
              <w:keepLines/>
              <w:jc w:val="left"/>
              <w:rPr>
                <w:rFonts w:eastAsia="MS PGothic"/>
              </w:rPr>
            </w:pPr>
            <w:r w:rsidRPr="007B3C5D">
              <w:rPr>
                <w:rFonts w:eastAsia="MS PGothic"/>
              </w:rPr>
              <w:t>Débits de symboles des données de navigation (symboles/s)</w:t>
            </w:r>
          </w:p>
        </w:tc>
        <w:tc>
          <w:tcPr>
            <w:tcW w:w="4822" w:type="dxa"/>
          </w:tcPr>
          <w:p w14:paraId="07F37EE6" w14:textId="77777777" w:rsidR="00563D2F" w:rsidRPr="007B3C5D" w:rsidRDefault="00563D2F" w:rsidP="004C6F99">
            <w:pPr>
              <w:pStyle w:val="Tabletext"/>
              <w:keepNext/>
              <w:keepLines/>
              <w:jc w:val="left"/>
              <w:rPr>
                <w:rFonts w:eastAsia="MS PGothic"/>
                <w:szCs w:val="21"/>
              </w:rPr>
            </w:pPr>
            <w:r w:rsidRPr="007B3C5D">
              <w:rPr>
                <w:rFonts w:eastAsia="MS PGothic"/>
                <w:szCs w:val="21"/>
              </w:rPr>
              <w:t>50 (E5a), 250 (E5b)</w:t>
            </w:r>
          </w:p>
        </w:tc>
      </w:tr>
      <w:tr w:rsidR="00563D2F" w:rsidRPr="007B3C5D" w14:paraId="0A38FDAE" w14:textId="77777777" w:rsidTr="00563D2F">
        <w:tc>
          <w:tcPr>
            <w:tcW w:w="4823" w:type="dxa"/>
          </w:tcPr>
          <w:p w14:paraId="7DD547F3" w14:textId="77777777" w:rsidR="00563D2F" w:rsidRPr="007B3C5D" w:rsidRDefault="00563D2F" w:rsidP="004C6F99">
            <w:pPr>
              <w:pStyle w:val="Tabletext"/>
              <w:keepNext/>
              <w:keepLines/>
              <w:jc w:val="left"/>
              <w:rPr>
                <w:rFonts w:eastAsia="MS PGothic"/>
              </w:rPr>
            </w:pPr>
            <w:r w:rsidRPr="007B3C5D">
              <w:rPr>
                <w:rFonts w:eastAsia="MS PGothic"/>
              </w:rPr>
              <w:t>Méthode de modulation du signal</w:t>
            </w:r>
          </w:p>
        </w:tc>
        <w:tc>
          <w:tcPr>
            <w:tcW w:w="4822" w:type="dxa"/>
          </w:tcPr>
          <w:p w14:paraId="7A362511" w14:textId="2338521C" w:rsidR="00563D2F" w:rsidRPr="007B3C5D" w:rsidRDefault="00563D2F" w:rsidP="00944695">
            <w:pPr>
              <w:pStyle w:val="Tabletext"/>
              <w:keepNext/>
              <w:keepLines/>
              <w:jc w:val="left"/>
              <w:rPr>
                <w:rFonts w:eastAsia="MS PGothic"/>
                <w:szCs w:val="21"/>
              </w:rPr>
            </w:pPr>
            <w:r w:rsidRPr="007B3C5D">
              <w:rPr>
                <w:rFonts w:eastAsia="MS PGothic"/>
                <w:i/>
                <w:szCs w:val="21"/>
              </w:rPr>
              <w:t>AltBOC</w:t>
            </w:r>
            <w:r w:rsidRPr="007B3C5D">
              <w:rPr>
                <w:rFonts w:eastAsia="MS PGothic"/>
                <w:szCs w:val="21"/>
              </w:rPr>
              <w:t xml:space="preserve"> (15,10) (</w:t>
            </w:r>
            <w:r w:rsidR="00944695">
              <w:rPr>
                <w:rFonts w:eastAsia="MS PGothic"/>
                <w:szCs w:val="21"/>
              </w:rPr>
              <w:t>v</w:t>
            </w:r>
            <w:r w:rsidRPr="007B3C5D">
              <w:rPr>
                <w:rFonts w:eastAsia="MS PGothic"/>
                <w:szCs w:val="21"/>
              </w:rPr>
              <w:t>oir Note 1)</w:t>
            </w:r>
          </w:p>
        </w:tc>
      </w:tr>
      <w:tr w:rsidR="00563D2F" w:rsidRPr="007B3C5D" w14:paraId="6DA8A132" w14:textId="77777777" w:rsidTr="00563D2F">
        <w:tc>
          <w:tcPr>
            <w:tcW w:w="4823" w:type="dxa"/>
          </w:tcPr>
          <w:p w14:paraId="4768C378" w14:textId="77777777" w:rsidR="00563D2F" w:rsidRPr="007B3C5D" w:rsidRDefault="00563D2F" w:rsidP="004C6F99">
            <w:pPr>
              <w:pStyle w:val="Tabletext"/>
              <w:keepNext/>
              <w:keepLines/>
              <w:jc w:val="left"/>
              <w:rPr>
                <w:rFonts w:eastAsia="MS PGothic"/>
              </w:rPr>
            </w:pPr>
            <w:r w:rsidRPr="007B3C5D">
              <w:rPr>
                <w:rFonts w:eastAsia="MS PGothic"/>
              </w:rPr>
              <w:t xml:space="preserve">Polarisation </w:t>
            </w:r>
          </w:p>
        </w:tc>
        <w:tc>
          <w:tcPr>
            <w:tcW w:w="4822" w:type="dxa"/>
          </w:tcPr>
          <w:p w14:paraId="191FA278" w14:textId="77777777" w:rsidR="00563D2F" w:rsidRPr="007B3C5D" w:rsidRDefault="00AC6CCB" w:rsidP="004C6F99">
            <w:pPr>
              <w:pStyle w:val="Tabletext"/>
              <w:keepNext/>
              <w:keepLines/>
              <w:jc w:val="left"/>
              <w:rPr>
                <w:rFonts w:eastAsia="MS PGothic"/>
                <w:szCs w:val="21"/>
                <w:highlight w:val="yellow"/>
              </w:rPr>
            </w:pPr>
            <w:r w:rsidRPr="007B3C5D">
              <w:rPr>
                <w:rFonts w:eastAsia="MS PGothic"/>
                <w:szCs w:val="21"/>
              </w:rPr>
              <w:t>circulaire dextrogyre</w:t>
            </w:r>
          </w:p>
        </w:tc>
      </w:tr>
      <w:tr w:rsidR="00563D2F" w:rsidRPr="007B3C5D" w14:paraId="27A43915" w14:textId="77777777" w:rsidTr="00563D2F">
        <w:tc>
          <w:tcPr>
            <w:tcW w:w="4823" w:type="dxa"/>
            <w:tcBorders>
              <w:bottom w:val="single" w:sz="4" w:space="0" w:color="auto"/>
            </w:tcBorders>
          </w:tcPr>
          <w:p w14:paraId="793CDF91" w14:textId="6D806BB2" w:rsidR="00563D2F" w:rsidRPr="007B3C5D" w:rsidRDefault="00563D2F" w:rsidP="004C6F99">
            <w:pPr>
              <w:pStyle w:val="Tabletext"/>
              <w:jc w:val="left"/>
              <w:rPr>
                <w:rFonts w:eastAsia="MS PGothic"/>
              </w:rPr>
            </w:pPr>
            <w:r w:rsidRPr="007B3C5D">
              <w:br w:type="page"/>
            </w:r>
            <w:r w:rsidRPr="007B3C5D">
              <w:rPr>
                <w:rFonts w:eastAsia="MS PGothic"/>
              </w:rPr>
              <w:t>Niveau de puissance minimale reçue à la sortie de l'antenne</w:t>
            </w:r>
            <w:r w:rsidR="004F6F3A" w:rsidRPr="007B3C5D">
              <w:rPr>
                <w:rFonts w:eastAsia="MS PGothic"/>
              </w:rPr>
              <w:t xml:space="preserve"> de</w:t>
            </w:r>
            <w:r w:rsidRPr="007B3C5D">
              <w:rPr>
                <w:rFonts w:eastAsia="MS PGothic"/>
              </w:rPr>
              <w:t xml:space="preserve"> référence (dBW)</w:t>
            </w:r>
          </w:p>
        </w:tc>
        <w:tc>
          <w:tcPr>
            <w:tcW w:w="4822" w:type="dxa"/>
            <w:tcBorders>
              <w:bottom w:val="single" w:sz="4" w:space="0" w:color="auto"/>
            </w:tcBorders>
          </w:tcPr>
          <w:p w14:paraId="2F59A6CD" w14:textId="482212E0" w:rsidR="00563D2F" w:rsidRPr="007B3C5D" w:rsidRDefault="00563D2F" w:rsidP="004C6F99">
            <w:pPr>
              <w:pStyle w:val="Tabletext"/>
              <w:jc w:val="left"/>
              <w:rPr>
                <w:rFonts w:eastAsia="MS PGothic"/>
              </w:rPr>
            </w:pPr>
            <w:r w:rsidRPr="007B3C5D">
              <w:rPr>
                <w:rFonts w:eastAsia="MS PGothic"/>
              </w:rPr>
              <w:t>−155,25 pour E5a (</w:t>
            </w:r>
            <w:r w:rsidR="00944695">
              <w:rPr>
                <w:rFonts w:eastAsia="MS PGothic"/>
              </w:rPr>
              <w:t>v</w:t>
            </w:r>
            <w:r w:rsidRPr="007B3C5D">
              <w:rPr>
                <w:rFonts w:eastAsia="MS PGothic"/>
              </w:rPr>
              <w:t>oir Note 2)</w:t>
            </w:r>
          </w:p>
          <w:p w14:paraId="1D60DA52" w14:textId="2384824E" w:rsidR="00563D2F" w:rsidRPr="007B3C5D" w:rsidRDefault="00563D2F" w:rsidP="00944695">
            <w:pPr>
              <w:pStyle w:val="Tabletext"/>
              <w:jc w:val="left"/>
              <w:rPr>
                <w:rFonts w:eastAsia="MS PGothic"/>
              </w:rPr>
            </w:pPr>
            <w:r w:rsidRPr="007B3C5D">
              <w:rPr>
                <w:rFonts w:eastAsia="MS PGothic"/>
              </w:rPr>
              <w:t>–155,25 pour E5b (</w:t>
            </w:r>
            <w:r w:rsidR="00944695">
              <w:rPr>
                <w:rFonts w:eastAsia="MS PGothic"/>
              </w:rPr>
              <w:t>v</w:t>
            </w:r>
            <w:r w:rsidRPr="007B3C5D">
              <w:rPr>
                <w:rFonts w:eastAsia="MS PGothic"/>
              </w:rPr>
              <w:t>oir Note 2)</w:t>
            </w:r>
          </w:p>
        </w:tc>
      </w:tr>
      <w:tr w:rsidR="00563D2F" w:rsidRPr="007B3C5D" w14:paraId="3668527E" w14:textId="77777777" w:rsidTr="00563D2F">
        <w:tc>
          <w:tcPr>
            <w:tcW w:w="9645" w:type="dxa"/>
            <w:gridSpan w:val="2"/>
            <w:tcBorders>
              <w:left w:val="nil"/>
              <w:bottom w:val="nil"/>
              <w:right w:val="nil"/>
            </w:tcBorders>
          </w:tcPr>
          <w:p w14:paraId="622EA46E" w14:textId="28D5B01E" w:rsidR="00563D2F" w:rsidRPr="007B3C5D" w:rsidRDefault="007F4CE3" w:rsidP="004C6F99">
            <w:pPr>
              <w:pStyle w:val="Tablelegend"/>
              <w:ind w:left="-85" w:firstLine="0"/>
            </w:pPr>
            <w:r w:rsidRPr="007B3C5D">
              <w:t>NOTE </w:t>
            </w:r>
            <w:proofErr w:type="gramStart"/>
            <w:r w:rsidR="00563D2F" w:rsidRPr="007B3C5D">
              <w:t>1</w:t>
            </w:r>
            <w:r w:rsidR="00225E5D" w:rsidRPr="007B3C5D">
              <w:t>:</w:t>
            </w:r>
            <w:proofErr w:type="gramEnd"/>
            <w:r w:rsidR="00225E5D" w:rsidRPr="007B3C5D">
              <w:t xml:space="preserve"> </w:t>
            </w:r>
            <w:r w:rsidR="00563D2F" w:rsidRPr="007B3C5D">
              <w:t xml:space="preserve">Pour de plus amples renseignements sur la modulation </w:t>
            </w:r>
            <w:r w:rsidR="00563D2F" w:rsidRPr="007B3C5D">
              <w:rPr>
                <w:i/>
                <w:iCs/>
              </w:rPr>
              <w:t>G</w:t>
            </w:r>
            <w:r w:rsidR="00563D2F" w:rsidRPr="007B3C5D">
              <w:rPr>
                <w:i/>
                <w:iCs/>
                <w:vertAlign w:val="subscript"/>
              </w:rPr>
              <w:t>ALTBOC</w:t>
            </w:r>
            <w:r w:rsidR="00563D2F" w:rsidRPr="007B3C5D">
              <w:t>, voir le texte du paragraphe juste avant ce tableau.</w:t>
            </w:r>
          </w:p>
          <w:p w14:paraId="32670CF1" w14:textId="1CF7AF2D" w:rsidR="00563D2F" w:rsidRPr="007B3C5D" w:rsidRDefault="007F4CE3" w:rsidP="004C6F99">
            <w:pPr>
              <w:pStyle w:val="Tablelegend"/>
              <w:ind w:left="-85" w:firstLine="0"/>
            </w:pPr>
            <w:r w:rsidRPr="007B3C5D">
              <w:t>NOTE </w:t>
            </w:r>
            <w:proofErr w:type="gramStart"/>
            <w:r w:rsidR="00563D2F" w:rsidRPr="007B3C5D">
              <w:t>2</w:t>
            </w:r>
            <w:r w:rsidR="00225E5D" w:rsidRPr="007B3C5D">
              <w:t>:</w:t>
            </w:r>
            <w:proofErr w:type="gramEnd"/>
            <w:r w:rsidR="00225E5D" w:rsidRPr="007B3C5D">
              <w:t xml:space="preserve"> </w:t>
            </w:r>
            <w:r w:rsidR="00563D2F" w:rsidRPr="007B3C5D">
              <w:t>La puissance minimale reçue à la surface de la Terre est mesurée à la sortie d'une antenne de récept</w:t>
            </w:r>
            <w:r w:rsidR="00823856" w:rsidRPr="007B3C5D">
              <w:t>ion</w:t>
            </w:r>
            <w:r w:rsidR="00563D2F" w:rsidRPr="007B3C5D">
              <w:t xml:space="preserve"> isotrope de gain 0 dBic pour un angle d'élévation au moins égal</w:t>
            </w:r>
            <w:r w:rsidR="00563D2F" w:rsidRPr="007B3C5D">
              <w:rPr>
                <w:lang w:eastAsia="ar-SA"/>
              </w:rPr>
              <w:t xml:space="preserve"> à </w:t>
            </w:r>
            <w:r w:rsidR="00563D2F" w:rsidRPr="007B3C5D">
              <w:t>5</w:t>
            </w:r>
            <w:r w:rsidR="00921598" w:rsidRPr="007B3C5D">
              <w:t> degrés</w:t>
            </w:r>
            <w:r w:rsidR="00563D2F" w:rsidRPr="007B3C5D">
              <w:t>.</w:t>
            </w:r>
          </w:p>
        </w:tc>
      </w:tr>
    </w:tbl>
    <w:p w14:paraId="5B31768D" w14:textId="77777777" w:rsidR="00A33516" w:rsidRPr="007B3C5D" w:rsidRDefault="00A33516" w:rsidP="004C6F99">
      <w:pPr>
        <w:pStyle w:val="Tablefin"/>
        <w:rPr>
          <w:rFonts w:eastAsia="Batang"/>
          <w:lang w:val="fr-FR"/>
        </w:rPr>
      </w:pPr>
    </w:p>
    <w:p w14:paraId="139DE3B4" w14:textId="77777777" w:rsidR="00A33516" w:rsidRPr="007B3C5D" w:rsidRDefault="00A33516" w:rsidP="004C6F99"/>
    <w:p w14:paraId="2B353A1F" w14:textId="77777777" w:rsidR="00563D2F" w:rsidRPr="007B3C5D" w:rsidRDefault="00563D2F" w:rsidP="004C6F99">
      <w:pPr>
        <w:pStyle w:val="AnnexNoTitle"/>
      </w:pPr>
      <w:r w:rsidRPr="007B3C5D">
        <w:rPr>
          <w:lang w:eastAsia="ja-JP"/>
        </w:rPr>
        <w:t>Annexe 4</w:t>
      </w:r>
      <w:r w:rsidRPr="007B3C5D">
        <w:br/>
      </w:r>
      <w:r w:rsidRPr="007B3C5D">
        <w:br/>
        <w:t xml:space="preserve">Description technique et caractéristiques du système </w:t>
      </w:r>
      <w:r w:rsidRPr="007B3C5D">
        <w:br/>
        <w:t xml:space="preserve">à satellites </w:t>
      </w:r>
      <w:r w:rsidRPr="007B3C5D">
        <w:rPr>
          <w:lang w:eastAsia="ja-JP"/>
        </w:rPr>
        <w:t xml:space="preserve">quasi zénithal </w:t>
      </w:r>
      <w:r w:rsidRPr="007B3C5D">
        <w:t>(</w:t>
      </w:r>
      <w:r w:rsidRPr="007B3C5D">
        <w:rPr>
          <w:lang w:eastAsia="ja-JP"/>
        </w:rPr>
        <w:t>QZS</w:t>
      </w:r>
      <w:r w:rsidRPr="007B3C5D">
        <w:t>S)</w:t>
      </w:r>
    </w:p>
    <w:p w14:paraId="340386E9" w14:textId="77777777" w:rsidR="00563D2F" w:rsidRPr="007B3C5D" w:rsidRDefault="00563D2F" w:rsidP="004C6F99">
      <w:pPr>
        <w:pStyle w:val="Heading1"/>
        <w:spacing w:before="360"/>
      </w:pPr>
      <w:bookmarkStart w:id="495" w:name="_Toc427760277"/>
      <w:bookmarkStart w:id="496" w:name="_Toc427760828"/>
      <w:bookmarkStart w:id="497" w:name="_Toc427761202"/>
      <w:bookmarkStart w:id="498" w:name="_Toc427763284"/>
      <w:bookmarkStart w:id="499" w:name="_Toc427764148"/>
      <w:bookmarkStart w:id="500" w:name="_Toc427843089"/>
      <w:bookmarkStart w:id="501" w:name="_Toc427843479"/>
      <w:bookmarkStart w:id="502" w:name="_Toc427843626"/>
      <w:bookmarkStart w:id="503" w:name="_Toc427843772"/>
      <w:bookmarkStart w:id="504" w:name="_Toc428173684"/>
      <w:bookmarkStart w:id="505" w:name="_Toc428174927"/>
      <w:r w:rsidRPr="007B3C5D">
        <w:t>1</w:t>
      </w:r>
      <w:r w:rsidRPr="007B3C5D">
        <w:tab/>
        <w:t>Introduction</w:t>
      </w:r>
      <w:bookmarkEnd w:id="495"/>
      <w:bookmarkEnd w:id="496"/>
      <w:bookmarkEnd w:id="497"/>
      <w:bookmarkEnd w:id="498"/>
      <w:bookmarkEnd w:id="499"/>
      <w:bookmarkEnd w:id="500"/>
      <w:bookmarkEnd w:id="501"/>
      <w:bookmarkEnd w:id="502"/>
      <w:bookmarkEnd w:id="503"/>
      <w:bookmarkEnd w:id="504"/>
      <w:bookmarkEnd w:id="505"/>
    </w:p>
    <w:p w14:paraId="065B75B6" w14:textId="215840D1" w:rsidR="00563D2F" w:rsidRPr="007B3C5D" w:rsidRDefault="00563D2F" w:rsidP="004C6F99">
      <w:r w:rsidRPr="007B3C5D">
        <w:t xml:space="preserve">Le système à satellites </w:t>
      </w:r>
      <w:r w:rsidRPr="007B3C5D">
        <w:rPr>
          <w:lang w:eastAsia="ja-JP"/>
        </w:rPr>
        <w:t xml:space="preserve">quasi zénithal </w:t>
      </w:r>
      <w:r w:rsidRPr="007B3C5D">
        <w:t>(</w:t>
      </w:r>
      <w:r w:rsidRPr="007B3C5D">
        <w:rPr>
          <w:lang w:eastAsia="ja-JP"/>
        </w:rPr>
        <w:t>QZS</w:t>
      </w:r>
      <w:r w:rsidRPr="007B3C5D">
        <w:t xml:space="preserve">S, </w:t>
      </w:r>
      <w:r w:rsidRPr="007B3C5D">
        <w:rPr>
          <w:i/>
          <w:iCs/>
        </w:rPr>
        <w:t>quasi-zenith satellite system</w:t>
      </w:r>
      <w:r w:rsidRPr="007B3C5D">
        <w:t xml:space="preserve">) est constitué de sept satellites et deux satellites de réserve actifs. Les satellites sont soit sur une orbite non géostationnaire inclinée de </w:t>
      </w:r>
      <w:r w:rsidRPr="007B3C5D">
        <w:rPr>
          <w:lang w:eastAsia="ja-JP"/>
        </w:rPr>
        <w:t>4</w:t>
      </w:r>
      <w:r w:rsidRPr="007B3C5D">
        <w:t>5</w:t>
      </w:r>
      <w:r w:rsidR="00921598" w:rsidRPr="007B3C5D">
        <w:t> degrés</w:t>
      </w:r>
      <w:r w:rsidRPr="007B3C5D">
        <w:t xml:space="preserve"> soit sur l'orbite des satellites géostationnaires. Chaque satellite émet des signaux de navigation sur les quatre mêmes fréquences porteuses. Ces signaux de navigation sont modulés avec un flux binaire prédéterminé, contenant un codage des données d'éphémérides et de l'heure, et ayant une largeur de bande suffisante pour produire la précision de navigation nécessaire sans recourir à une émission bidirectionnelle ou à une intégration Doppler.</w:t>
      </w:r>
    </w:p>
    <w:p w14:paraId="7DBF6B27" w14:textId="77777777" w:rsidR="00563D2F" w:rsidRPr="007B3C5D" w:rsidRDefault="00563D2F" w:rsidP="004C6F99">
      <w:pPr>
        <w:pStyle w:val="Heading2"/>
      </w:pPr>
      <w:bookmarkStart w:id="506" w:name="_Toc427760278"/>
      <w:bookmarkStart w:id="507" w:name="_Toc427760829"/>
      <w:bookmarkStart w:id="508" w:name="_Toc427761203"/>
      <w:bookmarkStart w:id="509" w:name="_Toc427763285"/>
      <w:bookmarkStart w:id="510" w:name="_Toc427764149"/>
      <w:bookmarkStart w:id="511" w:name="_Toc427843090"/>
      <w:bookmarkStart w:id="512" w:name="_Toc427843480"/>
      <w:bookmarkStart w:id="513" w:name="_Toc427843627"/>
      <w:bookmarkStart w:id="514" w:name="_Toc427843773"/>
      <w:bookmarkStart w:id="515" w:name="_Toc428173685"/>
      <w:bookmarkStart w:id="516" w:name="_Toc428174928"/>
      <w:r w:rsidRPr="007B3C5D">
        <w:t>1.1</w:t>
      </w:r>
      <w:r w:rsidRPr="007B3C5D">
        <w:tab/>
        <w:t>Besoins en fréquences</w:t>
      </w:r>
      <w:bookmarkEnd w:id="506"/>
      <w:bookmarkEnd w:id="507"/>
      <w:bookmarkEnd w:id="508"/>
      <w:bookmarkEnd w:id="509"/>
      <w:bookmarkEnd w:id="510"/>
      <w:bookmarkEnd w:id="511"/>
      <w:bookmarkEnd w:id="512"/>
      <w:bookmarkEnd w:id="513"/>
      <w:bookmarkEnd w:id="514"/>
      <w:bookmarkEnd w:id="515"/>
      <w:bookmarkEnd w:id="516"/>
    </w:p>
    <w:p w14:paraId="337EC588" w14:textId="77777777" w:rsidR="00563D2F" w:rsidRPr="007B3C5D" w:rsidRDefault="00563D2F" w:rsidP="004C6F99">
      <w:r w:rsidRPr="007B3C5D">
        <w:t xml:space="preserve">Les besoins en fréquences du système </w:t>
      </w:r>
      <w:r w:rsidRPr="007B3C5D">
        <w:rPr>
          <w:lang w:eastAsia="ja-JP"/>
        </w:rPr>
        <w:t>QZS</w:t>
      </w:r>
      <w:r w:rsidRPr="007B3C5D">
        <w:t xml:space="preserve">S sont fondés sur une évaluation de la précision requise par les utilisateurs, la résolution du retard dû à la propagation espace vers Terre, la suppression des signaux dus à la propagation par trajets multiples ainsi que le coût et les configurations des équipements. Trois canaux initiaux sont utilisés dans le système </w:t>
      </w:r>
      <w:r w:rsidRPr="007B3C5D">
        <w:rPr>
          <w:lang w:eastAsia="ja-JP"/>
        </w:rPr>
        <w:t>QZS</w:t>
      </w:r>
      <w:r w:rsidRPr="007B3C5D">
        <w:t>S: 1</w:t>
      </w:r>
      <w:r w:rsidRPr="007B3C5D">
        <w:rPr>
          <w:sz w:val="12"/>
        </w:rPr>
        <w:t> </w:t>
      </w:r>
      <w:r w:rsidRPr="007B3C5D">
        <w:t>575,42 MHz (L1)</w:t>
      </w:r>
      <w:r w:rsidRPr="007B3C5D">
        <w:rPr>
          <w:lang w:eastAsia="ja-JP"/>
        </w:rPr>
        <w:t>,</w:t>
      </w:r>
      <w:r w:rsidRPr="007B3C5D">
        <w:t xml:space="preserve"> </w:t>
      </w:r>
      <w:r w:rsidRPr="007B3C5D">
        <w:lastRenderedPageBreak/>
        <w:t>1</w:t>
      </w:r>
      <w:r w:rsidRPr="007B3C5D">
        <w:rPr>
          <w:sz w:val="12"/>
        </w:rPr>
        <w:t> </w:t>
      </w:r>
      <w:r w:rsidRPr="007B3C5D">
        <w:t>227,6 MHz (L2)</w:t>
      </w:r>
      <w:r w:rsidRPr="007B3C5D">
        <w:rPr>
          <w:lang w:eastAsia="ja-JP"/>
        </w:rPr>
        <w:t xml:space="preserve"> et 1 176,45 MHz (L5)</w:t>
      </w:r>
      <w:r w:rsidRPr="007B3C5D">
        <w:t xml:space="preserve">. </w:t>
      </w:r>
      <w:r w:rsidRPr="007B3C5D">
        <w:rPr>
          <w:lang w:eastAsia="ja-JP"/>
        </w:rPr>
        <w:t>Un signal à haut débit de données</w:t>
      </w:r>
      <w:r w:rsidRPr="007B3C5D">
        <w:t xml:space="preserve"> (LEX) sera ajouté, centré sur </w:t>
      </w:r>
      <w:r w:rsidRPr="007B3C5D">
        <w:rPr>
          <w:lang w:eastAsia="ja-JP"/>
        </w:rPr>
        <w:t>1 278,75 MHz</w:t>
      </w:r>
      <w:r w:rsidRPr="007B3C5D">
        <w:t xml:space="preserve"> (</w:t>
      </w:r>
      <w:r w:rsidRPr="007B3C5D">
        <w:rPr>
          <w:iCs/>
        </w:rPr>
        <w:t>L</w:t>
      </w:r>
      <w:r w:rsidRPr="007B3C5D">
        <w:rPr>
          <w:lang w:eastAsia="ja-JP"/>
        </w:rPr>
        <w:t>6</w:t>
      </w:r>
      <w:r w:rsidRPr="007B3C5D">
        <w:t xml:space="preserve">). </w:t>
      </w:r>
    </w:p>
    <w:p w14:paraId="216CD0BE" w14:textId="77777777" w:rsidR="00563D2F" w:rsidRPr="007B3C5D" w:rsidRDefault="00563D2F" w:rsidP="004C6F99">
      <w:r w:rsidRPr="007B3C5D">
        <w:rPr>
          <w:lang w:eastAsia="ja-JP"/>
        </w:rPr>
        <w:t>Le système QZS</w:t>
      </w:r>
      <w:r w:rsidRPr="007B3C5D">
        <w:t xml:space="preserve">S assure un service de navigation pour </w:t>
      </w:r>
      <w:r w:rsidRPr="007B3C5D">
        <w:rPr>
          <w:lang w:eastAsia="ja-JP"/>
        </w:rPr>
        <w:t>les régions d'Asie orientale et d'Océanie, y compris le Japon</w:t>
      </w:r>
      <w:r w:rsidRPr="007B3C5D">
        <w:t xml:space="preserve">. </w:t>
      </w:r>
    </w:p>
    <w:p w14:paraId="6690D6CC" w14:textId="77777777" w:rsidR="00563D2F" w:rsidRPr="007B3C5D" w:rsidRDefault="00563D2F" w:rsidP="004C6F99">
      <w:pPr>
        <w:pStyle w:val="Heading1"/>
      </w:pPr>
      <w:bookmarkStart w:id="517" w:name="_Toc427760279"/>
      <w:bookmarkStart w:id="518" w:name="_Toc427760830"/>
      <w:bookmarkStart w:id="519" w:name="_Toc427761204"/>
      <w:bookmarkStart w:id="520" w:name="_Toc427763286"/>
      <w:bookmarkStart w:id="521" w:name="_Toc427764150"/>
      <w:bookmarkStart w:id="522" w:name="_Toc427843091"/>
      <w:bookmarkStart w:id="523" w:name="_Toc427843481"/>
      <w:bookmarkStart w:id="524" w:name="_Toc427843628"/>
      <w:bookmarkStart w:id="525" w:name="_Toc427843774"/>
      <w:bookmarkStart w:id="526" w:name="_Toc428173686"/>
      <w:bookmarkStart w:id="527" w:name="_Toc428174929"/>
      <w:r w:rsidRPr="007B3C5D">
        <w:t>2</w:t>
      </w:r>
      <w:r w:rsidRPr="007B3C5D">
        <w:tab/>
        <w:t>Présentation générale du système</w:t>
      </w:r>
      <w:bookmarkEnd w:id="517"/>
      <w:bookmarkEnd w:id="518"/>
      <w:bookmarkEnd w:id="519"/>
      <w:bookmarkEnd w:id="520"/>
      <w:bookmarkEnd w:id="521"/>
      <w:bookmarkEnd w:id="522"/>
      <w:bookmarkEnd w:id="523"/>
      <w:bookmarkEnd w:id="524"/>
      <w:bookmarkEnd w:id="525"/>
      <w:bookmarkEnd w:id="526"/>
      <w:bookmarkEnd w:id="527"/>
    </w:p>
    <w:p w14:paraId="5D8D3EC7" w14:textId="77777777" w:rsidR="00563D2F" w:rsidRPr="007B3C5D" w:rsidRDefault="00563D2F" w:rsidP="004C6F99">
      <w:r w:rsidRPr="007B3C5D">
        <w:t xml:space="preserve">QZSS est un système de radiocommunications spatiales fonctionnant en continu et par tous les temps, utilisé </w:t>
      </w:r>
      <w:r w:rsidRPr="007B3C5D">
        <w:rPr>
          <w:lang w:eastAsia="ja-JP"/>
        </w:rPr>
        <w:t xml:space="preserve">pour la </w:t>
      </w:r>
      <w:r w:rsidRPr="007B3C5D">
        <w:t>navigation, le positionnement et le transfert de l'heure, qui fournit des signaux compatibles avec le GPS (L1, L2 et L5) et un signal complémentaire transportant un message de données à plus haut débit (</w:t>
      </w:r>
      <w:r w:rsidRPr="007B3C5D">
        <w:rPr>
          <w:iCs/>
        </w:rPr>
        <w:t>L</w:t>
      </w:r>
      <w:r w:rsidRPr="007B3C5D">
        <w:rPr>
          <w:lang w:eastAsia="ja-JP"/>
        </w:rPr>
        <w:t>6</w:t>
      </w:r>
      <w:r w:rsidRPr="007B3C5D">
        <w:t>).</w:t>
      </w:r>
    </w:p>
    <w:p w14:paraId="0EAE3D00" w14:textId="77777777" w:rsidR="00563D2F" w:rsidRPr="007B3C5D" w:rsidRDefault="00563D2F" w:rsidP="004C6F99">
      <w:r w:rsidRPr="007B3C5D">
        <w:t>Le système fonctionne d'après le principe de la trilatération passive. Un récepteur d'utilisateur QZSS mesure d'abord les pseudo-distances, les pseudo-vitesses ou les deltas de pseudo-distances à au moins quatre satellites, calcule la position et la vitesse des satellites et le décalage temporel de leur horloge par rapport au cadre temporel de référence en utilisant les paramètres de correction des éphémérides et de l'horloge qu'il reçoit. Il détermine ensuite la position et la vitesse de l'utilisateur en trois dimensions dans un système de coordonnées cartésiennes ITRF (cadre de référence terrestre international) centré sur la Terre et fixe par rapport à la Terre (ECEF), et le décalage de l'horloge de l'utilisateur par rapport au cadre temporel de référence.</w:t>
      </w:r>
    </w:p>
    <w:p w14:paraId="4D66E145" w14:textId="77777777" w:rsidR="00563D2F" w:rsidRPr="007B3C5D" w:rsidRDefault="00563D2F" w:rsidP="004C6F99">
      <w:pPr>
        <w:pStyle w:val="Heading1"/>
      </w:pPr>
      <w:bookmarkStart w:id="528" w:name="_Toc427760280"/>
      <w:bookmarkStart w:id="529" w:name="_Toc427760831"/>
      <w:bookmarkStart w:id="530" w:name="_Toc427761205"/>
      <w:bookmarkStart w:id="531" w:name="_Toc427763287"/>
      <w:bookmarkStart w:id="532" w:name="_Toc427764151"/>
      <w:bookmarkStart w:id="533" w:name="_Toc427843092"/>
      <w:bookmarkStart w:id="534" w:name="_Toc427843482"/>
      <w:bookmarkStart w:id="535" w:name="_Toc427843629"/>
      <w:bookmarkStart w:id="536" w:name="_Toc427843775"/>
      <w:bookmarkStart w:id="537" w:name="_Toc428173687"/>
      <w:bookmarkStart w:id="538" w:name="_Toc428174930"/>
      <w:r w:rsidRPr="007B3C5D">
        <w:t>3</w:t>
      </w:r>
      <w:r w:rsidRPr="007B3C5D">
        <w:tab/>
        <w:t>Segments du système</w:t>
      </w:r>
      <w:bookmarkEnd w:id="528"/>
      <w:bookmarkEnd w:id="529"/>
      <w:bookmarkEnd w:id="530"/>
      <w:bookmarkEnd w:id="531"/>
      <w:bookmarkEnd w:id="532"/>
      <w:bookmarkEnd w:id="533"/>
      <w:bookmarkEnd w:id="534"/>
      <w:bookmarkEnd w:id="535"/>
      <w:bookmarkEnd w:id="536"/>
      <w:bookmarkEnd w:id="537"/>
      <w:bookmarkEnd w:id="538"/>
    </w:p>
    <w:p w14:paraId="7EDCFDB6" w14:textId="77777777" w:rsidR="00563D2F" w:rsidRPr="007B3C5D" w:rsidRDefault="00563D2F" w:rsidP="004C6F99">
      <w:r w:rsidRPr="007B3C5D">
        <w:t>Le système comporte trois segments principaux: le segment spatial, le segment de commande et le segment de l'utilisateur. La fonction principale de chaque segment est décrite ci-après.</w:t>
      </w:r>
    </w:p>
    <w:p w14:paraId="7EFE33A9" w14:textId="58CC822F" w:rsidR="00563D2F" w:rsidRPr="007B3C5D" w:rsidRDefault="00563D2F" w:rsidP="004C6F99">
      <w:pPr>
        <w:pStyle w:val="Heading2"/>
      </w:pPr>
      <w:bookmarkStart w:id="539" w:name="_Toc427760281"/>
      <w:bookmarkStart w:id="540" w:name="_Toc427760832"/>
      <w:bookmarkStart w:id="541" w:name="_Toc427761206"/>
      <w:bookmarkStart w:id="542" w:name="_Toc427763288"/>
      <w:bookmarkStart w:id="543" w:name="_Toc427764152"/>
      <w:bookmarkStart w:id="544" w:name="_Toc427843093"/>
      <w:bookmarkStart w:id="545" w:name="_Toc427843483"/>
      <w:bookmarkStart w:id="546" w:name="_Toc427843630"/>
      <w:bookmarkStart w:id="547" w:name="_Toc427843776"/>
      <w:bookmarkStart w:id="548" w:name="_Toc428173688"/>
      <w:bookmarkStart w:id="549" w:name="_Toc428174931"/>
      <w:r w:rsidRPr="007B3C5D">
        <w:t>3.1</w:t>
      </w:r>
      <w:r w:rsidRPr="007B3C5D">
        <w:tab/>
        <w:t>Segment spatial</w:t>
      </w:r>
      <w:bookmarkEnd w:id="539"/>
      <w:bookmarkEnd w:id="540"/>
      <w:bookmarkEnd w:id="541"/>
      <w:bookmarkEnd w:id="542"/>
      <w:bookmarkEnd w:id="543"/>
      <w:bookmarkEnd w:id="544"/>
      <w:bookmarkEnd w:id="545"/>
      <w:bookmarkEnd w:id="546"/>
      <w:bookmarkEnd w:id="547"/>
      <w:bookmarkEnd w:id="548"/>
      <w:bookmarkEnd w:id="549"/>
    </w:p>
    <w:p w14:paraId="7910E708" w14:textId="30CB09D5" w:rsidR="00563D2F" w:rsidRPr="007B3C5D" w:rsidRDefault="00563D2F" w:rsidP="004C6F99">
      <w:pPr>
        <w:rPr>
          <w:lang w:eastAsia="ja-JP"/>
        </w:rPr>
      </w:pPr>
      <w:r w:rsidRPr="007B3C5D">
        <w:t>Le segment spatial comprend les satellites QZSS, qui ont la fonction de points de référence «célestes», et émettent depuis l'espace des signaux de navigation avec un codage précis de l'heure. La constellation opérationnelle de sept satellites se compose de satellites sur orbite non géostationnaire et de satellites sur orbite géostationnaire. Les satellites sur orbite non géostationnaire fonctionnent sur des orbites de 24 heures avec une apogée et un périgée à des altitudes respectivement de 39 970 km et de 31 602 km. Chacun de ces trois satellites sur orbite non géostationnaire est situé dans un plan orbital distinct, incliné de 45</w:t>
      </w:r>
      <w:r w:rsidR="00225E5D" w:rsidRPr="007B3C5D">
        <w:t xml:space="preserve"> degrés</w:t>
      </w:r>
      <w:r w:rsidRPr="007B3C5D">
        <w:t xml:space="preserve"> par rapport à l'équateur. </w:t>
      </w:r>
      <w:r w:rsidRPr="007B3C5D">
        <w:rPr>
          <w:lang w:eastAsia="ja-JP"/>
        </w:rPr>
        <w:t>Les plans orbitaux sont équidistants les uns des autres et la phase des satellites est telle qu'il existe toujours un satellite visible à un angle d'élévation élevé depuis le Japon. Les positions sur l'orbite géostationnaire sont à l'étude.</w:t>
      </w:r>
    </w:p>
    <w:p w14:paraId="187C1BDD" w14:textId="77777777" w:rsidR="00563D2F" w:rsidRPr="007B3C5D" w:rsidRDefault="00563D2F" w:rsidP="004C6F99">
      <w:pPr>
        <w:rPr>
          <w:lang w:eastAsia="ja-JP"/>
        </w:rPr>
      </w:pPr>
      <w:r w:rsidRPr="007B3C5D">
        <w:rPr>
          <w:lang w:eastAsia="ja-JP"/>
        </w:rPr>
        <w:t>Deux satellites de réserve actifs sont eux aussi à l'étude; ils sont destinés à satisfaire les besoins du système afin qu'il puisse fournir des fonctions de navigation avec la constellation QZSS, avec un minimum de 7 satellites.</w:t>
      </w:r>
    </w:p>
    <w:p w14:paraId="6C45ADCC" w14:textId="77777777" w:rsidR="00563D2F" w:rsidRPr="007B3C5D" w:rsidRDefault="00563D2F" w:rsidP="004C6F99">
      <w:r w:rsidRPr="007B3C5D">
        <w:t>Le satellite est un engin stabilisé sur trois axes. Les éléments essentiels de sa charge utile principale de navigation sont l'étalon de fréquence atomique pour la précision horaire, le processeur pour l'enregistrement des données de navigation, le dispositif de signaux BPA pour la production du signal de télémétrie, et l'antenne d'émission à faisceau conformé dans la bande 1,2/1,6 GHz, qui diffuse des signaux d'une puissance quasi uniforme sur les quatre fréquences de la bande 1,2/1,6 GHz vers les utilisateurs situés sur la surface de la Terre ou à proximité. L'émission sur deux fréquences (par exemple L1 et L2) permettra la correction des retards ionosphériques dans le temps de propagation du signal.</w:t>
      </w:r>
    </w:p>
    <w:p w14:paraId="48295402" w14:textId="77777777" w:rsidR="00563D2F" w:rsidRPr="007B3C5D" w:rsidRDefault="00563D2F" w:rsidP="004C6F99">
      <w:pPr>
        <w:pStyle w:val="Heading2"/>
      </w:pPr>
      <w:bookmarkStart w:id="550" w:name="_Toc427760282"/>
      <w:bookmarkStart w:id="551" w:name="_Toc427760833"/>
      <w:bookmarkStart w:id="552" w:name="_Toc427761207"/>
      <w:bookmarkStart w:id="553" w:name="_Toc427763289"/>
      <w:bookmarkStart w:id="554" w:name="_Toc427764153"/>
      <w:bookmarkStart w:id="555" w:name="_Toc427843094"/>
      <w:bookmarkStart w:id="556" w:name="_Toc427843484"/>
      <w:bookmarkStart w:id="557" w:name="_Toc427843631"/>
      <w:bookmarkStart w:id="558" w:name="_Toc427843777"/>
      <w:bookmarkStart w:id="559" w:name="_Toc428173689"/>
      <w:bookmarkStart w:id="560" w:name="_Toc428174932"/>
      <w:r w:rsidRPr="007B3C5D">
        <w:lastRenderedPageBreak/>
        <w:t>3.2</w:t>
      </w:r>
      <w:r w:rsidRPr="007B3C5D">
        <w:tab/>
        <w:t>Segment de commande</w:t>
      </w:r>
      <w:bookmarkEnd w:id="550"/>
      <w:bookmarkEnd w:id="551"/>
      <w:bookmarkEnd w:id="552"/>
      <w:bookmarkEnd w:id="553"/>
      <w:bookmarkEnd w:id="554"/>
      <w:bookmarkEnd w:id="555"/>
      <w:bookmarkEnd w:id="556"/>
      <w:bookmarkEnd w:id="557"/>
      <w:bookmarkEnd w:id="558"/>
      <w:bookmarkEnd w:id="559"/>
      <w:bookmarkEnd w:id="560"/>
    </w:p>
    <w:p w14:paraId="7488B5F4" w14:textId="77777777" w:rsidR="00563D2F" w:rsidRPr="007B3C5D" w:rsidRDefault="00563D2F" w:rsidP="004C6F99">
      <w:r w:rsidRPr="007B3C5D">
        <w:t xml:space="preserve">Le segment de commande assure les fonctions de poursuite, de calcul, d'actualisation et de surveillance nécessaires à la commande quotidienne de tous les satellites du système. Il se compose d'une station de commande principale (MCS, </w:t>
      </w:r>
      <w:r w:rsidRPr="007B3C5D">
        <w:rPr>
          <w:i/>
        </w:rPr>
        <w:t>master control station</w:t>
      </w:r>
      <w:r w:rsidRPr="007B3C5D">
        <w:t>) située au Japon, où a lieu le traitement de toutes les données, et de stations de surveillance très espacées les unes des autres dans la zone visible depuis le segment spatial.</w:t>
      </w:r>
    </w:p>
    <w:p w14:paraId="3BB93AB1" w14:textId="77777777" w:rsidR="00563D2F" w:rsidRPr="007B3C5D" w:rsidRDefault="00563D2F" w:rsidP="004C6F99">
      <w:pPr>
        <w:keepNext/>
        <w:keepLines/>
      </w:pPr>
      <w:r w:rsidRPr="007B3C5D">
        <w:t>Les stations de surveillance poursuivent passivement tous les satellites en vue et mesurent des données de télémétrie et des données Doppler. Ces données sont traitées à la MCS pour calculer les éphémérides des satellites, les décalages et les dérives d'horloge, et les retards de propagation, et utilisées ensuite pour produire des messages destinés aux satellites. Ces informations réactualisées sont transmises aux satellites pour y être mises en mémoire et être transmises ensuite par les satellites comme partie intégrante des messages de navigation destinés aux utilisateurs.</w:t>
      </w:r>
    </w:p>
    <w:p w14:paraId="4C0D6540" w14:textId="77777777" w:rsidR="00563D2F" w:rsidRPr="007B3C5D" w:rsidRDefault="00563D2F" w:rsidP="004C6F99">
      <w:pPr>
        <w:pStyle w:val="Heading2"/>
      </w:pPr>
      <w:bookmarkStart w:id="561" w:name="_Toc427760283"/>
      <w:bookmarkStart w:id="562" w:name="_Toc427760834"/>
      <w:bookmarkStart w:id="563" w:name="_Toc427761208"/>
      <w:bookmarkStart w:id="564" w:name="_Toc427763290"/>
      <w:bookmarkStart w:id="565" w:name="_Toc427764154"/>
      <w:bookmarkStart w:id="566" w:name="_Toc427843095"/>
      <w:bookmarkStart w:id="567" w:name="_Toc427843485"/>
      <w:bookmarkStart w:id="568" w:name="_Toc427843632"/>
      <w:bookmarkStart w:id="569" w:name="_Toc427843778"/>
      <w:bookmarkStart w:id="570" w:name="_Toc428173690"/>
      <w:bookmarkStart w:id="571" w:name="_Toc428174933"/>
      <w:r w:rsidRPr="007B3C5D">
        <w:t>3.3</w:t>
      </w:r>
      <w:r w:rsidRPr="007B3C5D">
        <w:tab/>
        <w:t>Segment de l'utilisateur</w:t>
      </w:r>
      <w:bookmarkEnd w:id="561"/>
      <w:bookmarkEnd w:id="562"/>
      <w:bookmarkEnd w:id="563"/>
      <w:bookmarkEnd w:id="564"/>
      <w:bookmarkEnd w:id="565"/>
      <w:bookmarkEnd w:id="566"/>
      <w:bookmarkEnd w:id="567"/>
      <w:bookmarkEnd w:id="568"/>
      <w:bookmarkEnd w:id="569"/>
      <w:bookmarkEnd w:id="570"/>
      <w:bookmarkEnd w:id="571"/>
    </w:p>
    <w:p w14:paraId="38F236FF" w14:textId="77777777" w:rsidR="00563D2F" w:rsidRPr="007B3C5D" w:rsidRDefault="00563D2F" w:rsidP="004C6F99">
      <w:r w:rsidRPr="007B3C5D">
        <w:t>Le segment de l'utilisateur est l'ensemble de tous les récepteurs des utilisateurs et des équipements de soutien. Le récepteur type de l'utilisateur comporte une antenne, un récepteur</w:t>
      </w:r>
      <w:r w:rsidRPr="007B3C5D">
        <w:noBreakHyphen/>
        <w:t xml:space="preserve">processeur QZSS (qui traite également les signaux GPS), un ordinateur et des dispositifs d'entrée/sortie. </w:t>
      </w:r>
    </w:p>
    <w:p w14:paraId="3F3499F2" w14:textId="77777777" w:rsidR="00563D2F" w:rsidRPr="007B3C5D" w:rsidRDefault="00563D2F" w:rsidP="004C6F99">
      <w:r w:rsidRPr="007B3C5D">
        <w:t>Il acquiert et poursuit le signal de navigation provenant de plus de quatre satellites en vue, dont un (ou plusieurs) satellite(s) QZSS et un (ou plusieurs) satellite(s) GPS, mesure les temps de propagation RF, les phases des signaux RF et les décalages de fréquence Doppler, les convertit en pseudo</w:t>
      </w:r>
      <w:r w:rsidRPr="007B3C5D">
        <w:noBreakHyphen/>
        <w:t>distances, phases de porteuse et pseudo</w:t>
      </w:r>
      <w:r w:rsidRPr="007B3C5D">
        <w:noBreakHyphen/>
        <w:t xml:space="preserve">vitesses et/ou delta de pseudo-distances, et en déduit la position et la vitesse en trois dimensions et le décalage temporel du récepteur par rapport au cadre temporel de référence. </w:t>
      </w:r>
    </w:p>
    <w:p w14:paraId="6002B36D" w14:textId="77777777" w:rsidR="00563D2F" w:rsidRPr="007B3C5D" w:rsidRDefault="00563D2F" w:rsidP="004C6F99">
      <w:r w:rsidRPr="007B3C5D">
        <w:t>Les équipements des utilisateurs vont du récepteur mobile relativement simple et léger jusqu'à des récepteurs perfectionnés, intégrés à d'autres capteurs ou systèmes de navigation pour garantir une certaine précision dans des environnements très dynamiques.</w:t>
      </w:r>
    </w:p>
    <w:p w14:paraId="62AA469F" w14:textId="77777777" w:rsidR="00563D2F" w:rsidRPr="007B3C5D" w:rsidRDefault="00563D2F" w:rsidP="004C6F99">
      <w:pPr>
        <w:pStyle w:val="Heading1"/>
      </w:pPr>
      <w:bookmarkStart w:id="572" w:name="_Toc427760284"/>
      <w:bookmarkStart w:id="573" w:name="_Toc427760835"/>
      <w:bookmarkStart w:id="574" w:name="_Toc427761209"/>
      <w:bookmarkStart w:id="575" w:name="_Toc427763291"/>
      <w:bookmarkStart w:id="576" w:name="_Toc427764155"/>
      <w:bookmarkStart w:id="577" w:name="_Toc427843096"/>
      <w:bookmarkStart w:id="578" w:name="_Toc427843486"/>
      <w:bookmarkStart w:id="579" w:name="_Toc427843633"/>
      <w:bookmarkStart w:id="580" w:name="_Toc427843779"/>
      <w:bookmarkStart w:id="581" w:name="_Toc428173691"/>
      <w:bookmarkStart w:id="582" w:name="_Toc428174934"/>
      <w:r w:rsidRPr="007B3C5D">
        <w:t>4</w:t>
      </w:r>
      <w:r w:rsidRPr="007B3C5D">
        <w:tab/>
        <w:t xml:space="preserve">Structure du signal </w:t>
      </w:r>
      <w:r w:rsidRPr="007B3C5D">
        <w:rPr>
          <w:lang w:eastAsia="ja-JP"/>
        </w:rPr>
        <w:t>QZS</w:t>
      </w:r>
      <w:r w:rsidRPr="007B3C5D">
        <w:t>S</w:t>
      </w:r>
      <w:bookmarkEnd w:id="572"/>
      <w:bookmarkEnd w:id="573"/>
      <w:bookmarkEnd w:id="574"/>
      <w:bookmarkEnd w:id="575"/>
      <w:bookmarkEnd w:id="576"/>
      <w:bookmarkEnd w:id="577"/>
      <w:bookmarkEnd w:id="578"/>
      <w:bookmarkEnd w:id="579"/>
      <w:bookmarkEnd w:id="580"/>
      <w:bookmarkEnd w:id="581"/>
      <w:bookmarkEnd w:id="582"/>
      <w:r w:rsidRPr="007B3C5D">
        <w:t xml:space="preserve"> </w:t>
      </w:r>
    </w:p>
    <w:p w14:paraId="39641C6D" w14:textId="77777777" w:rsidR="00563D2F" w:rsidRPr="007B3C5D" w:rsidRDefault="00563D2F" w:rsidP="004C6F99">
      <w:r w:rsidRPr="007B3C5D">
        <w:t xml:space="preserve">Les signaux de navigation </w:t>
      </w:r>
      <w:r w:rsidRPr="007B3C5D">
        <w:rPr>
          <w:lang w:eastAsia="ja-JP"/>
        </w:rPr>
        <w:t>QZS</w:t>
      </w:r>
      <w:r w:rsidRPr="007B3C5D">
        <w:t>S émis depuis les satellites sont constitués de quatre porteuses modulées: L1, à une fréquence centrale de 1</w:t>
      </w:r>
      <w:r w:rsidRPr="007B3C5D">
        <w:rPr>
          <w:sz w:val="12"/>
        </w:rPr>
        <w:t> </w:t>
      </w:r>
      <w:r w:rsidRPr="007B3C5D">
        <w:t xml:space="preserve">575,42 MHz (154 </w:t>
      </w:r>
      <w:r w:rsidRPr="007B3C5D">
        <w:rPr>
          <w:i/>
        </w:rPr>
        <w:t>f</w:t>
      </w:r>
      <w:r w:rsidRPr="007B3C5D">
        <w:rPr>
          <w:position w:val="-3"/>
          <w:sz w:val="16"/>
        </w:rPr>
        <w:t>0</w:t>
      </w:r>
      <w:r w:rsidRPr="007B3C5D">
        <w:t>)</w:t>
      </w:r>
      <w:r w:rsidRPr="007B3C5D">
        <w:rPr>
          <w:lang w:eastAsia="ja-JP"/>
        </w:rPr>
        <w:t>,</w:t>
      </w:r>
      <w:r w:rsidRPr="007B3C5D">
        <w:t xml:space="preserve"> L2, à une fréquence centrale de 1</w:t>
      </w:r>
      <w:r w:rsidRPr="007B3C5D">
        <w:rPr>
          <w:sz w:val="12"/>
        </w:rPr>
        <w:t> </w:t>
      </w:r>
      <w:r w:rsidRPr="007B3C5D">
        <w:t xml:space="preserve">227,6 MHz (120 </w:t>
      </w:r>
      <w:r w:rsidRPr="007B3C5D">
        <w:rPr>
          <w:i/>
        </w:rPr>
        <w:t>f</w:t>
      </w:r>
      <w:r w:rsidRPr="007B3C5D">
        <w:rPr>
          <w:position w:val="-3"/>
          <w:sz w:val="16"/>
        </w:rPr>
        <w:t>0</w:t>
      </w:r>
      <w:r w:rsidRPr="007B3C5D">
        <w:t>), L5,</w:t>
      </w:r>
      <w:r w:rsidRPr="007B3C5D">
        <w:rPr>
          <w:lang w:eastAsia="ja-JP"/>
        </w:rPr>
        <w:t xml:space="preserve"> à une fréquence centrale de 1 176,45 MHz (115 </w:t>
      </w:r>
      <w:r w:rsidRPr="007B3C5D">
        <w:rPr>
          <w:i/>
          <w:lang w:eastAsia="ja-JP"/>
        </w:rPr>
        <w:t>f</w:t>
      </w:r>
      <w:r w:rsidRPr="007B3C5D">
        <w:rPr>
          <w:szCs w:val="24"/>
          <w:vertAlign w:val="subscript"/>
          <w:lang w:eastAsia="ja-JP"/>
        </w:rPr>
        <w:t>0</w:t>
      </w:r>
      <w:r w:rsidRPr="007B3C5D">
        <w:rPr>
          <w:lang w:eastAsia="ja-JP"/>
        </w:rPr>
        <w:t xml:space="preserve">) et L6, à une fréquence centrale de 1 278,75 MHz (125 </w:t>
      </w:r>
      <w:r w:rsidRPr="007B3C5D">
        <w:rPr>
          <w:i/>
          <w:lang w:eastAsia="ja-JP"/>
        </w:rPr>
        <w:t>f</w:t>
      </w:r>
      <w:r w:rsidRPr="007B3C5D">
        <w:rPr>
          <w:szCs w:val="24"/>
          <w:vertAlign w:val="subscript"/>
          <w:lang w:eastAsia="ja-JP"/>
        </w:rPr>
        <w:t>0</w:t>
      </w:r>
      <w:r w:rsidRPr="007B3C5D">
        <w:rPr>
          <w:lang w:eastAsia="ja-JP"/>
        </w:rPr>
        <w:t xml:space="preserve">), </w:t>
      </w:r>
      <w:r w:rsidRPr="007B3C5D">
        <w:t xml:space="preserve">où </w:t>
      </w:r>
      <w:r w:rsidRPr="007B3C5D">
        <w:rPr>
          <w:i/>
        </w:rPr>
        <w:t>f</w:t>
      </w:r>
      <w:r w:rsidRPr="007B3C5D">
        <w:rPr>
          <w:position w:val="-3"/>
          <w:sz w:val="16"/>
        </w:rPr>
        <w:t>0</w:t>
      </w:r>
      <w:r w:rsidRPr="007B3C5D">
        <w:t xml:space="preserve"> = 10,23 MHz. </w:t>
      </w:r>
      <w:r w:rsidRPr="007B3C5D">
        <w:rPr>
          <w:i/>
        </w:rPr>
        <w:t>f</w:t>
      </w:r>
      <w:r w:rsidRPr="007B3C5D">
        <w:rPr>
          <w:position w:val="-3"/>
          <w:sz w:val="16"/>
        </w:rPr>
        <w:t>0</w:t>
      </w:r>
      <w:r w:rsidRPr="007B3C5D">
        <w:t xml:space="preserve"> est la sortie de l'unité de référence de fréquence du satellite, auquel tous les signaux produits sont rapportés de façon cohérente.</w:t>
      </w:r>
    </w:p>
    <w:p w14:paraId="50A35332" w14:textId="77777777" w:rsidR="00563D2F" w:rsidRPr="007B3C5D" w:rsidRDefault="00563D2F" w:rsidP="004C6F99">
      <w:pPr>
        <w:rPr>
          <w:lang w:eastAsia="ja-JP"/>
        </w:rPr>
      </w:pPr>
      <w:r w:rsidRPr="007B3C5D">
        <w:t xml:space="preserve">Le signal L1 est constitué de quatre </w:t>
      </w:r>
      <w:r w:rsidRPr="007B3C5D">
        <w:rPr>
          <w:lang w:eastAsia="ja-JP"/>
        </w:rPr>
        <w:t>signaux à modulation par déplacement de phase bivalente (MDP</w:t>
      </w:r>
      <w:r w:rsidRPr="007B3C5D">
        <w:t>B</w:t>
      </w:r>
      <w:r w:rsidRPr="007B3C5D">
        <w:rPr>
          <w:lang w:eastAsia="ja-JP"/>
        </w:rPr>
        <w:t>) multiplexés en quadrature. Deux d'entre eux (L1-C/A et L1S)</w:t>
      </w:r>
      <w:r w:rsidR="002506F2" w:rsidRPr="007B3C5D">
        <w:rPr>
          <w:lang w:eastAsia="ja-JP"/>
        </w:rPr>
        <w:t xml:space="preserve"> </w:t>
      </w:r>
      <w:r w:rsidRPr="007B3C5D">
        <w:rPr>
          <w:lang w:eastAsia="ja-JP"/>
        </w:rPr>
        <w:t xml:space="preserve">sont modulés avec deux codes </w:t>
      </w:r>
      <w:r w:rsidRPr="007B3C5D">
        <w:t xml:space="preserve">d'étalement BPA différents </w:t>
      </w:r>
      <w:r w:rsidRPr="007B3C5D">
        <w:rPr>
          <w:lang w:eastAsia="ja-JP"/>
        </w:rPr>
        <w:t>qui sont des séquences résultant de la somme modulo 2 des sorties de deux registres à décalage avec réinjection linéaire de 10 bits ayant une fréquence d'horloge de 1,023 MHz et une période de 1 ms. Chacun d'eux est ajouté modulo 2 à un flux de données de navigation à 50 bits/s/50 symboles/s ou 250 bits/s/500 symboles/s avant la MDPB. Les deux autres signaux (composante avec données du signal L1C et composante sans données du signal L1C) sont modulés avec deux codes d'étalement différents ayant une fréquence d'horloge de 1,023 MHz et avec deux ondes carrées identiques ayant une fréquence d'horloge de 0,5115 MHz. Le flux de données est ajouté modulo 2 à l'un d'eux.</w:t>
      </w:r>
    </w:p>
    <w:p w14:paraId="24BB7796" w14:textId="77777777" w:rsidR="00563D2F" w:rsidRPr="007B3C5D" w:rsidRDefault="00563D2F" w:rsidP="004C6F99">
      <w:pPr>
        <w:rPr>
          <w:lang w:eastAsia="ja-JP"/>
        </w:rPr>
      </w:pPr>
      <w:r w:rsidRPr="007B3C5D">
        <w:t xml:space="preserve">Le signal L2 est modulé par la MDPB avec un code </w:t>
      </w:r>
      <w:r w:rsidRPr="007B3C5D">
        <w:rPr>
          <w:lang w:eastAsia="ja-JP"/>
        </w:rPr>
        <w:t>d'</w:t>
      </w:r>
      <w:r w:rsidRPr="007B3C5D">
        <w:t xml:space="preserve">étalement </w:t>
      </w:r>
      <w:r w:rsidRPr="007B3C5D">
        <w:rPr>
          <w:lang w:eastAsia="ja-JP"/>
        </w:rPr>
        <w:t xml:space="preserve">L2C. Le code L2C a une fréquence d'horloge de 1,023 MHz avec des codes d'étalement en alternance ayant une fréquence d'horloge de 0,5115 MHz: L2CM avec une période de 20 ms et L2CL avec une période de 1,5 s. Un flux de données à 25 bits/s/50 symboles/s est ajouté modulo 2 au code avant la modulation de phase. </w:t>
      </w:r>
    </w:p>
    <w:p w14:paraId="46E787D7" w14:textId="77777777" w:rsidR="00563D2F" w:rsidRPr="007B3C5D" w:rsidRDefault="00563D2F" w:rsidP="004C6F99">
      <w:pPr>
        <w:rPr>
          <w:lang w:eastAsia="ja-JP"/>
        </w:rPr>
      </w:pPr>
      <w:r w:rsidRPr="007B3C5D">
        <w:rPr>
          <w:lang w:eastAsia="ja-JP"/>
        </w:rPr>
        <w:lastRenderedPageBreak/>
        <w:t>Le signal L5 est constitué de deux signaux MDPB (I et Q) multiplexés en quadrature et d'un signal MDPQ (signal L5). Les signaux dans les deux canaux I et Q sont modulés avec deux codes d'étalement L5 différents, ayant tous les deux une fréquence d'horloge de 10,23 MHz et une période de 1 ms. Un flux de données de navigation à 50 bits/s/100 symboles/s est émis sur le canal I et aucune donnée (canal «pilote» sans donnée</w:t>
      </w:r>
      <w:r w:rsidR="002506F2" w:rsidRPr="007B3C5D">
        <w:rPr>
          <w:lang w:eastAsia="ja-JP"/>
        </w:rPr>
        <w:t xml:space="preserve">s) n'est émise sur le canal Q. </w:t>
      </w:r>
      <w:r w:rsidRPr="007B3C5D">
        <w:rPr>
          <w:lang w:eastAsia="ja-JP"/>
        </w:rPr>
        <w:t>Le seul signal MDPQ a un débit d'horloge de 10,23 MHz et une période de 1 ms et contient des messages de complément.</w:t>
      </w:r>
    </w:p>
    <w:p w14:paraId="3B530E7C" w14:textId="77777777" w:rsidR="00563D2F" w:rsidRPr="007B3C5D" w:rsidRDefault="00563D2F" w:rsidP="004C6F99">
      <w:pPr>
        <w:rPr>
          <w:lang w:eastAsia="ja-JP"/>
        </w:rPr>
      </w:pPr>
      <w:r w:rsidRPr="007B3C5D">
        <w:rPr>
          <w:lang w:eastAsia="ja-JP"/>
        </w:rPr>
        <w:t xml:space="preserve">Le signal </w:t>
      </w:r>
      <w:r w:rsidRPr="007B3C5D">
        <w:rPr>
          <w:iCs/>
          <w:lang w:eastAsia="ja-JP"/>
        </w:rPr>
        <w:t>L6</w:t>
      </w:r>
      <w:r w:rsidRPr="007B3C5D">
        <w:rPr>
          <w:lang w:eastAsia="ja-JP"/>
        </w:rPr>
        <w:t xml:space="preserve"> est également un signal à modulation MDPB. Un ensemble de petites séquences de code Kasami est employé pour le code d'étalement ayant une fréquence d'horloge de 5,115 MHz.</w:t>
      </w:r>
    </w:p>
    <w:p w14:paraId="7C5F7A8B" w14:textId="77777777" w:rsidR="00563D2F" w:rsidRPr="007B3C5D" w:rsidRDefault="00563D2F" w:rsidP="004C6F99">
      <w:pPr>
        <w:pStyle w:val="Heading1"/>
      </w:pPr>
      <w:bookmarkStart w:id="583" w:name="_Toc427760285"/>
      <w:bookmarkStart w:id="584" w:name="_Toc427760836"/>
      <w:bookmarkStart w:id="585" w:name="_Toc427761210"/>
      <w:bookmarkStart w:id="586" w:name="_Toc427763292"/>
      <w:bookmarkStart w:id="587" w:name="_Toc427764156"/>
      <w:bookmarkStart w:id="588" w:name="_Toc427843097"/>
      <w:bookmarkStart w:id="589" w:name="_Toc427843487"/>
      <w:bookmarkStart w:id="590" w:name="_Toc427843634"/>
      <w:bookmarkStart w:id="591" w:name="_Toc427843780"/>
      <w:bookmarkStart w:id="592" w:name="_Toc428173692"/>
      <w:bookmarkStart w:id="593" w:name="_Toc428174935"/>
      <w:r w:rsidRPr="007B3C5D">
        <w:t>5</w:t>
      </w:r>
      <w:r w:rsidRPr="007B3C5D">
        <w:tab/>
      </w:r>
      <w:r w:rsidR="00921598" w:rsidRPr="007B3C5D">
        <w:t>Puissance et spectres des signaux</w:t>
      </w:r>
      <w:bookmarkEnd w:id="583"/>
      <w:bookmarkEnd w:id="584"/>
      <w:bookmarkEnd w:id="585"/>
      <w:bookmarkEnd w:id="586"/>
      <w:bookmarkEnd w:id="587"/>
      <w:bookmarkEnd w:id="588"/>
      <w:bookmarkEnd w:id="589"/>
      <w:bookmarkEnd w:id="590"/>
      <w:bookmarkEnd w:id="591"/>
      <w:bookmarkEnd w:id="592"/>
      <w:bookmarkEnd w:id="593"/>
    </w:p>
    <w:p w14:paraId="75ED1BFB" w14:textId="77777777" w:rsidR="00563D2F" w:rsidRPr="007B3C5D" w:rsidRDefault="00563D2F" w:rsidP="004C6F99">
      <w:pPr>
        <w:rPr>
          <w:lang w:eastAsia="ja-JP"/>
        </w:rPr>
      </w:pPr>
      <w:r w:rsidRPr="007B3C5D">
        <w:t xml:space="preserve">Les satellites QZSS utilisent une antenne à faisceau conformé qui diffuse des signaux d'une puissance quasi uniforme aux utilisateurs du système. Les signaux émis ont une polarisation </w:t>
      </w:r>
      <w:r w:rsidR="00AC6CCB" w:rsidRPr="007B3C5D">
        <w:t>circulaire dextrogyre</w:t>
      </w:r>
      <w:r w:rsidRPr="007B3C5D">
        <w:t xml:space="preserve">, avec une ellipticité meilleure que </w:t>
      </w:r>
      <w:r w:rsidRPr="007B3C5D">
        <w:rPr>
          <w:lang w:eastAsia="ja-JP"/>
        </w:rPr>
        <w:t>1,2 dB pour le signal L1 et meilleure que 2,2 dB pour les signaux L2, L5 et L6</w:t>
      </w:r>
      <w:r w:rsidRPr="007B3C5D">
        <w:t xml:space="preserve">. Les puissances de signal reçues par l'utilisateur </w:t>
      </w:r>
      <w:r w:rsidRPr="007B3C5D">
        <w:rPr>
          <w:lang w:eastAsia="ja-JP"/>
        </w:rPr>
        <w:t>pour des angles d'incidence supérieurs à 10</w:t>
      </w:r>
      <w:r w:rsidR="00921598" w:rsidRPr="007B3C5D">
        <w:t> degrés</w:t>
      </w:r>
      <w:r w:rsidRPr="007B3C5D">
        <w:rPr>
          <w:lang w:eastAsia="ja-JP"/>
        </w:rPr>
        <w:t xml:space="preserve"> sont définies dans l'hypothèse d'une antenne de récepteur à polarisation circulaire </w:t>
      </w:r>
      <w:r w:rsidR="005C3CE7" w:rsidRPr="007B3C5D">
        <w:rPr>
          <w:lang w:eastAsia="ja-JP"/>
        </w:rPr>
        <w:t>dextrogyre</w:t>
      </w:r>
      <w:r w:rsidRPr="007B3C5D">
        <w:rPr>
          <w:lang w:eastAsia="ja-JP"/>
        </w:rPr>
        <w:t xml:space="preserve"> de 0 dBi. </w:t>
      </w:r>
    </w:p>
    <w:p w14:paraId="24576532" w14:textId="77777777" w:rsidR="00563D2F" w:rsidRPr="007B3C5D" w:rsidRDefault="00563D2F" w:rsidP="004C6F99">
      <w:pPr>
        <w:rPr>
          <w:lang w:eastAsia="ja-JP"/>
        </w:rPr>
      </w:pPr>
      <w:r w:rsidRPr="007B3C5D">
        <w:rPr>
          <w:lang w:eastAsia="ja-JP"/>
        </w:rPr>
        <w:t>La puissance minimale reçue garantie pour les signaux L1, L2, L5 et L6 est indiquée dans les Tableaux </w:t>
      </w:r>
      <w:r w:rsidR="00921598" w:rsidRPr="007B3C5D">
        <w:rPr>
          <w:lang w:eastAsia="ja-JP"/>
        </w:rPr>
        <w:t>10</w:t>
      </w:r>
      <w:r w:rsidRPr="007B3C5D">
        <w:rPr>
          <w:lang w:eastAsia="ja-JP"/>
        </w:rPr>
        <w:t xml:space="preserve">, </w:t>
      </w:r>
      <w:r w:rsidR="00921598" w:rsidRPr="007B3C5D">
        <w:rPr>
          <w:lang w:eastAsia="ja-JP"/>
        </w:rPr>
        <w:t>11</w:t>
      </w:r>
      <w:r w:rsidRPr="007B3C5D">
        <w:rPr>
          <w:lang w:eastAsia="ja-JP"/>
        </w:rPr>
        <w:t xml:space="preserve"> et </w:t>
      </w:r>
      <w:r w:rsidR="00921598" w:rsidRPr="007B3C5D">
        <w:rPr>
          <w:lang w:eastAsia="ja-JP"/>
        </w:rPr>
        <w:t>12</w:t>
      </w:r>
      <w:r w:rsidRPr="007B3C5D">
        <w:rPr>
          <w:lang w:eastAsia="ja-JP"/>
        </w:rPr>
        <w:t xml:space="preserve">. </w:t>
      </w:r>
    </w:p>
    <w:p w14:paraId="47D1F020" w14:textId="77777777" w:rsidR="00563D2F" w:rsidRPr="007B3C5D" w:rsidRDefault="00563D2F" w:rsidP="004C6F99">
      <w:pPr>
        <w:pStyle w:val="Heading1"/>
      </w:pPr>
      <w:bookmarkStart w:id="594" w:name="_Toc427760286"/>
      <w:bookmarkStart w:id="595" w:name="_Toc427760837"/>
      <w:bookmarkStart w:id="596" w:name="_Toc427761211"/>
      <w:bookmarkStart w:id="597" w:name="_Toc427763293"/>
      <w:bookmarkStart w:id="598" w:name="_Toc427764157"/>
      <w:bookmarkStart w:id="599" w:name="_Toc427843098"/>
      <w:bookmarkStart w:id="600" w:name="_Toc427843488"/>
      <w:bookmarkStart w:id="601" w:name="_Toc427843635"/>
      <w:bookmarkStart w:id="602" w:name="_Toc427843781"/>
      <w:bookmarkStart w:id="603" w:name="_Toc428173693"/>
      <w:bookmarkStart w:id="604" w:name="_Toc428174936"/>
      <w:r w:rsidRPr="007B3C5D">
        <w:t>6</w:t>
      </w:r>
      <w:r w:rsidRPr="007B3C5D">
        <w:tab/>
        <w:t>Fréquence de fonctionnement</w:t>
      </w:r>
      <w:bookmarkEnd w:id="594"/>
      <w:bookmarkEnd w:id="595"/>
      <w:bookmarkEnd w:id="596"/>
      <w:bookmarkEnd w:id="597"/>
      <w:bookmarkEnd w:id="598"/>
      <w:bookmarkEnd w:id="599"/>
      <w:bookmarkEnd w:id="600"/>
      <w:bookmarkEnd w:id="601"/>
      <w:bookmarkEnd w:id="602"/>
      <w:bookmarkEnd w:id="603"/>
      <w:bookmarkEnd w:id="604"/>
    </w:p>
    <w:p w14:paraId="5BF5E7F8" w14:textId="77777777" w:rsidR="00563D2F" w:rsidRPr="007B3C5D" w:rsidRDefault="00563D2F" w:rsidP="004C6F99">
      <w:pPr>
        <w:rPr>
          <w:lang w:eastAsia="ja-JP"/>
        </w:rPr>
      </w:pPr>
      <w:r w:rsidRPr="007B3C5D">
        <w:rPr>
          <w:lang w:eastAsia="ja-JP"/>
        </w:rPr>
        <w:t>Dans le système QZS</w:t>
      </w:r>
      <w:r w:rsidRPr="007B3C5D">
        <w:t xml:space="preserve">S, un signal </w:t>
      </w:r>
      <w:r w:rsidRPr="007B3C5D">
        <w:rPr>
          <w:iCs/>
        </w:rPr>
        <w:t>L</w:t>
      </w:r>
      <w:r w:rsidRPr="007B3C5D">
        <w:t>1</w:t>
      </w:r>
      <w:r w:rsidRPr="007B3C5D">
        <w:rPr>
          <w:lang w:eastAsia="ja-JP"/>
        </w:rPr>
        <w:t xml:space="preserve"> est émis dans un </w:t>
      </w:r>
      <w:r w:rsidRPr="007B3C5D">
        <w:t>segment de la bande 1 559-1 610 MHz</w:t>
      </w:r>
      <w:r w:rsidRPr="007B3C5D">
        <w:rPr>
          <w:lang w:eastAsia="ja-JP"/>
        </w:rPr>
        <w:t>, un signal L2 et un signal L6 sont émis dans un segment de la bande 1 215</w:t>
      </w:r>
      <w:r w:rsidRPr="007B3C5D">
        <w:rPr>
          <w:lang w:eastAsia="ja-JP"/>
        </w:rPr>
        <w:noBreakHyphen/>
        <w:t>1 300 MHz et un signal L5 est émis dans un segment de la bande 1 164</w:t>
      </w:r>
      <w:r w:rsidRPr="007B3C5D">
        <w:rPr>
          <w:lang w:eastAsia="ja-JP"/>
        </w:rPr>
        <w:noBreakHyphen/>
        <w:t xml:space="preserve">1 215 MHz </w:t>
      </w:r>
      <w:r w:rsidRPr="007B3C5D">
        <w:t>attribuées au SRNS.</w:t>
      </w:r>
    </w:p>
    <w:p w14:paraId="03D107F6" w14:textId="77777777" w:rsidR="00563D2F" w:rsidRPr="007B3C5D" w:rsidRDefault="00563D2F" w:rsidP="004C6F99">
      <w:pPr>
        <w:pStyle w:val="Heading1"/>
        <w:rPr>
          <w:lang w:eastAsia="ja-JP"/>
        </w:rPr>
      </w:pPr>
      <w:bookmarkStart w:id="605" w:name="_Toc427760287"/>
      <w:bookmarkStart w:id="606" w:name="_Toc427760838"/>
      <w:bookmarkStart w:id="607" w:name="_Toc427761212"/>
      <w:bookmarkStart w:id="608" w:name="_Toc427763294"/>
      <w:bookmarkStart w:id="609" w:name="_Toc427764158"/>
      <w:bookmarkStart w:id="610" w:name="_Toc427843099"/>
      <w:bookmarkStart w:id="611" w:name="_Toc427843489"/>
      <w:bookmarkStart w:id="612" w:name="_Toc427843636"/>
      <w:bookmarkStart w:id="613" w:name="_Toc427843782"/>
      <w:bookmarkStart w:id="614" w:name="_Toc428173694"/>
      <w:bookmarkStart w:id="615" w:name="_Toc428174937"/>
      <w:r w:rsidRPr="007B3C5D">
        <w:rPr>
          <w:lang w:eastAsia="ja-JP"/>
        </w:rPr>
        <w:t>7</w:t>
      </w:r>
      <w:r w:rsidRPr="007B3C5D">
        <w:rPr>
          <w:lang w:eastAsia="ja-JP"/>
        </w:rPr>
        <w:tab/>
        <w:t>Fonctions de télémesure</w:t>
      </w:r>
      <w:bookmarkEnd w:id="605"/>
      <w:bookmarkEnd w:id="606"/>
      <w:bookmarkEnd w:id="607"/>
      <w:bookmarkEnd w:id="608"/>
      <w:bookmarkEnd w:id="609"/>
      <w:bookmarkEnd w:id="610"/>
      <w:bookmarkEnd w:id="611"/>
      <w:bookmarkEnd w:id="612"/>
      <w:bookmarkEnd w:id="613"/>
      <w:bookmarkEnd w:id="614"/>
      <w:bookmarkEnd w:id="615"/>
    </w:p>
    <w:p w14:paraId="052B2D4E" w14:textId="77777777" w:rsidR="00563D2F" w:rsidRPr="007B3C5D" w:rsidRDefault="00563D2F" w:rsidP="004C6F99">
      <w:pPr>
        <w:rPr>
          <w:lang w:eastAsia="ja-JP"/>
        </w:rPr>
      </w:pPr>
      <w:r w:rsidRPr="007B3C5D">
        <w:rPr>
          <w:lang w:eastAsia="ja-JP"/>
        </w:rPr>
        <w:t>Il n'est pas nécessaire que le système QZSS utilise des signaux de télémesure dans les bandes 1 164</w:t>
      </w:r>
      <w:r w:rsidRPr="007B3C5D">
        <w:rPr>
          <w:lang w:eastAsia="ja-JP"/>
        </w:rPr>
        <w:noBreakHyphen/>
        <w:t>1 215 MHz, 1 215</w:t>
      </w:r>
      <w:r w:rsidRPr="007B3C5D">
        <w:rPr>
          <w:lang w:eastAsia="ja-JP"/>
        </w:rPr>
        <w:noBreakHyphen/>
        <w:t>1 300 MHz et 1 559-1 610 MHz.</w:t>
      </w:r>
    </w:p>
    <w:p w14:paraId="6475C101" w14:textId="77777777" w:rsidR="00563D2F" w:rsidRPr="007B3C5D" w:rsidRDefault="00563D2F" w:rsidP="004C6F99">
      <w:pPr>
        <w:pStyle w:val="Heading1"/>
      </w:pPr>
      <w:bookmarkStart w:id="616" w:name="_Toc427760288"/>
      <w:bookmarkStart w:id="617" w:name="_Toc427760839"/>
      <w:bookmarkStart w:id="618" w:name="_Toc427761213"/>
      <w:bookmarkStart w:id="619" w:name="_Toc427763295"/>
      <w:bookmarkStart w:id="620" w:name="_Toc427764159"/>
      <w:bookmarkStart w:id="621" w:name="_Toc427843100"/>
      <w:bookmarkStart w:id="622" w:name="_Toc427843490"/>
      <w:bookmarkStart w:id="623" w:name="_Toc427843637"/>
      <w:bookmarkStart w:id="624" w:name="_Toc427843783"/>
      <w:bookmarkStart w:id="625" w:name="_Toc428173695"/>
      <w:bookmarkStart w:id="626" w:name="_Toc428174938"/>
      <w:r w:rsidRPr="007B3C5D">
        <w:t>8</w:t>
      </w:r>
      <w:r w:rsidRPr="007B3C5D">
        <w:tab/>
        <w:t>Paramètres d'émission QZSS</w:t>
      </w:r>
      <w:bookmarkEnd w:id="616"/>
      <w:bookmarkEnd w:id="617"/>
      <w:bookmarkEnd w:id="618"/>
      <w:bookmarkEnd w:id="619"/>
      <w:bookmarkEnd w:id="620"/>
      <w:bookmarkEnd w:id="621"/>
      <w:bookmarkEnd w:id="622"/>
      <w:bookmarkEnd w:id="623"/>
      <w:bookmarkEnd w:id="624"/>
      <w:bookmarkEnd w:id="625"/>
      <w:bookmarkEnd w:id="626"/>
      <w:r w:rsidRPr="007B3C5D">
        <w:t xml:space="preserve"> </w:t>
      </w:r>
    </w:p>
    <w:p w14:paraId="147A41FF" w14:textId="77777777" w:rsidR="00563D2F" w:rsidRPr="007B3C5D" w:rsidRDefault="00DA3E61" w:rsidP="004C6F99">
      <w:pPr>
        <w:rPr>
          <w:lang w:eastAsia="ja-JP"/>
        </w:rPr>
      </w:pPr>
      <w:r w:rsidRPr="007B3C5D">
        <w:t>Étant</w:t>
      </w:r>
      <w:r w:rsidR="00563D2F" w:rsidRPr="007B3C5D">
        <w:t xml:space="preserve"> donné que le système QZSS émet des signaux de navigation du SRNS espace vers Terre dans quatre bandes, les paramètres d'émission QZSS sont donnés dans quatre tableaux correspondant à ces quatre bandes. </w:t>
      </w:r>
    </w:p>
    <w:p w14:paraId="31428611" w14:textId="77777777" w:rsidR="00563D2F" w:rsidRPr="007B3C5D" w:rsidRDefault="00563D2F" w:rsidP="004C6F99">
      <w:pPr>
        <w:pStyle w:val="Heading2"/>
      </w:pPr>
      <w:bookmarkStart w:id="627" w:name="_Toc427760289"/>
      <w:bookmarkStart w:id="628" w:name="_Toc427760840"/>
      <w:bookmarkStart w:id="629" w:name="_Toc427761214"/>
      <w:bookmarkStart w:id="630" w:name="_Toc427763296"/>
      <w:bookmarkStart w:id="631" w:name="_Toc427764160"/>
      <w:bookmarkStart w:id="632" w:name="_Toc427843101"/>
      <w:bookmarkStart w:id="633" w:name="_Toc427843491"/>
      <w:bookmarkStart w:id="634" w:name="_Toc427843638"/>
      <w:bookmarkStart w:id="635" w:name="_Toc427843784"/>
      <w:bookmarkStart w:id="636" w:name="_Toc428173696"/>
      <w:bookmarkStart w:id="637" w:name="_Toc428174939"/>
      <w:r w:rsidRPr="007B3C5D">
        <w:t>8.1</w:t>
      </w:r>
      <w:r w:rsidRPr="007B3C5D">
        <w:tab/>
        <w:t xml:space="preserve">Paramètres d'émission </w:t>
      </w:r>
      <w:r w:rsidRPr="007B3C5D">
        <w:rPr>
          <w:lang w:eastAsia="ja-JP"/>
        </w:rPr>
        <w:t>QZS</w:t>
      </w:r>
      <w:r w:rsidRPr="007B3C5D">
        <w:t>S L1</w:t>
      </w:r>
      <w:bookmarkEnd w:id="627"/>
      <w:bookmarkEnd w:id="628"/>
      <w:bookmarkEnd w:id="629"/>
      <w:bookmarkEnd w:id="630"/>
      <w:bookmarkEnd w:id="631"/>
      <w:bookmarkEnd w:id="632"/>
      <w:bookmarkEnd w:id="633"/>
      <w:bookmarkEnd w:id="634"/>
      <w:bookmarkEnd w:id="635"/>
      <w:bookmarkEnd w:id="636"/>
      <w:bookmarkEnd w:id="637"/>
    </w:p>
    <w:p w14:paraId="601DF704" w14:textId="77777777" w:rsidR="00563D2F" w:rsidRPr="007B3C5D" w:rsidRDefault="00563D2F" w:rsidP="004C6F99">
      <w:pPr>
        <w:rPr>
          <w:i/>
          <w:iCs/>
        </w:rPr>
      </w:pPr>
      <w:r w:rsidRPr="007B3C5D">
        <w:rPr>
          <w:lang w:eastAsia="ja-JP"/>
        </w:rPr>
        <w:t>Le système QZS</w:t>
      </w:r>
      <w:r w:rsidRPr="007B3C5D">
        <w:t xml:space="preserve">S </w:t>
      </w:r>
      <w:r w:rsidRPr="007B3C5D">
        <w:rPr>
          <w:lang w:eastAsia="ja-JP"/>
        </w:rPr>
        <w:t xml:space="preserve">utilisera plusieurs signaux </w:t>
      </w:r>
      <w:r w:rsidRPr="007B3C5D">
        <w:t>dans la bande 1 559-1 610 MHz attribuée au SRNS, à savoir L1 C/A, L1C et L1S. Les satellites QZSS sur orbite non géostationnaire utilisent chacun un signal L1-C/A, un signal L1C et un signal L1S. Les satellites QZSS sur orbite géostationnaire utilisent chacun un signal L1-C/A, un signal L1C et deux signaux L1S (L1Sa et L1Sb)</w:t>
      </w:r>
      <w:r w:rsidRPr="007B3C5D">
        <w:rPr>
          <w:i/>
          <w:iCs/>
        </w:rPr>
        <w:t>.</w:t>
      </w:r>
    </w:p>
    <w:p w14:paraId="789A412C" w14:textId="5DD468F1" w:rsidR="00563D2F" w:rsidRPr="007B3C5D" w:rsidRDefault="00563D2F" w:rsidP="00D872FC">
      <w:pPr>
        <w:pStyle w:val="TableNo"/>
        <w:keepLines/>
      </w:pPr>
      <w:r w:rsidRPr="007B3C5D">
        <w:lastRenderedPageBreak/>
        <w:t xml:space="preserve">TABLEAU </w:t>
      </w:r>
      <w:r w:rsidR="00921598" w:rsidRPr="007B3C5D">
        <w:t>10</w:t>
      </w:r>
    </w:p>
    <w:p w14:paraId="50C32454" w14:textId="77777777" w:rsidR="00563D2F" w:rsidRPr="007B3C5D" w:rsidRDefault="00DA3E61" w:rsidP="00D872FC">
      <w:pPr>
        <w:pStyle w:val="Tabletitle"/>
        <w:keepLines/>
      </w:pPr>
      <w:r w:rsidRPr="007B3C5D">
        <w:rPr>
          <w:lang w:eastAsia="ja-JP"/>
        </w:rPr>
        <w:t>Émissions</w:t>
      </w:r>
      <w:r w:rsidR="00563D2F" w:rsidRPr="007B3C5D">
        <w:rPr>
          <w:lang w:eastAsia="ja-JP"/>
        </w:rPr>
        <w:t xml:space="preserve"> QZS</w:t>
      </w:r>
      <w:r w:rsidR="00563D2F" w:rsidRPr="007B3C5D">
        <w:t>S dans la bande 1 559-1 610 MHz</w:t>
      </w:r>
    </w:p>
    <w:tbl>
      <w:tblPr>
        <w:tblW w:w="96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826"/>
        <w:gridCol w:w="4823"/>
      </w:tblGrid>
      <w:tr w:rsidR="00563D2F" w:rsidRPr="007B3C5D" w14:paraId="78951BB2" w14:textId="77777777" w:rsidTr="00D872FC">
        <w:trPr>
          <w:tblHeader/>
          <w:jc w:val="center"/>
        </w:trPr>
        <w:tc>
          <w:tcPr>
            <w:tcW w:w="4826" w:type="dxa"/>
            <w:vAlign w:val="center"/>
          </w:tcPr>
          <w:p w14:paraId="6955815B" w14:textId="77777777" w:rsidR="00563D2F" w:rsidRPr="007B3C5D" w:rsidRDefault="00563D2F" w:rsidP="00D872FC">
            <w:pPr>
              <w:pStyle w:val="Tablehead"/>
              <w:keepLines/>
              <w:widowControl w:val="0"/>
              <w:rPr>
                <w:rFonts w:eastAsia="MS PGothic"/>
              </w:rPr>
            </w:pPr>
            <w:r w:rsidRPr="007B3C5D">
              <w:rPr>
                <w:rFonts w:eastAsia="MS PGothic"/>
              </w:rPr>
              <w:t xml:space="preserve">Paramètre </w:t>
            </w:r>
          </w:p>
        </w:tc>
        <w:tc>
          <w:tcPr>
            <w:tcW w:w="4823" w:type="dxa"/>
            <w:vAlign w:val="center"/>
          </w:tcPr>
          <w:p w14:paraId="10506DE8" w14:textId="2F266BF8" w:rsidR="00563D2F" w:rsidRPr="007B3C5D" w:rsidRDefault="00563D2F" w:rsidP="00D872FC">
            <w:pPr>
              <w:pStyle w:val="Tablehead"/>
              <w:keepLines/>
              <w:widowControl w:val="0"/>
              <w:rPr>
                <w:rFonts w:eastAsia="MS PGothic"/>
              </w:rPr>
            </w:pPr>
            <w:r w:rsidRPr="007B3C5D">
              <w:rPr>
                <w:rFonts w:eastAsia="MS PGothic"/>
              </w:rPr>
              <w:t>Valeur du paramètre (</w:t>
            </w:r>
            <w:r w:rsidR="005071E7" w:rsidRPr="007B3C5D">
              <w:rPr>
                <w:rFonts w:eastAsia="MS PGothic"/>
              </w:rPr>
              <w:t xml:space="preserve">voir </w:t>
            </w:r>
            <w:r w:rsidRPr="007B3C5D">
              <w:rPr>
                <w:rFonts w:eastAsia="MS PGothic"/>
              </w:rPr>
              <w:t>Note 1)</w:t>
            </w:r>
          </w:p>
        </w:tc>
      </w:tr>
      <w:tr w:rsidR="00563D2F" w:rsidRPr="007B3C5D" w14:paraId="6F99DCFE" w14:textId="77777777" w:rsidTr="00D872FC">
        <w:trPr>
          <w:tblHeader/>
          <w:jc w:val="center"/>
        </w:trPr>
        <w:tc>
          <w:tcPr>
            <w:tcW w:w="4826" w:type="dxa"/>
            <w:vAlign w:val="center"/>
          </w:tcPr>
          <w:p w14:paraId="0B546145" w14:textId="77777777" w:rsidR="00563D2F" w:rsidRPr="007B3C5D" w:rsidRDefault="00563D2F" w:rsidP="0030503F">
            <w:pPr>
              <w:pStyle w:val="Tabletext"/>
              <w:widowControl w:val="0"/>
              <w:jc w:val="left"/>
              <w:rPr>
                <w:rFonts w:eastAsia="MS PGothic"/>
              </w:rPr>
            </w:pPr>
            <w:r w:rsidRPr="007B3C5D">
              <w:rPr>
                <w:rFonts w:eastAsia="MS PGothic"/>
              </w:rPr>
              <w:t>Fréquence porteuse (MHz)</w:t>
            </w:r>
          </w:p>
        </w:tc>
        <w:tc>
          <w:tcPr>
            <w:tcW w:w="4823" w:type="dxa"/>
            <w:vAlign w:val="center"/>
          </w:tcPr>
          <w:p w14:paraId="3F24533B" w14:textId="77777777" w:rsidR="00563D2F" w:rsidRPr="007B3C5D" w:rsidRDefault="00563D2F" w:rsidP="0030503F">
            <w:pPr>
              <w:pStyle w:val="Tabletext"/>
              <w:widowControl w:val="0"/>
              <w:jc w:val="left"/>
              <w:rPr>
                <w:rFonts w:eastAsia="MS PGothic"/>
                <w:szCs w:val="21"/>
              </w:rPr>
            </w:pPr>
            <w:r w:rsidRPr="007B3C5D">
              <w:rPr>
                <w:rFonts w:eastAsia="MS PGothic"/>
                <w:szCs w:val="21"/>
              </w:rPr>
              <w:t>1 575,42</w:t>
            </w:r>
          </w:p>
        </w:tc>
      </w:tr>
      <w:tr w:rsidR="00563D2F" w:rsidRPr="007B3C5D" w14:paraId="0EA1C1B1" w14:textId="77777777" w:rsidTr="00D872FC">
        <w:trPr>
          <w:tblHeader/>
          <w:jc w:val="center"/>
        </w:trPr>
        <w:tc>
          <w:tcPr>
            <w:tcW w:w="4826" w:type="dxa"/>
            <w:vAlign w:val="center"/>
          </w:tcPr>
          <w:p w14:paraId="7CBFDEF3" w14:textId="77777777" w:rsidR="00563D2F" w:rsidRPr="007B3C5D" w:rsidRDefault="00ED3A78" w:rsidP="0030503F">
            <w:pPr>
              <w:pStyle w:val="Tabletext"/>
              <w:widowControl w:val="0"/>
              <w:jc w:val="left"/>
              <w:rPr>
                <w:rFonts w:eastAsia="MS PGothic"/>
              </w:rPr>
            </w:pPr>
            <w:r w:rsidRPr="007B3C5D">
              <w:rPr>
                <w:rFonts w:eastAsia="MS PGothic"/>
              </w:rPr>
              <w:t xml:space="preserve">Débit </w:t>
            </w:r>
            <w:r w:rsidR="00563D2F" w:rsidRPr="007B3C5D">
              <w:rPr>
                <w:rFonts w:eastAsia="MS PGothic"/>
              </w:rPr>
              <w:t>d'éléments du code BPA (Méléments/s)</w:t>
            </w:r>
          </w:p>
        </w:tc>
        <w:tc>
          <w:tcPr>
            <w:tcW w:w="4823" w:type="dxa"/>
            <w:vAlign w:val="center"/>
          </w:tcPr>
          <w:p w14:paraId="67D91905" w14:textId="77777777" w:rsidR="00563D2F" w:rsidRPr="007B3C5D" w:rsidRDefault="00563D2F" w:rsidP="0030503F">
            <w:pPr>
              <w:pStyle w:val="Tabletext"/>
              <w:widowControl w:val="0"/>
              <w:jc w:val="left"/>
              <w:rPr>
                <w:rFonts w:eastAsia="MS PGothic"/>
                <w:szCs w:val="21"/>
              </w:rPr>
            </w:pPr>
            <w:r w:rsidRPr="007B3C5D">
              <w:rPr>
                <w:rFonts w:eastAsia="MS PGothic"/>
                <w:szCs w:val="21"/>
              </w:rPr>
              <w:t xml:space="preserve">1,023 </w:t>
            </w:r>
          </w:p>
        </w:tc>
      </w:tr>
      <w:tr w:rsidR="00563D2F" w:rsidRPr="007B3C5D" w14:paraId="09F87876" w14:textId="77777777" w:rsidTr="00D872FC">
        <w:trPr>
          <w:trHeight w:val="492"/>
          <w:tblHeader/>
          <w:jc w:val="center"/>
        </w:trPr>
        <w:tc>
          <w:tcPr>
            <w:tcW w:w="4826" w:type="dxa"/>
            <w:vAlign w:val="center"/>
          </w:tcPr>
          <w:p w14:paraId="6E9053DA" w14:textId="77777777" w:rsidR="00563D2F" w:rsidRPr="007B3C5D" w:rsidRDefault="00563D2F" w:rsidP="0030503F">
            <w:pPr>
              <w:pStyle w:val="Tabletext"/>
              <w:widowControl w:val="0"/>
              <w:jc w:val="left"/>
              <w:rPr>
                <w:rFonts w:eastAsia="MS PGothic"/>
              </w:rPr>
            </w:pPr>
            <w:r w:rsidRPr="007B3C5D">
              <w:rPr>
                <w:rFonts w:eastAsia="MS PGothic"/>
              </w:rPr>
              <w:t>Débits binaires des données de navigation (bits/s)</w:t>
            </w:r>
          </w:p>
        </w:tc>
        <w:tc>
          <w:tcPr>
            <w:tcW w:w="4823" w:type="dxa"/>
            <w:vAlign w:val="center"/>
          </w:tcPr>
          <w:p w14:paraId="31EDC702" w14:textId="77777777" w:rsidR="00563D2F" w:rsidRPr="007B3C5D" w:rsidRDefault="00563D2F" w:rsidP="0030503F">
            <w:pPr>
              <w:pStyle w:val="Tabletext"/>
              <w:widowControl w:val="0"/>
              <w:jc w:val="left"/>
              <w:rPr>
                <w:rFonts w:eastAsia="MS PGothic"/>
                <w:szCs w:val="21"/>
              </w:rPr>
            </w:pPr>
            <w:r w:rsidRPr="007B3C5D">
              <w:rPr>
                <w:rFonts w:eastAsia="MS PGothic"/>
                <w:szCs w:val="21"/>
              </w:rPr>
              <w:t>50 (C/A), 250 (L1S), 25 (L1C)</w:t>
            </w:r>
          </w:p>
        </w:tc>
      </w:tr>
      <w:tr w:rsidR="00563D2F" w:rsidRPr="007B3C5D" w14:paraId="36B08E16" w14:textId="77777777" w:rsidTr="00D872FC">
        <w:trPr>
          <w:trHeight w:val="570"/>
          <w:tblHeader/>
          <w:jc w:val="center"/>
        </w:trPr>
        <w:tc>
          <w:tcPr>
            <w:tcW w:w="4826" w:type="dxa"/>
            <w:vAlign w:val="center"/>
          </w:tcPr>
          <w:p w14:paraId="1C320D74" w14:textId="77777777" w:rsidR="00563D2F" w:rsidRPr="007B3C5D" w:rsidRDefault="00563D2F" w:rsidP="0030503F">
            <w:pPr>
              <w:pStyle w:val="Tabletext"/>
              <w:widowControl w:val="0"/>
              <w:jc w:val="left"/>
              <w:rPr>
                <w:rFonts w:eastAsia="MS PGothic"/>
              </w:rPr>
            </w:pPr>
            <w:r w:rsidRPr="007B3C5D">
              <w:rPr>
                <w:rFonts w:eastAsia="MS PGothic"/>
              </w:rPr>
              <w:t>Débits de symboles des données de navigation (symboles/s)</w:t>
            </w:r>
          </w:p>
        </w:tc>
        <w:tc>
          <w:tcPr>
            <w:tcW w:w="4823" w:type="dxa"/>
          </w:tcPr>
          <w:p w14:paraId="473AD2AA" w14:textId="77777777" w:rsidR="00563D2F" w:rsidRPr="007B3C5D" w:rsidRDefault="00563D2F" w:rsidP="0030503F">
            <w:pPr>
              <w:pStyle w:val="Tabletext"/>
              <w:widowControl w:val="0"/>
              <w:rPr>
                <w:rFonts w:eastAsia="MS PGothic"/>
                <w:szCs w:val="21"/>
              </w:rPr>
            </w:pPr>
            <w:r w:rsidRPr="007B3C5D">
              <w:rPr>
                <w:rFonts w:eastAsia="MS PGothic"/>
                <w:szCs w:val="21"/>
              </w:rPr>
              <w:t>50 (C/A), 500 (L1S), 50 (L1C)</w:t>
            </w:r>
          </w:p>
        </w:tc>
      </w:tr>
      <w:tr w:rsidR="00563D2F" w:rsidRPr="007B3C5D" w14:paraId="517F623A" w14:textId="77777777" w:rsidTr="00D872FC">
        <w:trPr>
          <w:tblHeader/>
          <w:jc w:val="center"/>
        </w:trPr>
        <w:tc>
          <w:tcPr>
            <w:tcW w:w="4826" w:type="dxa"/>
            <w:vAlign w:val="center"/>
          </w:tcPr>
          <w:p w14:paraId="2E47C307" w14:textId="77777777" w:rsidR="00563D2F" w:rsidRPr="007B3C5D" w:rsidRDefault="00563D2F" w:rsidP="0030503F">
            <w:pPr>
              <w:pStyle w:val="Tabletext"/>
              <w:widowControl w:val="0"/>
              <w:jc w:val="left"/>
              <w:rPr>
                <w:rFonts w:eastAsia="MS PGothic"/>
              </w:rPr>
            </w:pPr>
            <w:r w:rsidRPr="007B3C5D">
              <w:rPr>
                <w:rFonts w:eastAsia="MS PGothic"/>
              </w:rPr>
              <w:t>Méthode de modulation du signal</w:t>
            </w:r>
          </w:p>
        </w:tc>
        <w:tc>
          <w:tcPr>
            <w:tcW w:w="4823" w:type="dxa"/>
            <w:vAlign w:val="center"/>
          </w:tcPr>
          <w:p w14:paraId="12119FA3" w14:textId="6251C5AE" w:rsidR="00563D2F" w:rsidRPr="007B3C5D" w:rsidRDefault="00563D2F" w:rsidP="0030503F">
            <w:pPr>
              <w:pStyle w:val="Tabletext"/>
              <w:widowControl w:val="0"/>
              <w:jc w:val="left"/>
              <w:rPr>
                <w:rFonts w:eastAsia="MS PGothic"/>
                <w:szCs w:val="21"/>
              </w:rPr>
            </w:pPr>
            <w:r w:rsidRPr="007B3C5D">
              <w:t>MDPB</w:t>
            </w:r>
            <w:r w:rsidRPr="007B3C5D">
              <w:rPr>
                <w:rFonts w:eastAsia="MS PGothic"/>
                <w:szCs w:val="21"/>
              </w:rPr>
              <w:t xml:space="preserve">-R(1) (C/A </w:t>
            </w:r>
            <w:r w:rsidR="005071E7" w:rsidRPr="007B3C5D">
              <w:rPr>
                <w:rFonts w:eastAsia="MS PGothic"/>
                <w:szCs w:val="21"/>
              </w:rPr>
              <w:t xml:space="preserve">et </w:t>
            </w:r>
            <w:r w:rsidRPr="007B3C5D">
              <w:rPr>
                <w:rFonts w:eastAsia="MS PGothic"/>
                <w:szCs w:val="21"/>
              </w:rPr>
              <w:t>L1S)</w:t>
            </w:r>
            <w:r w:rsidRPr="007B3C5D">
              <w:rPr>
                <w:rFonts w:eastAsia="MS PGothic"/>
                <w:szCs w:val="21"/>
              </w:rPr>
              <w:br/>
              <w:t>BOC(1,1) composante avec données du signal L1C)</w:t>
            </w:r>
          </w:p>
          <w:p w14:paraId="4925FD9E" w14:textId="4039EDA4" w:rsidR="00563D2F" w:rsidRPr="007B3C5D" w:rsidRDefault="00563D2F" w:rsidP="00944695">
            <w:pPr>
              <w:pStyle w:val="Tabletext"/>
              <w:widowControl w:val="0"/>
              <w:jc w:val="left"/>
              <w:rPr>
                <w:rFonts w:eastAsia="MS PGothic"/>
                <w:szCs w:val="21"/>
              </w:rPr>
            </w:pPr>
            <w:r w:rsidRPr="007B3C5D">
              <w:rPr>
                <w:rFonts w:eastAsia="MS PGothic"/>
                <w:szCs w:val="21"/>
              </w:rPr>
              <w:t>MBOC (signal pilote L1C (composante sans données) du second satellite QZSS et des satellites suivants. Le premier satellite utilise une modulation BOC (1,1) pour sa composante sans données)</w:t>
            </w:r>
            <w:r w:rsidRPr="007B3C5D">
              <w:rPr>
                <w:rFonts w:eastAsia="MS PGothic"/>
                <w:szCs w:val="21"/>
              </w:rPr>
              <w:br/>
              <w:t>(</w:t>
            </w:r>
            <w:r w:rsidR="00944695">
              <w:rPr>
                <w:rFonts w:eastAsia="MS PGothic"/>
                <w:szCs w:val="21"/>
              </w:rPr>
              <w:t>v</w:t>
            </w:r>
            <w:r w:rsidRPr="007B3C5D">
              <w:rPr>
                <w:rFonts w:eastAsia="MS PGothic"/>
                <w:szCs w:val="21"/>
              </w:rPr>
              <w:t>oir Note 2)</w:t>
            </w:r>
          </w:p>
        </w:tc>
      </w:tr>
      <w:tr w:rsidR="00563D2F" w:rsidRPr="007B3C5D" w14:paraId="72E27EDF" w14:textId="77777777" w:rsidTr="00D872FC">
        <w:trPr>
          <w:tblHeader/>
          <w:jc w:val="center"/>
        </w:trPr>
        <w:tc>
          <w:tcPr>
            <w:tcW w:w="4826" w:type="dxa"/>
            <w:vAlign w:val="center"/>
          </w:tcPr>
          <w:p w14:paraId="1EE81E05" w14:textId="77777777" w:rsidR="00563D2F" w:rsidRPr="007B3C5D" w:rsidRDefault="00563D2F" w:rsidP="0030503F">
            <w:pPr>
              <w:pStyle w:val="Tabletext"/>
              <w:widowControl w:val="0"/>
              <w:rPr>
                <w:rFonts w:eastAsia="MS PGothic"/>
              </w:rPr>
            </w:pPr>
            <w:r w:rsidRPr="007B3C5D">
              <w:rPr>
                <w:rFonts w:eastAsia="MS PGothic"/>
              </w:rPr>
              <w:t>Polarisation et ellipticité (dB)</w:t>
            </w:r>
          </w:p>
        </w:tc>
        <w:tc>
          <w:tcPr>
            <w:tcW w:w="4823" w:type="dxa"/>
            <w:vAlign w:val="center"/>
          </w:tcPr>
          <w:p w14:paraId="49D45C37" w14:textId="5BA41B70" w:rsidR="00563D2F" w:rsidRPr="007B3C5D" w:rsidRDefault="00D631EE" w:rsidP="0030503F">
            <w:pPr>
              <w:pStyle w:val="Tabletext"/>
              <w:widowControl w:val="0"/>
              <w:jc w:val="left"/>
              <w:rPr>
                <w:rFonts w:eastAsia="MS PGothic"/>
                <w:szCs w:val="21"/>
              </w:rPr>
            </w:pPr>
            <w:r w:rsidRPr="007B3C5D">
              <w:rPr>
                <w:rFonts w:eastAsia="MS PGothic"/>
                <w:szCs w:val="21"/>
              </w:rPr>
              <w:t>c</w:t>
            </w:r>
            <w:r w:rsidR="00AC6CCB" w:rsidRPr="007B3C5D">
              <w:rPr>
                <w:rFonts w:eastAsia="MS PGothic"/>
                <w:szCs w:val="21"/>
              </w:rPr>
              <w:t>irculaire dextrogyre</w:t>
            </w:r>
            <w:r w:rsidR="00563D2F" w:rsidRPr="007B3C5D">
              <w:rPr>
                <w:rFonts w:eastAsia="MS PGothic"/>
                <w:szCs w:val="21"/>
              </w:rPr>
              <w:t xml:space="preserve">, maximum 1,2 </w:t>
            </w:r>
          </w:p>
        </w:tc>
      </w:tr>
      <w:tr w:rsidR="00563D2F" w:rsidRPr="007B3C5D" w14:paraId="2FFF3165" w14:textId="77777777" w:rsidTr="00D872FC">
        <w:trPr>
          <w:tblHeader/>
          <w:jc w:val="center"/>
        </w:trPr>
        <w:tc>
          <w:tcPr>
            <w:tcW w:w="4826" w:type="dxa"/>
            <w:vAlign w:val="center"/>
          </w:tcPr>
          <w:p w14:paraId="762A297E" w14:textId="77777777" w:rsidR="00563D2F" w:rsidRPr="007B3C5D" w:rsidRDefault="00563D2F" w:rsidP="0030503F">
            <w:pPr>
              <w:pStyle w:val="Tabletext"/>
              <w:widowControl w:val="0"/>
              <w:rPr>
                <w:rFonts w:eastAsia="MS PGothic"/>
              </w:rPr>
            </w:pPr>
            <w:r w:rsidRPr="007B3C5D">
              <w:t xml:space="preserve">Niveau de puissance minimale reçue </w:t>
            </w:r>
            <w:r w:rsidRPr="007B3C5D">
              <w:rPr>
                <w:rFonts w:eastAsia="MS PGothic"/>
              </w:rPr>
              <w:t>à l'entrée de l'antenne (dBW)</w:t>
            </w:r>
          </w:p>
        </w:tc>
        <w:tc>
          <w:tcPr>
            <w:tcW w:w="4823" w:type="dxa"/>
            <w:vAlign w:val="center"/>
          </w:tcPr>
          <w:p w14:paraId="4A86C9F9" w14:textId="10C94022" w:rsidR="00563D2F" w:rsidRPr="007B3C5D" w:rsidRDefault="00563D2F" w:rsidP="00944695">
            <w:pPr>
              <w:pStyle w:val="Tabletext"/>
              <w:widowControl w:val="0"/>
              <w:jc w:val="left"/>
              <w:rPr>
                <w:rFonts w:eastAsia="MS PGothic"/>
                <w:szCs w:val="21"/>
              </w:rPr>
            </w:pPr>
            <w:r w:rsidRPr="007B3C5D">
              <w:rPr>
                <w:rFonts w:eastAsia="MS PGothic"/>
              </w:rPr>
              <w:t xml:space="preserve">−158,5 (C/A), −163 (L1C </w:t>
            </w:r>
            <w:r w:rsidR="00A06753" w:rsidRPr="007B3C5D">
              <w:rPr>
                <w:rFonts w:eastAsia="MS PGothic"/>
              </w:rPr>
              <w:t xml:space="preserve">avec </w:t>
            </w:r>
            <w:r w:rsidRPr="007B3C5D">
              <w:rPr>
                <w:rFonts w:eastAsia="MS PGothic"/>
              </w:rPr>
              <w:t>données), −158,25 (L1C sans données), −161 (L1-SAIF)</w:t>
            </w:r>
            <w:r w:rsidRPr="007B3C5D">
              <w:rPr>
                <w:rFonts w:eastAsia="MS PGothic"/>
              </w:rPr>
              <w:br/>
              <w:t>(</w:t>
            </w:r>
            <w:r w:rsidR="00944695">
              <w:rPr>
                <w:rFonts w:eastAsia="MS PGothic"/>
              </w:rPr>
              <w:t>v</w:t>
            </w:r>
            <w:r w:rsidRPr="007B3C5D">
              <w:rPr>
                <w:rFonts w:eastAsia="MS PGothic"/>
              </w:rPr>
              <w:t xml:space="preserve">oir </w:t>
            </w:r>
            <w:r w:rsidRPr="007B3C5D">
              <w:rPr>
                <w:rFonts w:eastAsia="MS PGothic"/>
                <w:szCs w:val="21"/>
              </w:rPr>
              <w:t>Note 3</w:t>
            </w:r>
            <w:r w:rsidRPr="007B3C5D">
              <w:rPr>
                <w:rFonts w:eastAsia="MS PGothic"/>
              </w:rPr>
              <w:t>)</w:t>
            </w:r>
          </w:p>
        </w:tc>
      </w:tr>
      <w:tr w:rsidR="00563D2F" w:rsidRPr="007B3C5D" w14:paraId="0B194DD7" w14:textId="77777777" w:rsidTr="00D872FC">
        <w:trPr>
          <w:tblHeader/>
          <w:jc w:val="center"/>
        </w:trPr>
        <w:tc>
          <w:tcPr>
            <w:tcW w:w="4826" w:type="dxa"/>
            <w:tcBorders>
              <w:bottom w:val="single" w:sz="4" w:space="0" w:color="auto"/>
            </w:tcBorders>
            <w:vAlign w:val="center"/>
          </w:tcPr>
          <w:p w14:paraId="6C16C4A8" w14:textId="77777777" w:rsidR="00563D2F" w:rsidRPr="007B3C5D" w:rsidRDefault="00563D2F" w:rsidP="0030503F">
            <w:pPr>
              <w:pStyle w:val="Tabletext"/>
              <w:widowControl w:val="0"/>
              <w:rPr>
                <w:rFonts w:eastAsia="MS PGothic"/>
              </w:rPr>
            </w:pPr>
            <w:r w:rsidRPr="007B3C5D">
              <w:rPr>
                <w:rFonts w:eastAsia="MS PGothic"/>
              </w:rPr>
              <w:t>Largeur de bande à 3 dB du filtre d'émission RF (MHz)</w:t>
            </w:r>
          </w:p>
        </w:tc>
        <w:tc>
          <w:tcPr>
            <w:tcW w:w="4823" w:type="dxa"/>
            <w:tcBorders>
              <w:bottom w:val="single" w:sz="4" w:space="0" w:color="auto"/>
            </w:tcBorders>
          </w:tcPr>
          <w:p w14:paraId="4083607C" w14:textId="77777777" w:rsidR="00563D2F" w:rsidRPr="007B3C5D" w:rsidRDefault="00563D2F" w:rsidP="0030503F">
            <w:pPr>
              <w:pStyle w:val="Tabletext"/>
              <w:widowControl w:val="0"/>
              <w:jc w:val="left"/>
              <w:rPr>
                <w:rFonts w:eastAsia="MS PGothic"/>
                <w:szCs w:val="21"/>
              </w:rPr>
            </w:pPr>
            <w:r w:rsidRPr="007B3C5D">
              <w:rPr>
                <w:rFonts w:eastAsia="MS PGothic"/>
                <w:szCs w:val="21"/>
              </w:rPr>
              <w:t>32</w:t>
            </w:r>
          </w:p>
        </w:tc>
      </w:tr>
      <w:tr w:rsidR="00563D2F" w:rsidRPr="007B3C5D" w14:paraId="52BD7E08" w14:textId="77777777" w:rsidTr="00D872FC">
        <w:trPr>
          <w:tblHeader/>
          <w:jc w:val="center"/>
        </w:trPr>
        <w:tc>
          <w:tcPr>
            <w:tcW w:w="9649" w:type="dxa"/>
            <w:gridSpan w:val="2"/>
            <w:tcBorders>
              <w:top w:val="nil"/>
              <w:left w:val="nil"/>
              <w:bottom w:val="nil"/>
              <w:right w:val="nil"/>
            </w:tcBorders>
            <w:vAlign w:val="center"/>
          </w:tcPr>
          <w:p w14:paraId="4E39BB32" w14:textId="169C905F" w:rsidR="00563D2F" w:rsidRPr="007B3C5D" w:rsidRDefault="00563D2F" w:rsidP="0030503F">
            <w:pPr>
              <w:pStyle w:val="Tablelegend"/>
              <w:widowControl w:val="0"/>
              <w:ind w:left="-85" w:firstLine="0"/>
            </w:pPr>
            <w:r w:rsidRPr="007B3C5D">
              <w:t xml:space="preserve">NOTE </w:t>
            </w:r>
            <w:proofErr w:type="gramStart"/>
            <w:r w:rsidRPr="007B3C5D">
              <w:t>1</w:t>
            </w:r>
            <w:r w:rsidR="005071E7" w:rsidRPr="007B3C5D">
              <w:t>:</w:t>
            </w:r>
            <w:proofErr w:type="gramEnd"/>
            <w:r w:rsidR="005071E7" w:rsidRPr="007B3C5D">
              <w:t xml:space="preserve"> </w:t>
            </w:r>
            <w:r w:rsidRPr="007B3C5D">
              <w:t>Le signal de nom L1S est utilisé pour le second satellite et les satellites suivants. Le premier satellite QZSS utilise un signal RF qui a les mêmes caractéristiques que le signal L1S mais le nom du signal est L1-SAIF.</w:t>
            </w:r>
          </w:p>
          <w:p w14:paraId="17CF4402" w14:textId="368C952C" w:rsidR="00563D2F" w:rsidRPr="007B3C5D" w:rsidRDefault="00563D2F" w:rsidP="0030503F">
            <w:pPr>
              <w:pStyle w:val="Tablelegend"/>
              <w:widowControl w:val="0"/>
              <w:ind w:left="-85" w:firstLine="0"/>
            </w:pPr>
            <w:r w:rsidRPr="007B3C5D">
              <w:t>NOTE 2</w:t>
            </w:r>
            <w:r w:rsidR="005071E7" w:rsidRPr="007B3C5D">
              <w:t xml:space="preserve">: </w:t>
            </w:r>
            <w:r w:rsidRPr="007B3C5D">
              <w:t>Pour les paramètres du système QZSS du SRNS, MDPB-R(</w:t>
            </w:r>
            <w:r w:rsidRPr="007B3C5D">
              <w:rPr>
                <w:i/>
              </w:rPr>
              <w:t>n</w:t>
            </w:r>
            <w:r w:rsidRPr="007B3C5D">
              <w:t xml:space="preserve">) désigne une modulation par déplacement de phase bivalente utilisant des éléments rectangulaires avec un </w:t>
            </w:r>
            <w:r w:rsidR="00ED3A78" w:rsidRPr="007B3C5D">
              <w:t xml:space="preserve">débit </w:t>
            </w:r>
            <w:r w:rsidRPr="007B3C5D">
              <w:t xml:space="preserve">d'éléments de </w:t>
            </w:r>
            <w:r w:rsidRPr="007B3C5D">
              <w:rPr>
                <w:i/>
              </w:rPr>
              <w:t>n</w:t>
            </w:r>
            <w:r w:rsidRPr="007B3C5D">
              <w:t> </w:t>
            </w:r>
            <w:r w:rsidRPr="007B3C5D">
              <w:sym w:font="Symbol" w:char="F0B4"/>
            </w:r>
            <w:r w:rsidRPr="007B3C5D">
              <w:t> 1,023 (Méléments/s). BOC(</w:t>
            </w:r>
            <w:r w:rsidRPr="007B3C5D">
              <w:rPr>
                <w:i/>
              </w:rPr>
              <w:t>m</w:t>
            </w:r>
            <w:r w:rsidRPr="007B3C5D">
              <w:t>,</w:t>
            </w:r>
            <w:r w:rsidRPr="007B3C5D">
              <w:rPr>
                <w:i/>
              </w:rPr>
              <w:t>n</w:t>
            </w:r>
            <w:r w:rsidRPr="007B3C5D">
              <w:t xml:space="preserve">) désigne une modulation de porteuse à double décalage avec un décalage de la fréquence porteuse de </w:t>
            </w:r>
            <w:r w:rsidRPr="007B3C5D">
              <w:rPr>
                <w:i/>
              </w:rPr>
              <w:t>m</w:t>
            </w:r>
            <w:r w:rsidRPr="007B3C5D">
              <w:t> </w:t>
            </w:r>
            <w:r w:rsidRPr="007B3C5D">
              <w:sym w:font="Symbol" w:char="F0B4"/>
            </w:r>
            <w:r w:rsidRPr="007B3C5D">
              <w:t xml:space="preserve"> 1,023 (MHz) et un </w:t>
            </w:r>
            <w:r w:rsidR="00ED3A78" w:rsidRPr="007B3C5D">
              <w:t xml:space="preserve">débit </w:t>
            </w:r>
            <w:r w:rsidRPr="007B3C5D">
              <w:t xml:space="preserve">d'éléments de </w:t>
            </w:r>
            <w:r w:rsidRPr="007B3C5D">
              <w:rPr>
                <w:i/>
              </w:rPr>
              <w:t>n</w:t>
            </w:r>
            <w:r w:rsidRPr="007B3C5D">
              <w:t> </w:t>
            </w:r>
            <w:r w:rsidRPr="007B3C5D">
              <w:sym w:font="Symbol" w:char="F0B4"/>
            </w:r>
            <w:r w:rsidRPr="007B3C5D">
              <w:t xml:space="preserve"> 1,023 (Méléments/s). </w:t>
            </w:r>
          </w:p>
          <w:p w14:paraId="0570C836" w14:textId="36F043EA" w:rsidR="00563D2F" w:rsidRPr="007B3C5D" w:rsidRDefault="00563D2F" w:rsidP="0030503F">
            <w:pPr>
              <w:pStyle w:val="Tablelegend"/>
              <w:widowControl w:val="0"/>
              <w:ind w:left="-85" w:firstLine="0"/>
              <w:rPr>
                <w:rFonts w:eastAsia="MS PGothic"/>
                <w:szCs w:val="21"/>
              </w:rPr>
            </w:pPr>
            <w:r w:rsidRPr="007B3C5D">
              <w:t>NOTE 3</w:t>
            </w:r>
            <w:r w:rsidR="005071E7" w:rsidRPr="007B3C5D">
              <w:t xml:space="preserve">: </w:t>
            </w:r>
            <w:r w:rsidRPr="007B3C5D">
              <w:t>Pour la puissance minimale reçue dans le système QZSS, on suppose que le gain de l'antenne d</w:t>
            </w:r>
            <w:r w:rsidR="00B75A32" w:rsidRPr="007B3C5D">
              <w:t>e</w:t>
            </w:r>
            <w:r w:rsidRPr="007B3C5D">
              <w:t xml:space="preserve"> récept</w:t>
            </w:r>
            <w:r w:rsidR="00B75A32" w:rsidRPr="007B3C5D">
              <w:t>ion</w:t>
            </w:r>
            <w:r w:rsidRPr="007B3C5D">
              <w:t xml:space="preserve"> est minimal pour des angles supérieurs ou égaux à 10</w:t>
            </w:r>
            <w:r w:rsidR="00921598" w:rsidRPr="007B3C5D">
              <w:t> degrés</w:t>
            </w:r>
            <w:r w:rsidRPr="007B3C5D">
              <w:t xml:space="preserve"> au-dessus de l'horizon terrestre vus depuis la surface de la Terre.</w:t>
            </w:r>
          </w:p>
        </w:tc>
      </w:tr>
    </w:tbl>
    <w:p w14:paraId="15FE536A" w14:textId="77777777" w:rsidR="00D872FC" w:rsidRPr="005C3A49" w:rsidRDefault="00D872FC" w:rsidP="00D872FC">
      <w:pPr>
        <w:pStyle w:val="Tablefin"/>
        <w:rPr>
          <w:lang w:val="fr-CH"/>
        </w:rPr>
      </w:pPr>
      <w:bookmarkStart w:id="638" w:name="_Toc427760290"/>
      <w:bookmarkStart w:id="639" w:name="_Toc427760841"/>
      <w:bookmarkStart w:id="640" w:name="_Toc427761215"/>
      <w:bookmarkStart w:id="641" w:name="_Toc427763297"/>
      <w:bookmarkStart w:id="642" w:name="_Toc427764161"/>
      <w:bookmarkStart w:id="643" w:name="_Toc427843102"/>
      <w:bookmarkStart w:id="644" w:name="_Toc427843492"/>
      <w:bookmarkStart w:id="645" w:name="_Toc427843639"/>
      <w:bookmarkStart w:id="646" w:name="_Toc427843785"/>
      <w:bookmarkStart w:id="647" w:name="_Toc428173697"/>
      <w:bookmarkStart w:id="648" w:name="_Toc428174940"/>
    </w:p>
    <w:p w14:paraId="4A98DE82" w14:textId="616A0B0D" w:rsidR="00563D2F" w:rsidRPr="007B3C5D" w:rsidRDefault="00563D2F" w:rsidP="004C6F99">
      <w:pPr>
        <w:pStyle w:val="Heading2"/>
        <w:keepNext w:val="0"/>
        <w:keepLines w:val="0"/>
      </w:pPr>
      <w:r w:rsidRPr="007B3C5D">
        <w:t>8.2</w:t>
      </w:r>
      <w:r w:rsidRPr="007B3C5D">
        <w:tab/>
        <w:t xml:space="preserve">Paramètres d'émission </w:t>
      </w:r>
      <w:r w:rsidRPr="007B3C5D">
        <w:rPr>
          <w:lang w:eastAsia="ja-JP"/>
        </w:rPr>
        <w:t>QZS</w:t>
      </w:r>
      <w:r w:rsidRPr="007B3C5D">
        <w:t>S L2</w:t>
      </w:r>
      <w:bookmarkEnd w:id="638"/>
      <w:bookmarkEnd w:id="639"/>
      <w:bookmarkEnd w:id="640"/>
      <w:bookmarkEnd w:id="641"/>
      <w:bookmarkEnd w:id="642"/>
      <w:bookmarkEnd w:id="643"/>
      <w:bookmarkEnd w:id="644"/>
      <w:bookmarkEnd w:id="645"/>
      <w:bookmarkEnd w:id="646"/>
      <w:bookmarkEnd w:id="647"/>
      <w:bookmarkEnd w:id="648"/>
    </w:p>
    <w:p w14:paraId="659D06C1" w14:textId="77777777" w:rsidR="00563D2F" w:rsidRPr="007B3C5D" w:rsidRDefault="00563D2F" w:rsidP="004C6F99">
      <w:pPr>
        <w:rPr>
          <w:lang w:eastAsia="ja-JP"/>
        </w:rPr>
      </w:pPr>
      <w:r w:rsidRPr="007B3C5D">
        <w:rPr>
          <w:lang w:eastAsia="ja-JP"/>
        </w:rPr>
        <w:t>Le système QZS</w:t>
      </w:r>
      <w:r w:rsidRPr="007B3C5D">
        <w:t xml:space="preserve">S </w:t>
      </w:r>
      <w:r w:rsidRPr="007B3C5D">
        <w:rPr>
          <w:lang w:eastAsia="ja-JP"/>
        </w:rPr>
        <w:t xml:space="preserve">utilisera deux signaux dans la bande </w:t>
      </w:r>
      <w:r w:rsidRPr="007B3C5D">
        <w:t xml:space="preserve">1 215-1 300 MHz attribuée au SRNS, à savoir </w:t>
      </w:r>
      <w:r w:rsidRPr="007B3C5D">
        <w:rPr>
          <w:lang w:eastAsia="ja-JP"/>
        </w:rPr>
        <w:t>L2C et L6.</w:t>
      </w:r>
    </w:p>
    <w:p w14:paraId="5418F8AC" w14:textId="77777777" w:rsidR="00563D2F" w:rsidRPr="007B3C5D" w:rsidRDefault="00563D2F" w:rsidP="004C6F99">
      <w:pPr>
        <w:pStyle w:val="TableNo"/>
        <w:keepLines/>
      </w:pPr>
      <w:r w:rsidRPr="007B3C5D">
        <w:lastRenderedPageBreak/>
        <w:t xml:space="preserve">TABLEAU </w:t>
      </w:r>
      <w:r w:rsidR="00921598" w:rsidRPr="007B3C5D">
        <w:t>11</w:t>
      </w:r>
    </w:p>
    <w:p w14:paraId="5D08C12A" w14:textId="77777777" w:rsidR="00563D2F" w:rsidRPr="007B3C5D" w:rsidRDefault="00DA3E61" w:rsidP="004C6F99">
      <w:pPr>
        <w:pStyle w:val="Tabletitle"/>
      </w:pPr>
      <w:r w:rsidRPr="007B3C5D">
        <w:rPr>
          <w:lang w:eastAsia="ja-JP"/>
        </w:rPr>
        <w:t>Émissions</w:t>
      </w:r>
      <w:r w:rsidR="00563D2F" w:rsidRPr="007B3C5D">
        <w:rPr>
          <w:lang w:eastAsia="ja-JP"/>
        </w:rPr>
        <w:t xml:space="preserve"> QZS</w:t>
      </w:r>
      <w:r w:rsidR="00563D2F" w:rsidRPr="007B3C5D">
        <w:t xml:space="preserve">S L2C </w:t>
      </w:r>
      <w:r w:rsidR="00563D2F" w:rsidRPr="007B3C5D">
        <w:rPr>
          <w:lang w:eastAsia="ja-JP"/>
        </w:rPr>
        <w:t xml:space="preserve">dans la bande </w:t>
      </w:r>
      <w:r w:rsidR="00563D2F" w:rsidRPr="007B3C5D">
        <w:t xml:space="preserve">1 215-1 300 MHz </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819"/>
        <w:gridCol w:w="4820"/>
      </w:tblGrid>
      <w:tr w:rsidR="00563D2F" w:rsidRPr="007B3C5D" w14:paraId="4CEFA526" w14:textId="77777777" w:rsidTr="00563D2F">
        <w:trPr>
          <w:tblHeader/>
          <w:jc w:val="center"/>
        </w:trPr>
        <w:tc>
          <w:tcPr>
            <w:tcW w:w="4819" w:type="dxa"/>
            <w:vAlign w:val="center"/>
          </w:tcPr>
          <w:p w14:paraId="33E74A91" w14:textId="77777777" w:rsidR="00563D2F" w:rsidRPr="007B3C5D" w:rsidRDefault="00563D2F" w:rsidP="004C6F99">
            <w:pPr>
              <w:pStyle w:val="Tablehead"/>
              <w:keepLines/>
              <w:rPr>
                <w:rFonts w:eastAsia="MS PGothic"/>
              </w:rPr>
            </w:pPr>
            <w:r w:rsidRPr="007B3C5D">
              <w:rPr>
                <w:rFonts w:eastAsia="MS PGothic"/>
              </w:rPr>
              <w:t xml:space="preserve">Paramètre </w:t>
            </w:r>
          </w:p>
        </w:tc>
        <w:tc>
          <w:tcPr>
            <w:tcW w:w="4820" w:type="dxa"/>
            <w:vAlign w:val="center"/>
          </w:tcPr>
          <w:p w14:paraId="4B245C24" w14:textId="77777777" w:rsidR="00563D2F" w:rsidRPr="007B3C5D" w:rsidRDefault="00563D2F" w:rsidP="004C6F99">
            <w:pPr>
              <w:pStyle w:val="Tablehead"/>
              <w:keepLines/>
              <w:rPr>
                <w:rFonts w:eastAsia="MS PGothic"/>
              </w:rPr>
            </w:pPr>
            <w:r w:rsidRPr="007B3C5D">
              <w:rPr>
                <w:rFonts w:eastAsia="MS PGothic"/>
              </w:rPr>
              <w:t>Description du paramètre du SRNS</w:t>
            </w:r>
          </w:p>
        </w:tc>
      </w:tr>
      <w:tr w:rsidR="00563D2F" w:rsidRPr="007B3C5D" w14:paraId="7A200A93" w14:textId="77777777" w:rsidTr="00563D2F">
        <w:trPr>
          <w:tblHeader/>
          <w:jc w:val="center"/>
        </w:trPr>
        <w:tc>
          <w:tcPr>
            <w:tcW w:w="4819" w:type="dxa"/>
            <w:vAlign w:val="center"/>
          </w:tcPr>
          <w:p w14:paraId="209F7501" w14:textId="77777777" w:rsidR="00563D2F" w:rsidRPr="007B3C5D" w:rsidRDefault="00563D2F" w:rsidP="004C6F99">
            <w:pPr>
              <w:pStyle w:val="Tabletext"/>
              <w:keepNext/>
              <w:keepLines/>
              <w:jc w:val="left"/>
              <w:rPr>
                <w:rFonts w:eastAsia="MS PGothic"/>
              </w:rPr>
            </w:pPr>
            <w:r w:rsidRPr="007B3C5D">
              <w:rPr>
                <w:rFonts w:eastAsia="MS PGothic"/>
              </w:rPr>
              <w:t>Fréquence porteuse (MHz)</w:t>
            </w:r>
          </w:p>
        </w:tc>
        <w:tc>
          <w:tcPr>
            <w:tcW w:w="4820" w:type="dxa"/>
            <w:vAlign w:val="center"/>
          </w:tcPr>
          <w:p w14:paraId="205864CF" w14:textId="77777777" w:rsidR="00563D2F" w:rsidRPr="007B3C5D" w:rsidRDefault="00563D2F" w:rsidP="004C6F99">
            <w:pPr>
              <w:pStyle w:val="Tabletext"/>
              <w:keepNext/>
              <w:keepLines/>
              <w:jc w:val="left"/>
              <w:rPr>
                <w:rFonts w:eastAsia="MS PGothic"/>
              </w:rPr>
            </w:pPr>
            <w:r w:rsidRPr="007B3C5D">
              <w:rPr>
                <w:rFonts w:eastAsia="MS PGothic"/>
              </w:rPr>
              <w:t>1 227,6</w:t>
            </w:r>
          </w:p>
        </w:tc>
      </w:tr>
      <w:tr w:rsidR="00563D2F" w:rsidRPr="007B3C5D" w14:paraId="74F89D0A" w14:textId="77777777" w:rsidTr="00563D2F">
        <w:trPr>
          <w:tblHeader/>
          <w:jc w:val="center"/>
        </w:trPr>
        <w:tc>
          <w:tcPr>
            <w:tcW w:w="4819" w:type="dxa"/>
            <w:vAlign w:val="center"/>
          </w:tcPr>
          <w:p w14:paraId="3A429E24" w14:textId="77777777" w:rsidR="00563D2F" w:rsidRPr="007B3C5D" w:rsidRDefault="00ED3A78" w:rsidP="004C6F99">
            <w:pPr>
              <w:pStyle w:val="Tabletext"/>
              <w:keepNext/>
              <w:keepLines/>
              <w:jc w:val="left"/>
              <w:rPr>
                <w:rFonts w:eastAsia="MS PGothic"/>
              </w:rPr>
            </w:pPr>
            <w:r w:rsidRPr="007B3C5D">
              <w:rPr>
                <w:rFonts w:eastAsia="MS PGothic"/>
              </w:rPr>
              <w:t xml:space="preserve">Débit </w:t>
            </w:r>
            <w:r w:rsidR="00563D2F" w:rsidRPr="007B3C5D">
              <w:rPr>
                <w:rFonts w:eastAsia="MS PGothic"/>
              </w:rPr>
              <w:t>d'éléments du code BPA (Méléments/s)</w:t>
            </w:r>
          </w:p>
        </w:tc>
        <w:tc>
          <w:tcPr>
            <w:tcW w:w="4820" w:type="dxa"/>
            <w:vAlign w:val="center"/>
          </w:tcPr>
          <w:p w14:paraId="28B9A4EB" w14:textId="77777777" w:rsidR="00563D2F" w:rsidRPr="007B3C5D" w:rsidRDefault="00563D2F" w:rsidP="004C6F99">
            <w:pPr>
              <w:pStyle w:val="Tabletext"/>
              <w:keepNext/>
              <w:keepLines/>
              <w:jc w:val="left"/>
              <w:rPr>
                <w:rFonts w:eastAsia="MS PGothic"/>
              </w:rPr>
            </w:pPr>
            <w:r w:rsidRPr="007B3C5D">
              <w:rPr>
                <w:rFonts w:eastAsia="MS PGothic"/>
              </w:rPr>
              <w:t>1,023 (L2C)</w:t>
            </w:r>
          </w:p>
        </w:tc>
      </w:tr>
      <w:tr w:rsidR="00563D2F" w:rsidRPr="007B3C5D" w14:paraId="2C215F6D" w14:textId="77777777" w:rsidTr="00563D2F">
        <w:trPr>
          <w:tblHeader/>
          <w:jc w:val="center"/>
        </w:trPr>
        <w:tc>
          <w:tcPr>
            <w:tcW w:w="4819" w:type="dxa"/>
            <w:vAlign w:val="center"/>
          </w:tcPr>
          <w:p w14:paraId="00AD8864" w14:textId="77777777" w:rsidR="00563D2F" w:rsidRPr="007B3C5D" w:rsidRDefault="00563D2F" w:rsidP="004C6F99">
            <w:pPr>
              <w:pStyle w:val="Tabletext"/>
              <w:keepNext/>
              <w:keepLines/>
              <w:jc w:val="left"/>
              <w:rPr>
                <w:rFonts w:eastAsia="MS PGothic"/>
              </w:rPr>
            </w:pPr>
            <w:r w:rsidRPr="007B3C5D">
              <w:rPr>
                <w:rFonts w:eastAsia="MS PGothic"/>
              </w:rPr>
              <w:t>Débits binaires/de symboles des données de navigation (bits)</w:t>
            </w:r>
          </w:p>
        </w:tc>
        <w:tc>
          <w:tcPr>
            <w:tcW w:w="4820" w:type="dxa"/>
            <w:vAlign w:val="center"/>
          </w:tcPr>
          <w:p w14:paraId="1C560C44" w14:textId="77777777" w:rsidR="00563D2F" w:rsidRPr="007B3C5D" w:rsidRDefault="00563D2F" w:rsidP="004C6F99">
            <w:pPr>
              <w:pStyle w:val="Tabletext"/>
              <w:keepNext/>
              <w:keepLines/>
              <w:jc w:val="left"/>
              <w:rPr>
                <w:rFonts w:eastAsia="MS PGothic"/>
              </w:rPr>
            </w:pPr>
            <w:r w:rsidRPr="007B3C5D">
              <w:rPr>
                <w:rFonts w:eastAsia="MS PGothic"/>
              </w:rPr>
              <w:t>25 (L2C)</w:t>
            </w:r>
          </w:p>
        </w:tc>
      </w:tr>
      <w:tr w:rsidR="00563D2F" w:rsidRPr="007B3C5D" w14:paraId="39688F45" w14:textId="77777777" w:rsidTr="00563D2F">
        <w:trPr>
          <w:tblHeader/>
          <w:jc w:val="center"/>
        </w:trPr>
        <w:tc>
          <w:tcPr>
            <w:tcW w:w="4819" w:type="dxa"/>
            <w:vAlign w:val="center"/>
          </w:tcPr>
          <w:p w14:paraId="1756ABF5" w14:textId="77777777" w:rsidR="00563D2F" w:rsidRPr="007B3C5D" w:rsidRDefault="00563D2F" w:rsidP="004C6F99">
            <w:pPr>
              <w:pStyle w:val="Tabletext"/>
              <w:jc w:val="left"/>
              <w:rPr>
                <w:rFonts w:eastAsia="MS PGothic"/>
              </w:rPr>
            </w:pPr>
            <w:r w:rsidRPr="007B3C5D">
              <w:rPr>
                <w:rFonts w:eastAsia="MS PGothic"/>
              </w:rPr>
              <w:t>Débits de symboles des données de navigation (symboles/s)</w:t>
            </w:r>
          </w:p>
        </w:tc>
        <w:tc>
          <w:tcPr>
            <w:tcW w:w="4820" w:type="dxa"/>
          </w:tcPr>
          <w:p w14:paraId="730F9F8B" w14:textId="77777777" w:rsidR="00563D2F" w:rsidRPr="007B3C5D" w:rsidRDefault="00563D2F" w:rsidP="004C6F99">
            <w:pPr>
              <w:pStyle w:val="Tabletext"/>
              <w:jc w:val="left"/>
              <w:rPr>
                <w:rFonts w:eastAsia="MS PGothic"/>
              </w:rPr>
            </w:pPr>
            <w:r w:rsidRPr="007B3C5D">
              <w:rPr>
                <w:rFonts w:eastAsia="MS PGothic"/>
              </w:rPr>
              <w:t>50 (L2C)</w:t>
            </w:r>
          </w:p>
        </w:tc>
      </w:tr>
      <w:tr w:rsidR="00563D2F" w:rsidRPr="007B3C5D" w14:paraId="0AA56A20" w14:textId="77777777" w:rsidTr="00563D2F">
        <w:trPr>
          <w:tblHeader/>
          <w:jc w:val="center"/>
        </w:trPr>
        <w:tc>
          <w:tcPr>
            <w:tcW w:w="4819" w:type="dxa"/>
            <w:vAlign w:val="center"/>
          </w:tcPr>
          <w:p w14:paraId="7B4D1E5C" w14:textId="77777777" w:rsidR="00563D2F" w:rsidRPr="007B3C5D" w:rsidRDefault="00563D2F" w:rsidP="004C6F99">
            <w:pPr>
              <w:pStyle w:val="Tabletext"/>
              <w:jc w:val="left"/>
              <w:rPr>
                <w:rFonts w:eastAsia="MS PGothic"/>
              </w:rPr>
            </w:pPr>
            <w:r w:rsidRPr="007B3C5D">
              <w:rPr>
                <w:rFonts w:eastAsia="MS PGothic"/>
              </w:rPr>
              <w:t>Méthode de modulation du signal</w:t>
            </w:r>
          </w:p>
        </w:tc>
        <w:tc>
          <w:tcPr>
            <w:tcW w:w="4820" w:type="dxa"/>
            <w:vAlign w:val="center"/>
          </w:tcPr>
          <w:p w14:paraId="58929686" w14:textId="2511355B" w:rsidR="00563D2F" w:rsidRPr="007B3C5D" w:rsidRDefault="00563D2F" w:rsidP="00944695">
            <w:pPr>
              <w:pStyle w:val="Tabletext"/>
              <w:jc w:val="left"/>
              <w:rPr>
                <w:rFonts w:eastAsia="MS PGothic"/>
              </w:rPr>
            </w:pPr>
            <w:r w:rsidRPr="007B3C5D">
              <w:t>MDPB</w:t>
            </w:r>
            <w:r w:rsidRPr="007B3C5D">
              <w:rPr>
                <w:rFonts w:eastAsia="MS PGothic"/>
              </w:rPr>
              <w:t>-R(1) (L2C)</w:t>
            </w:r>
            <w:r w:rsidRPr="007B3C5D">
              <w:rPr>
                <w:rFonts w:eastAsia="MS PGothic"/>
                <w:lang w:eastAsia="ja-JP"/>
              </w:rPr>
              <w:t xml:space="preserve"> </w:t>
            </w:r>
            <w:r w:rsidRPr="007B3C5D">
              <w:rPr>
                <w:rFonts w:eastAsia="MS PGothic"/>
                <w:lang w:eastAsia="ja-JP"/>
              </w:rPr>
              <w:br/>
            </w:r>
            <w:r w:rsidRPr="007B3C5D">
              <w:rPr>
                <w:rFonts w:eastAsia="MS PGothic"/>
              </w:rPr>
              <w:t>(</w:t>
            </w:r>
            <w:r w:rsidR="00944695">
              <w:rPr>
                <w:rFonts w:eastAsia="MS PGothic"/>
              </w:rPr>
              <w:t>v</w:t>
            </w:r>
            <w:r w:rsidRPr="007B3C5D">
              <w:rPr>
                <w:rFonts w:eastAsia="MS PGothic"/>
              </w:rPr>
              <w:t>oir Note 1)</w:t>
            </w:r>
          </w:p>
        </w:tc>
      </w:tr>
      <w:tr w:rsidR="00563D2F" w:rsidRPr="007B3C5D" w14:paraId="0C453BB6" w14:textId="77777777" w:rsidTr="00563D2F">
        <w:trPr>
          <w:tblHeader/>
          <w:jc w:val="center"/>
        </w:trPr>
        <w:tc>
          <w:tcPr>
            <w:tcW w:w="4819" w:type="dxa"/>
            <w:vAlign w:val="center"/>
          </w:tcPr>
          <w:p w14:paraId="06E50021" w14:textId="77777777" w:rsidR="00563D2F" w:rsidRPr="007B3C5D" w:rsidRDefault="00563D2F" w:rsidP="004C6F99">
            <w:pPr>
              <w:pStyle w:val="Tabletext"/>
              <w:jc w:val="left"/>
              <w:rPr>
                <w:rFonts w:eastAsia="MS PGothic"/>
              </w:rPr>
            </w:pPr>
            <w:r w:rsidRPr="007B3C5D">
              <w:rPr>
                <w:rFonts w:eastAsia="MS PGothic"/>
              </w:rPr>
              <w:t>Polarisation et ellipticité (dB)</w:t>
            </w:r>
          </w:p>
        </w:tc>
        <w:tc>
          <w:tcPr>
            <w:tcW w:w="4820" w:type="dxa"/>
            <w:vAlign w:val="center"/>
          </w:tcPr>
          <w:p w14:paraId="1A42B5CD" w14:textId="77777777" w:rsidR="00563D2F" w:rsidRPr="007B3C5D" w:rsidRDefault="00AC6CCB" w:rsidP="004C6F99">
            <w:pPr>
              <w:pStyle w:val="Tabletext"/>
              <w:jc w:val="left"/>
              <w:rPr>
                <w:rFonts w:eastAsia="MS PGothic"/>
              </w:rPr>
            </w:pPr>
            <w:r w:rsidRPr="007B3C5D">
              <w:rPr>
                <w:rFonts w:eastAsia="MS PGothic"/>
              </w:rPr>
              <w:t>circulaire dextrogyre</w:t>
            </w:r>
            <w:r w:rsidR="00563D2F" w:rsidRPr="007B3C5D">
              <w:rPr>
                <w:rFonts w:eastAsia="MS PGothic"/>
              </w:rPr>
              <w:t xml:space="preserve">, maximum </w:t>
            </w:r>
            <w:r w:rsidR="00563D2F" w:rsidRPr="007B3C5D">
              <w:rPr>
                <w:rFonts w:eastAsia="MS PGothic"/>
                <w:lang w:eastAsia="ja-JP"/>
              </w:rPr>
              <w:t>2,2</w:t>
            </w:r>
            <w:r w:rsidR="00563D2F" w:rsidRPr="007B3C5D">
              <w:rPr>
                <w:rFonts w:eastAsia="MS PGothic"/>
              </w:rPr>
              <w:t xml:space="preserve"> </w:t>
            </w:r>
          </w:p>
        </w:tc>
      </w:tr>
      <w:tr w:rsidR="00563D2F" w:rsidRPr="007B3C5D" w14:paraId="18A7AC4B" w14:textId="77777777" w:rsidTr="00563D2F">
        <w:trPr>
          <w:tblHeader/>
          <w:jc w:val="center"/>
        </w:trPr>
        <w:tc>
          <w:tcPr>
            <w:tcW w:w="4819" w:type="dxa"/>
            <w:vAlign w:val="center"/>
          </w:tcPr>
          <w:p w14:paraId="57107E79" w14:textId="77777777" w:rsidR="00563D2F" w:rsidRPr="007B3C5D" w:rsidRDefault="00563D2F" w:rsidP="004C6F99">
            <w:pPr>
              <w:pStyle w:val="Tabletext"/>
              <w:jc w:val="left"/>
              <w:rPr>
                <w:rFonts w:eastAsia="MS PGothic"/>
              </w:rPr>
            </w:pPr>
            <w:r w:rsidRPr="007B3C5D">
              <w:t xml:space="preserve">Niveau de puissance minimale reçue </w:t>
            </w:r>
            <w:r w:rsidRPr="007B3C5D">
              <w:rPr>
                <w:rFonts w:eastAsia="MS PGothic"/>
              </w:rPr>
              <w:t>à l'entrée de l'antenne (dBW)</w:t>
            </w:r>
          </w:p>
        </w:tc>
        <w:tc>
          <w:tcPr>
            <w:tcW w:w="4820" w:type="dxa"/>
            <w:vAlign w:val="center"/>
          </w:tcPr>
          <w:p w14:paraId="2ED0BB21" w14:textId="729D9432" w:rsidR="00563D2F" w:rsidRPr="007B3C5D" w:rsidRDefault="00563D2F" w:rsidP="00944695">
            <w:pPr>
              <w:pStyle w:val="Tabletext"/>
              <w:jc w:val="left"/>
              <w:rPr>
                <w:rFonts w:eastAsia="MS PGothic"/>
              </w:rPr>
            </w:pPr>
            <w:r w:rsidRPr="007B3C5D">
              <w:rPr>
                <w:rFonts w:eastAsia="MS PGothic"/>
              </w:rPr>
              <w:t>−16</w:t>
            </w:r>
            <w:r w:rsidRPr="007B3C5D">
              <w:rPr>
                <w:rFonts w:eastAsia="MS PGothic"/>
                <w:lang w:eastAsia="ja-JP"/>
              </w:rPr>
              <w:t xml:space="preserve">0 de puissance totale </w:t>
            </w:r>
            <w:r w:rsidRPr="007B3C5D">
              <w:rPr>
                <w:rFonts w:eastAsia="MS PGothic"/>
                <w:lang w:eastAsia="ja-JP"/>
              </w:rPr>
              <w:br/>
            </w:r>
            <w:r w:rsidRPr="007B3C5D">
              <w:rPr>
                <w:rFonts w:eastAsia="MS PGothic"/>
              </w:rPr>
              <w:t>(</w:t>
            </w:r>
            <w:r w:rsidR="00944695">
              <w:rPr>
                <w:rFonts w:eastAsia="MS PGothic"/>
              </w:rPr>
              <w:t>v</w:t>
            </w:r>
            <w:r w:rsidRPr="007B3C5D">
              <w:rPr>
                <w:rFonts w:eastAsia="MS PGothic"/>
              </w:rPr>
              <w:t>oir Note 2)</w:t>
            </w:r>
          </w:p>
        </w:tc>
      </w:tr>
      <w:tr w:rsidR="00563D2F" w:rsidRPr="007B3C5D" w14:paraId="4850BA7B" w14:textId="77777777" w:rsidTr="00563D2F">
        <w:trPr>
          <w:tblHeader/>
          <w:jc w:val="center"/>
        </w:trPr>
        <w:tc>
          <w:tcPr>
            <w:tcW w:w="4819" w:type="dxa"/>
            <w:tcBorders>
              <w:bottom w:val="single" w:sz="4" w:space="0" w:color="auto"/>
            </w:tcBorders>
            <w:vAlign w:val="center"/>
          </w:tcPr>
          <w:p w14:paraId="738981C6" w14:textId="77777777" w:rsidR="00563D2F" w:rsidRPr="007B3C5D" w:rsidRDefault="00563D2F" w:rsidP="004C6F99">
            <w:pPr>
              <w:pStyle w:val="Tabletext"/>
              <w:jc w:val="left"/>
              <w:rPr>
                <w:rFonts w:eastAsia="MS PGothic"/>
              </w:rPr>
            </w:pPr>
            <w:r w:rsidRPr="007B3C5D">
              <w:rPr>
                <w:rFonts w:eastAsia="MS PGothic"/>
              </w:rPr>
              <w:t>Largeur de bande à 3 dB du filtre d'émission RF (MHz)</w:t>
            </w:r>
          </w:p>
        </w:tc>
        <w:tc>
          <w:tcPr>
            <w:tcW w:w="4820" w:type="dxa"/>
            <w:tcBorders>
              <w:bottom w:val="single" w:sz="4" w:space="0" w:color="auto"/>
            </w:tcBorders>
          </w:tcPr>
          <w:p w14:paraId="7D448289" w14:textId="77777777" w:rsidR="00563D2F" w:rsidRPr="007B3C5D" w:rsidRDefault="00563D2F" w:rsidP="004C6F99">
            <w:pPr>
              <w:pStyle w:val="Tabletext"/>
              <w:jc w:val="left"/>
              <w:rPr>
                <w:rFonts w:eastAsia="MS PGothic"/>
              </w:rPr>
            </w:pPr>
            <w:r w:rsidRPr="007B3C5D">
              <w:rPr>
                <w:rFonts w:eastAsia="MS PGothic"/>
              </w:rPr>
              <w:t>3</w:t>
            </w:r>
            <w:r w:rsidRPr="007B3C5D">
              <w:rPr>
                <w:rFonts w:eastAsia="MS PGothic"/>
                <w:lang w:eastAsia="ja-JP"/>
              </w:rPr>
              <w:t>2</w:t>
            </w:r>
          </w:p>
        </w:tc>
      </w:tr>
      <w:tr w:rsidR="00563D2F" w:rsidRPr="007B3C5D" w14:paraId="07FDA315" w14:textId="77777777" w:rsidTr="00563D2F">
        <w:trPr>
          <w:tblHeader/>
          <w:jc w:val="center"/>
        </w:trPr>
        <w:tc>
          <w:tcPr>
            <w:tcW w:w="9639" w:type="dxa"/>
            <w:gridSpan w:val="2"/>
            <w:tcBorders>
              <w:top w:val="single" w:sz="4" w:space="0" w:color="auto"/>
              <w:left w:val="nil"/>
              <w:bottom w:val="nil"/>
              <w:right w:val="nil"/>
            </w:tcBorders>
            <w:vAlign w:val="center"/>
          </w:tcPr>
          <w:p w14:paraId="5C0ECC23" w14:textId="17EC07EF" w:rsidR="00563D2F" w:rsidRPr="007B3C5D" w:rsidRDefault="00563D2F" w:rsidP="00D872FC">
            <w:pPr>
              <w:pStyle w:val="Tablelegend"/>
              <w:ind w:left="-85" w:firstLine="0"/>
            </w:pPr>
            <w:r w:rsidRPr="007B3C5D">
              <w:t>NOTE 1</w:t>
            </w:r>
            <w:r w:rsidR="005071E7" w:rsidRPr="007B3C5D">
              <w:t xml:space="preserve">: </w:t>
            </w:r>
            <w:r w:rsidRPr="007B3C5D">
              <w:t>Pour les paramètres du système QZSS du SRNS, MDPB-R(</w:t>
            </w:r>
            <w:r w:rsidRPr="007B3C5D">
              <w:rPr>
                <w:i/>
              </w:rPr>
              <w:t>n</w:t>
            </w:r>
            <w:r w:rsidRPr="007B3C5D">
              <w:t xml:space="preserve">) désigne une modulation par déplacement de phase bivalente utilisant des éléments rectangulaires avec un débit d'éléments de </w:t>
            </w:r>
            <w:r w:rsidRPr="007B3C5D">
              <w:rPr>
                <w:i/>
              </w:rPr>
              <w:t>n</w:t>
            </w:r>
            <w:r w:rsidRPr="007B3C5D">
              <w:t> </w:t>
            </w:r>
            <w:r w:rsidRPr="007B3C5D">
              <w:sym w:font="Symbol" w:char="F0B4"/>
            </w:r>
            <w:r w:rsidRPr="007B3C5D">
              <w:t> 1,023 (Méléments/s).</w:t>
            </w:r>
          </w:p>
          <w:p w14:paraId="3EBA312F" w14:textId="5C9740D8" w:rsidR="00563D2F" w:rsidRPr="007B3C5D" w:rsidRDefault="00563D2F" w:rsidP="00D872FC">
            <w:pPr>
              <w:pStyle w:val="Tablelegend"/>
              <w:ind w:left="-85" w:firstLine="0"/>
              <w:rPr>
                <w:rFonts w:eastAsia="MS PGothic"/>
              </w:rPr>
            </w:pPr>
            <w:r w:rsidRPr="007B3C5D">
              <w:t>NOTE 2</w:t>
            </w:r>
            <w:r w:rsidR="005071E7" w:rsidRPr="007B3C5D">
              <w:t xml:space="preserve">: </w:t>
            </w:r>
            <w:r w:rsidRPr="007B3C5D">
              <w:t>Pour la puissance minimale reçue dans le système QZSS, on suppose que le gain de l'antenne d</w:t>
            </w:r>
            <w:r w:rsidR="00B75A32" w:rsidRPr="007B3C5D">
              <w:t>e</w:t>
            </w:r>
            <w:r w:rsidRPr="007B3C5D">
              <w:t xml:space="preserve"> récept</w:t>
            </w:r>
            <w:r w:rsidR="00B75A32" w:rsidRPr="007B3C5D">
              <w:t>ion</w:t>
            </w:r>
            <w:r w:rsidRPr="007B3C5D">
              <w:t xml:space="preserve"> est minimal pour des angles supérieurs ou égaux à 10</w:t>
            </w:r>
            <w:r w:rsidR="00921598" w:rsidRPr="007B3C5D">
              <w:t> degrés</w:t>
            </w:r>
            <w:r w:rsidRPr="007B3C5D">
              <w:t xml:space="preserve"> au-dessus de l'horizon terrestre vus depuis la surface de la Terre.</w:t>
            </w:r>
          </w:p>
        </w:tc>
      </w:tr>
    </w:tbl>
    <w:p w14:paraId="6E4F8798" w14:textId="77777777" w:rsidR="00D872FC" w:rsidRPr="005C3A49" w:rsidRDefault="00D872FC" w:rsidP="00D872FC">
      <w:pPr>
        <w:pStyle w:val="Tablefin"/>
        <w:rPr>
          <w:lang w:val="fr-CH"/>
        </w:rPr>
      </w:pPr>
    </w:p>
    <w:p w14:paraId="2866094A" w14:textId="4AE1CE3D" w:rsidR="00563D2F" w:rsidRPr="007B3C5D" w:rsidRDefault="00563D2F" w:rsidP="00D872FC">
      <w:pPr>
        <w:pStyle w:val="TableNo"/>
        <w:keepNext w:val="0"/>
        <w:rPr>
          <w:lang w:eastAsia="ja-JP"/>
        </w:rPr>
      </w:pPr>
      <w:r w:rsidRPr="007B3C5D">
        <w:t xml:space="preserve">TABLEAU </w:t>
      </w:r>
      <w:r w:rsidR="00921598" w:rsidRPr="007B3C5D">
        <w:t>12</w:t>
      </w:r>
    </w:p>
    <w:p w14:paraId="6D7F193F" w14:textId="49AFECB2" w:rsidR="00563D2F" w:rsidRPr="007B3C5D" w:rsidRDefault="00DA3E61" w:rsidP="00D872FC">
      <w:pPr>
        <w:pStyle w:val="Tabletitle"/>
        <w:keepNext w:val="0"/>
      </w:pPr>
      <w:r w:rsidRPr="007B3C5D">
        <w:rPr>
          <w:lang w:eastAsia="ja-JP"/>
        </w:rPr>
        <w:t>Émissions</w:t>
      </w:r>
      <w:r w:rsidR="00563D2F" w:rsidRPr="007B3C5D">
        <w:rPr>
          <w:lang w:eastAsia="ja-JP"/>
        </w:rPr>
        <w:t xml:space="preserve"> QZS</w:t>
      </w:r>
      <w:r w:rsidR="00563D2F" w:rsidRPr="007B3C5D">
        <w:t>S</w:t>
      </w:r>
      <w:r w:rsidR="00563D2F" w:rsidRPr="007B3C5D">
        <w:rPr>
          <w:lang w:eastAsia="ja-JP"/>
        </w:rPr>
        <w:t xml:space="preserve"> L6 dans la bande </w:t>
      </w:r>
      <w:r w:rsidR="00563D2F" w:rsidRPr="007B3C5D">
        <w:t>1 215-1 300 MHz (</w:t>
      </w:r>
      <w:r w:rsidR="005071E7" w:rsidRPr="007B3C5D">
        <w:t xml:space="preserve">voir </w:t>
      </w:r>
      <w:r w:rsidR="00563D2F" w:rsidRPr="007B3C5D">
        <w:t>Note 1)</w:t>
      </w:r>
    </w:p>
    <w:tbl>
      <w:tblPr>
        <w:tblW w:w="9639" w:type="dxa"/>
        <w:jc w:val="center"/>
        <w:tblLayout w:type="fixed"/>
        <w:tblLook w:val="0000" w:firstRow="0" w:lastRow="0" w:firstColumn="0" w:lastColumn="0" w:noHBand="0" w:noVBand="0"/>
      </w:tblPr>
      <w:tblGrid>
        <w:gridCol w:w="4762"/>
        <w:gridCol w:w="4877"/>
      </w:tblGrid>
      <w:tr w:rsidR="00563D2F" w:rsidRPr="007B3C5D" w14:paraId="69DB82E7" w14:textId="77777777" w:rsidTr="00563D2F">
        <w:trPr>
          <w:tblHeader/>
          <w:jc w:val="center"/>
        </w:trPr>
        <w:tc>
          <w:tcPr>
            <w:tcW w:w="4762" w:type="dxa"/>
            <w:tcBorders>
              <w:top w:val="single" w:sz="4" w:space="0" w:color="auto"/>
              <w:left w:val="single" w:sz="4" w:space="0" w:color="auto"/>
              <w:bottom w:val="single" w:sz="4" w:space="0" w:color="auto"/>
              <w:right w:val="single" w:sz="4" w:space="0" w:color="auto"/>
            </w:tcBorders>
            <w:vAlign w:val="center"/>
          </w:tcPr>
          <w:p w14:paraId="3FF87D06" w14:textId="77777777" w:rsidR="00563D2F" w:rsidRPr="007B3C5D" w:rsidRDefault="00563D2F" w:rsidP="00D872FC">
            <w:pPr>
              <w:pStyle w:val="Tablehead"/>
              <w:keepNext w:val="0"/>
              <w:rPr>
                <w:rFonts w:eastAsia="MS PGothic"/>
              </w:rPr>
            </w:pPr>
            <w:r w:rsidRPr="007B3C5D">
              <w:rPr>
                <w:rFonts w:eastAsia="MS PGothic"/>
              </w:rPr>
              <w:t xml:space="preserve">Paramètre </w:t>
            </w:r>
          </w:p>
        </w:tc>
        <w:tc>
          <w:tcPr>
            <w:tcW w:w="4877" w:type="dxa"/>
            <w:tcBorders>
              <w:top w:val="single" w:sz="4" w:space="0" w:color="auto"/>
              <w:left w:val="single" w:sz="4" w:space="0" w:color="auto"/>
              <w:bottom w:val="single" w:sz="4" w:space="0" w:color="auto"/>
              <w:right w:val="single" w:sz="4" w:space="0" w:color="auto"/>
            </w:tcBorders>
            <w:vAlign w:val="center"/>
          </w:tcPr>
          <w:p w14:paraId="3AE121D4" w14:textId="77777777" w:rsidR="00563D2F" w:rsidRPr="007B3C5D" w:rsidRDefault="00563D2F" w:rsidP="00D872FC">
            <w:pPr>
              <w:pStyle w:val="Tablehead"/>
              <w:keepNext w:val="0"/>
              <w:rPr>
                <w:rFonts w:eastAsia="MS PGothic"/>
              </w:rPr>
            </w:pPr>
            <w:r w:rsidRPr="007B3C5D">
              <w:rPr>
                <w:rFonts w:eastAsia="MS PGothic"/>
              </w:rPr>
              <w:t>Description du paramètre du SRNS</w:t>
            </w:r>
          </w:p>
        </w:tc>
      </w:tr>
      <w:tr w:rsidR="00563D2F" w:rsidRPr="007B3C5D" w14:paraId="68770B5B" w14:textId="77777777" w:rsidTr="00563D2F">
        <w:trPr>
          <w:tblHeader/>
          <w:jc w:val="center"/>
        </w:trPr>
        <w:tc>
          <w:tcPr>
            <w:tcW w:w="4762" w:type="dxa"/>
            <w:tcBorders>
              <w:top w:val="single" w:sz="4" w:space="0" w:color="auto"/>
              <w:left w:val="single" w:sz="4" w:space="0" w:color="auto"/>
              <w:bottom w:val="single" w:sz="4" w:space="0" w:color="auto"/>
              <w:right w:val="single" w:sz="4" w:space="0" w:color="auto"/>
            </w:tcBorders>
            <w:vAlign w:val="center"/>
          </w:tcPr>
          <w:p w14:paraId="2539BD4C" w14:textId="77777777" w:rsidR="00563D2F" w:rsidRPr="007B3C5D" w:rsidRDefault="00563D2F" w:rsidP="00D872FC">
            <w:pPr>
              <w:pStyle w:val="Tabletext"/>
              <w:jc w:val="left"/>
              <w:rPr>
                <w:rFonts w:eastAsia="MS PGothic"/>
              </w:rPr>
            </w:pPr>
            <w:r w:rsidRPr="007B3C5D">
              <w:rPr>
                <w:rFonts w:eastAsia="MS PGothic"/>
              </w:rPr>
              <w:t>Fréquence porteuse (MHz)</w:t>
            </w:r>
          </w:p>
        </w:tc>
        <w:tc>
          <w:tcPr>
            <w:tcW w:w="4877" w:type="dxa"/>
            <w:tcBorders>
              <w:top w:val="single" w:sz="4" w:space="0" w:color="auto"/>
              <w:left w:val="single" w:sz="4" w:space="0" w:color="auto"/>
              <w:bottom w:val="single" w:sz="4" w:space="0" w:color="auto"/>
              <w:right w:val="single" w:sz="4" w:space="0" w:color="auto"/>
            </w:tcBorders>
            <w:vAlign w:val="center"/>
          </w:tcPr>
          <w:p w14:paraId="331FDD3C" w14:textId="77777777" w:rsidR="00563D2F" w:rsidRPr="007B3C5D" w:rsidRDefault="00563D2F" w:rsidP="00D872FC">
            <w:pPr>
              <w:pStyle w:val="Tabletext"/>
              <w:jc w:val="left"/>
              <w:rPr>
                <w:rFonts w:eastAsia="MS PGothic"/>
                <w:szCs w:val="21"/>
              </w:rPr>
            </w:pPr>
            <w:r w:rsidRPr="007B3C5D">
              <w:rPr>
                <w:rFonts w:eastAsia="MS PGothic"/>
                <w:szCs w:val="21"/>
              </w:rPr>
              <w:t>1 278,75</w:t>
            </w:r>
          </w:p>
        </w:tc>
      </w:tr>
      <w:tr w:rsidR="00563D2F" w:rsidRPr="007B3C5D" w14:paraId="53B03D32" w14:textId="77777777" w:rsidTr="00563D2F">
        <w:trPr>
          <w:tblHeader/>
          <w:jc w:val="center"/>
        </w:trPr>
        <w:tc>
          <w:tcPr>
            <w:tcW w:w="4762" w:type="dxa"/>
            <w:tcBorders>
              <w:top w:val="single" w:sz="4" w:space="0" w:color="auto"/>
              <w:left w:val="single" w:sz="4" w:space="0" w:color="auto"/>
              <w:bottom w:val="single" w:sz="4" w:space="0" w:color="auto"/>
              <w:right w:val="single" w:sz="4" w:space="0" w:color="auto"/>
            </w:tcBorders>
            <w:vAlign w:val="center"/>
          </w:tcPr>
          <w:p w14:paraId="39FB839E" w14:textId="77777777" w:rsidR="00563D2F" w:rsidRPr="007B3C5D" w:rsidRDefault="00ED3A78" w:rsidP="00D872FC">
            <w:pPr>
              <w:pStyle w:val="Tabletext"/>
              <w:jc w:val="left"/>
              <w:rPr>
                <w:rFonts w:eastAsia="MS PGothic"/>
              </w:rPr>
            </w:pPr>
            <w:r w:rsidRPr="007B3C5D">
              <w:rPr>
                <w:rFonts w:eastAsia="MS PGothic"/>
              </w:rPr>
              <w:t xml:space="preserve">Débit </w:t>
            </w:r>
            <w:r w:rsidR="00563D2F" w:rsidRPr="007B3C5D">
              <w:rPr>
                <w:rFonts w:eastAsia="MS PGothic"/>
              </w:rPr>
              <w:t>d'éléments du code BPA (Méléments/s)</w:t>
            </w:r>
          </w:p>
        </w:tc>
        <w:tc>
          <w:tcPr>
            <w:tcW w:w="4877" w:type="dxa"/>
            <w:tcBorders>
              <w:top w:val="single" w:sz="4" w:space="0" w:color="auto"/>
              <w:left w:val="single" w:sz="4" w:space="0" w:color="auto"/>
              <w:bottom w:val="single" w:sz="4" w:space="0" w:color="auto"/>
              <w:right w:val="single" w:sz="4" w:space="0" w:color="auto"/>
            </w:tcBorders>
            <w:vAlign w:val="center"/>
          </w:tcPr>
          <w:p w14:paraId="00F50AE9" w14:textId="77777777" w:rsidR="00563D2F" w:rsidRPr="007B3C5D" w:rsidRDefault="00563D2F" w:rsidP="00D872FC">
            <w:pPr>
              <w:pStyle w:val="Tabletext"/>
              <w:jc w:val="left"/>
              <w:rPr>
                <w:rFonts w:eastAsia="MS PGothic"/>
                <w:szCs w:val="21"/>
              </w:rPr>
            </w:pPr>
            <w:r w:rsidRPr="007B3C5D">
              <w:rPr>
                <w:rFonts w:eastAsia="MS PGothic"/>
                <w:szCs w:val="21"/>
              </w:rPr>
              <w:t>5,115 (L6)</w:t>
            </w:r>
          </w:p>
        </w:tc>
      </w:tr>
      <w:tr w:rsidR="00563D2F" w:rsidRPr="007B3C5D" w14:paraId="795B4882" w14:textId="77777777" w:rsidTr="00563D2F">
        <w:trPr>
          <w:tblHeader/>
          <w:jc w:val="center"/>
        </w:trPr>
        <w:tc>
          <w:tcPr>
            <w:tcW w:w="4762" w:type="dxa"/>
            <w:tcBorders>
              <w:top w:val="single" w:sz="4" w:space="0" w:color="auto"/>
              <w:left w:val="single" w:sz="4" w:space="0" w:color="auto"/>
              <w:bottom w:val="single" w:sz="4" w:space="0" w:color="auto"/>
              <w:right w:val="single" w:sz="4" w:space="0" w:color="auto"/>
            </w:tcBorders>
            <w:vAlign w:val="center"/>
          </w:tcPr>
          <w:p w14:paraId="2B289BFB" w14:textId="77777777" w:rsidR="00563D2F" w:rsidRPr="007B3C5D" w:rsidRDefault="00563D2F" w:rsidP="00D872FC">
            <w:pPr>
              <w:pStyle w:val="Tabletext"/>
              <w:jc w:val="left"/>
              <w:rPr>
                <w:rFonts w:eastAsia="MS PGothic"/>
              </w:rPr>
            </w:pPr>
            <w:r w:rsidRPr="007B3C5D">
              <w:rPr>
                <w:rFonts w:eastAsia="MS PGothic"/>
              </w:rPr>
              <w:t>Débits de symboles des données de navigation (symboles/s)</w:t>
            </w:r>
          </w:p>
        </w:tc>
        <w:tc>
          <w:tcPr>
            <w:tcW w:w="4877" w:type="dxa"/>
            <w:tcBorders>
              <w:top w:val="single" w:sz="4" w:space="0" w:color="auto"/>
              <w:left w:val="single" w:sz="4" w:space="0" w:color="auto"/>
              <w:bottom w:val="single" w:sz="4" w:space="0" w:color="auto"/>
              <w:right w:val="single" w:sz="4" w:space="0" w:color="auto"/>
            </w:tcBorders>
          </w:tcPr>
          <w:p w14:paraId="4FF4B1F1" w14:textId="77777777" w:rsidR="00563D2F" w:rsidRPr="007B3C5D" w:rsidRDefault="00563D2F" w:rsidP="00D872FC">
            <w:pPr>
              <w:pStyle w:val="Tabletext"/>
              <w:jc w:val="left"/>
              <w:rPr>
                <w:rFonts w:eastAsia="MS PGothic"/>
                <w:szCs w:val="21"/>
              </w:rPr>
            </w:pPr>
            <w:r w:rsidRPr="007B3C5D">
              <w:rPr>
                <w:rFonts w:eastAsia="MS PGothic"/>
              </w:rPr>
              <w:t>2 000 (L6)</w:t>
            </w:r>
          </w:p>
        </w:tc>
      </w:tr>
      <w:tr w:rsidR="00563D2F" w:rsidRPr="007B3C5D" w14:paraId="4637CC93" w14:textId="77777777" w:rsidTr="00563D2F">
        <w:trPr>
          <w:tblHeader/>
          <w:jc w:val="center"/>
        </w:trPr>
        <w:tc>
          <w:tcPr>
            <w:tcW w:w="4762" w:type="dxa"/>
            <w:tcBorders>
              <w:top w:val="single" w:sz="4" w:space="0" w:color="auto"/>
              <w:left w:val="single" w:sz="4" w:space="0" w:color="auto"/>
              <w:bottom w:val="single" w:sz="4" w:space="0" w:color="auto"/>
              <w:right w:val="single" w:sz="4" w:space="0" w:color="auto"/>
            </w:tcBorders>
            <w:vAlign w:val="center"/>
          </w:tcPr>
          <w:p w14:paraId="3DF99AE3" w14:textId="77777777" w:rsidR="00563D2F" w:rsidRPr="007B3C5D" w:rsidRDefault="00563D2F" w:rsidP="00D872FC">
            <w:pPr>
              <w:pStyle w:val="Tabletext"/>
              <w:jc w:val="left"/>
              <w:rPr>
                <w:rFonts w:eastAsia="MS PGothic"/>
              </w:rPr>
            </w:pPr>
            <w:r w:rsidRPr="007B3C5D">
              <w:rPr>
                <w:rFonts w:eastAsia="MS PGothic"/>
              </w:rPr>
              <w:t>Débits binaires/de symboles des données de navigation (symboles/s)</w:t>
            </w:r>
          </w:p>
        </w:tc>
        <w:tc>
          <w:tcPr>
            <w:tcW w:w="4877" w:type="dxa"/>
            <w:tcBorders>
              <w:top w:val="single" w:sz="4" w:space="0" w:color="auto"/>
              <w:left w:val="single" w:sz="4" w:space="0" w:color="auto"/>
              <w:bottom w:val="single" w:sz="4" w:space="0" w:color="auto"/>
              <w:right w:val="single" w:sz="4" w:space="0" w:color="auto"/>
            </w:tcBorders>
            <w:vAlign w:val="center"/>
          </w:tcPr>
          <w:p w14:paraId="2BB7D374" w14:textId="77777777" w:rsidR="00563D2F" w:rsidRPr="007B3C5D" w:rsidRDefault="00563D2F" w:rsidP="00D872FC">
            <w:pPr>
              <w:pStyle w:val="Tabletext"/>
              <w:jc w:val="left"/>
              <w:rPr>
                <w:rFonts w:eastAsia="MS PGothic"/>
                <w:szCs w:val="21"/>
              </w:rPr>
            </w:pPr>
            <w:r w:rsidRPr="007B3C5D">
              <w:rPr>
                <w:rFonts w:eastAsia="MS PGothic"/>
                <w:szCs w:val="21"/>
              </w:rPr>
              <w:t>250 (L6)</w:t>
            </w:r>
          </w:p>
        </w:tc>
      </w:tr>
      <w:tr w:rsidR="00563D2F" w:rsidRPr="007B3C5D" w14:paraId="5D5815E0" w14:textId="77777777" w:rsidTr="00563D2F">
        <w:trPr>
          <w:tblHeader/>
          <w:jc w:val="center"/>
        </w:trPr>
        <w:tc>
          <w:tcPr>
            <w:tcW w:w="4762" w:type="dxa"/>
            <w:tcBorders>
              <w:top w:val="single" w:sz="4" w:space="0" w:color="auto"/>
              <w:left w:val="single" w:sz="4" w:space="0" w:color="auto"/>
              <w:bottom w:val="single" w:sz="4" w:space="0" w:color="auto"/>
              <w:right w:val="single" w:sz="4" w:space="0" w:color="auto"/>
            </w:tcBorders>
            <w:vAlign w:val="center"/>
          </w:tcPr>
          <w:p w14:paraId="65B00F86" w14:textId="77777777" w:rsidR="00563D2F" w:rsidRPr="007B3C5D" w:rsidRDefault="00563D2F" w:rsidP="00D872FC">
            <w:pPr>
              <w:pStyle w:val="Tabletext"/>
              <w:jc w:val="left"/>
              <w:rPr>
                <w:rFonts w:eastAsia="MS PGothic"/>
              </w:rPr>
            </w:pPr>
            <w:r w:rsidRPr="007B3C5D">
              <w:rPr>
                <w:rFonts w:eastAsia="MS PGothic"/>
              </w:rPr>
              <w:t>Méthode de modulation du signal</w:t>
            </w:r>
          </w:p>
        </w:tc>
        <w:tc>
          <w:tcPr>
            <w:tcW w:w="4877" w:type="dxa"/>
            <w:tcBorders>
              <w:top w:val="single" w:sz="4" w:space="0" w:color="auto"/>
              <w:left w:val="single" w:sz="4" w:space="0" w:color="auto"/>
              <w:bottom w:val="single" w:sz="4" w:space="0" w:color="auto"/>
              <w:right w:val="single" w:sz="4" w:space="0" w:color="auto"/>
            </w:tcBorders>
            <w:vAlign w:val="center"/>
          </w:tcPr>
          <w:p w14:paraId="2E5065A4" w14:textId="339D585B" w:rsidR="00563D2F" w:rsidRPr="007B3C5D" w:rsidRDefault="00563D2F" w:rsidP="00D872FC">
            <w:pPr>
              <w:pStyle w:val="Tabletext"/>
              <w:jc w:val="left"/>
              <w:rPr>
                <w:rFonts w:eastAsia="MS PGothic"/>
                <w:szCs w:val="21"/>
              </w:rPr>
            </w:pPr>
            <w:r w:rsidRPr="007B3C5D">
              <w:t>MDPB</w:t>
            </w:r>
            <w:r w:rsidRPr="007B3C5D">
              <w:rPr>
                <w:rFonts w:eastAsia="MS PGothic"/>
                <w:szCs w:val="21"/>
              </w:rPr>
              <w:t xml:space="preserve">-R(5) (L6) </w:t>
            </w:r>
            <w:r w:rsidRPr="007B3C5D">
              <w:rPr>
                <w:rFonts w:eastAsia="MS PGothic"/>
                <w:szCs w:val="21"/>
              </w:rPr>
              <w:br/>
              <w:t>(</w:t>
            </w:r>
            <w:r w:rsidR="00944695">
              <w:rPr>
                <w:rFonts w:eastAsia="MS PGothic"/>
                <w:szCs w:val="21"/>
              </w:rPr>
              <w:t>v</w:t>
            </w:r>
            <w:r w:rsidRPr="007B3C5D">
              <w:rPr>
                <w:rFonts w:eastAsia="MS PGothic"/>
                <w:szCs w:val="21"/>
              </w:rPr>
              <w:t>oir Note 2)</w:t>
            </w:r>
          </w:p>
        </w:tc>
      </w:tr>
      <w:tr w:rsidR="00563D2F" w:rsidRPr="007B3C5D" w14:paraId="1EDEB494" w14:textId="77777777" w:rsidTr="00563D2F">
        <w:trPr>
          <w:tblHeader/>
          <w:jc w:val="center"/>
        </w:trPr>
        <w:tc>
          <w:tcPr>
            <w:tcW w:w="4762" w:type="dxa"/>
            <w:tcBorders>
              <w:top w:val="single" w:sz="4" w:space="0" w:color="auto"/>
              <w:left w:val="single" w:sz="4" w:space="0" w:color="auto"/>
              <w:bottom w:val="single" w:sz="4" w:space="0" w:color="auto"/>
              <w:right w:val="single" w:sz="4" w:space="0" w:color="auto"/>
            </w:tcBorders>
            <w:vAlign w:val="center"/>
          </w:tcPr>
          <w:p w14:paraId="174C0F4A" w14:textId="77777777" w:rsidR="00563D2F" w:rsidRPr="007B3C5D" w:rsidRDefault="00563D2F" w:rsidP="00D872FC">
            <w:pPr>
              <w:pStyle w:val="Tabletext"/>
              <w:jc w:val="left"/>
              <w:rPr>
                <w:rFonts w:eastAsia="MS PGothic"/>
              </w:rPr>
            </w:pPr>
            <w:r w:rsidRPr="007B3C5D">
              <w:rPr>
                <w:rFonts w:eastAsia="MS PGothic"/>
              </w:rPr>
              <w:t>Polarisation et ellipticité (dB)</w:t>
            </w:r>
          </w:p>
        </w:tc>
        <w:tc>
          <w:tcPr>
            <w:tcW w:w="4877" w:type="dxa"/>
            <w:tcBorders>
              <w:top w:val="single" w:sz="4" w:space="0" w:color="auto"/>
              <w:left w:val="single" w:sz="4" w:space="0" w:color="auto"/>
              <w:bottom w:val="single" w:sz="4" w:space="0" w:color="auto"/>
              <w:right w:val="single" w:sz="4" w:space="0" w:color="auto"/>
            </w:tcBorders>
            <w:vAlign w:val="center"/>
          </w:tcPr>
          <w:p w14:paraId="5BF34659" w14:textId="77777777" w:rsidR="00563D2F" w:rsidRPr="007B3C5D" w:rsidRDefault="00D631EE" w:rsidP="00D872FC">
            <w:pPr>
              <w:pStyle w:val="Tabletext"/>
              <w:jc w:val="left"/>
              <w:rPr>
                <w:rFonts w:eastAsia="MS PGothic"/>
                <w:szCs w:val="21"/>
              </w:rPr>
            </w:pPr>
            <w:r w:rsidRPr="007B3C5D">
              <w:rPr>
                <w:rFonts w:eastAsia="MS PGothic"/>
                <w:szCs w:val="21"/>
              </w:rPr>
              <w:t>c</w:t>
            </w:r>
            <w:r w:rsidR="00AC6CCB" w:rsidRPr="007B3C5D">
              <w:rPr>
                <w:rFonts w:eastAsia="MS PGothic"/>
                <w:szCs w:val="21"/>
              </w:rPr>
              <w:t>irculaire dextrogyre</w:t>
            </w:r>
            <w:r w:rsidR="00563D2F" w:rsidRPr="007B3C5D">
              <w:rPr>
                <w:rFonts w:eastAsia="MS PGothic"/>
                <w:szCs w:val="21"/>
              </w:rPr>
              <w:t xml:space="preserve">, maximum 2,2 </w:t>
            </w:r>
          </w:p>
        </w:tc>
      </w:tr>
      <w:tr w:rsidR="00563D2F" w:rsidRPr="007B3C5D" w14:paraId="247E5F17" w14:textId="77777777" w:rsidTr="00563D2F">
        <w:trPr>
          <w:tblHeader/>
          <w:jc w:val="center"/>
        </w:trPr>
        <w:tc>
          <w:tcPr>
            <w:tcW w:w="4762" w:type="dxa"/>
            <w:tcBorders>
              <w:top w:val="single" w:sz="4" w:space="0" w:color="auto"/>
              <w:left w:val="single" w:sz="4" w:space="0" w:color="auto"/>
              <w:bottom w:val="single" w:sz="4" w:space="0" w:color="auto"/>
              <w:right w:val="single" w:sz="4" w:space="0" w:color="auto"/>
            </w:tcBorders>
            <w:vAlign w:val="center"/>
          </w:tcPr>
          <w:p w14:paraId="60C248FC" w14:textId="77777777" w:rsidR="00563D2F" w:rsidRPr="007B3C5D" w:rsidRDefault="00563D2F" w:rsidP="00D872FC">
            <w:pPr>
              <w:pStyle w:val="Tabletext"/>
              <w:jc w:val="left"/>
              <w:rPr>
                <w:rFonts w:eastAsia="MS PGothic"/>
              </w:rPr>
            </w:pPr>
            <w:r w:rsidRPr="007B3C5D">
              <w:t xml:space="preserve">Niveau de puissance minimale reçue </w:t>
            </w:r>
            <w:r w:rsidRPr="007B3C5D">
              <w:rPr>
                <w:rFonts w:eastAsia="MS PGothic"/>
              </w:rPr>
              <w:t>à l'entrée de l'antenne (dBW)</w:t>
            </w:r>
          </w:p>
        </w:tc>
        <w:tc>
          <w:tcPr>
            <w:tcW w:w="4877" w:type="dxa"/>
            <w:tcBorders>
              <w:top w:val="single" w:sz="4" w:space="0" w:color="auto"/>
              <w:left w:val="single" w:sz="4" w:space="0" w:color="auto"/>
              <w:bottom w:val="single" w:sz="4" w:space="0" w:color="auto"/>
              <w:right w:val="single" w:sz="4" w:space="0" w:color="auto"/>
            </w:tcBorders>
            <w:vAlign w:val="center"/>
          </w:tcPr>
          <w:p w14:paraId="1876E6BB" w14:textId="2BE1A6FD" w:rsidR="00563D2F" w:rsidRPr="007B3C5D" w:rsidRDefault="00563D2F" w:rsidP="00D872FC">
            <w:pPr>
              <w:pStyle w:val="Tabletext"/>
              <w:jc w:val="left"/>
              <w:rPr>
                <w:rFonts w:eastAsia="MS PGothic"/>
                <w:szCs w:val="21"/>
              </w:rPr>
            </w:pPr>
            <w:r w:rsidRPr="007B3C5D">
              <w:rPr>
                <w:rFonts w:eastAsia="MS PGothic"/>
              </w:rPr>
              <w:t xml:space="preserve">−155,7 de puissance totale </w:t>
            </w:r>
            <w:r w:rsidRPr="007B3C5D">
              <w:rPr>
                <w:rFonts w:eastAsia="MS PGothic"/>
              </w:rPr>
              <w:br/>
              <w:t>(</w:t>
            </w:r>
            <w:r w:rsidR="00944695">
              <w:rPr>
                <w:rFonts w:eastAsia="MS PGothic"/>
              </w:rPr>
              <w:t>v</w:t>
            </w:r>
            <w:r w:rsidRPr="007B3C5D">
              <w:rPr>
                <w:rFonts w:eastAsia="MS PGothic"/>
              </w:rPr>
              <w:t>oir Note 3)</w:t>
            </w:r>
          </w:p>
        </w:tc>
      </w:tr>
      <w:tr w:rsidR="00563D2F" w:rsidRPr="007B3C5D" w14:paraId="0E2CA8BA" w14:textId="77777777" w:rsidTr="00563D2F">
        <w:trPr>
          <w:tblHeader/>
          <w:jc w:val="center"/>
        </w:trPr>
        <w:tc>
          <w:tcPr>
            <w:tcW w:w="4762" w:type="dxa"/>
            <w:tcBorders>
              <w:top w:val="single" w:sz="4" w:space="0" w:color="auto"/>
              <w:left w:val="single" w:sz="4" w:space="0" w:color="auto"/>
              <w:bottom w:val="single" w:sz="4" w:space="0" w:color="auto"/>
              <w:right w:val="single" w:sz="4" w:space="0" w:color="auto"/>
            </w:tcBorders>
            <w:vAlign w:val="center"/>
          </w:tcPr>
          <w:p w14:paraId="1F12AFF4" w14:textId="77777777" w:rsidR="00563D2F" w:rsidRPr="007B3C5D" w:rsidRDefault="00563D2F" w:rsidP="00D872FC">
            <w:pPr>
              <w:pStyle w:val="Tabletext"/>
              <w:jc w:val="left"/>
              <w:rPr>
                <w:rFonts w:eastAsia="MS PGothic"/>
              </w:rPr>
            </w:pPr>
            <w:r w:rsidRPr="007B3C5D">
              <w:rPr>
                <w:rFonts w:eastAsia="MS PGothic"/>
              </w:rPr>
              <w:t>Largeur de bande à 3 dB du filtre d'émission RF (MHz)</w:t>
            </w:r>
          </w:p>
        </w:tc>
        <w:tc>
          <w:tcPr>
            <w:tcW w:w="4877" w:type="dxa"/>
            <w:tcBorders>
              <w:top w:val="single" w:sz="4" w:space="0" w:color="auto"/>
              <w:left w:val="single" w:sz="4" w:space="0" w:color="auto"/>
              <w:bottom w:val="single" w:sz="4" w:space="0" w:color="auto"/>
              <w:right w:val="single" w:sz="4" w:space="0" w:color="auto"/>
            </w:tcBorders>
          </w:tcPr>
          <w:p w14:paraId="2AF4D8C4" w14:textId="7613E659" w:rsidR="00563D2F" w:rsidRPr="007B3C5D" w:rsidRDefault="00563D2F" w:rsidP="00D872FC">
            <w:pPr>
              <w:pStyle w:val="Tabletext"/>
              <w:jc w:val="left"/>
              <w:rPr>
                <w:rFonts w:eastAsia="MS PGothic"/>
                <w:szCs w:val="21"/>
              </w:rPr>
            </w:pPr>
            <w:r w:rsidRPr="007B3C5D">
              <w:rPr>
                <w:rFonts w:eastAsia="MS PGothic"/>
                <w:szCs w:val="21"/>
              </w:rPr>
              <w:t>56 (</w:t>
            </w:r>
            <w:r w:rsidR="00944695">
              <w:rPr>
                <w:rFonts w:eastAsia="MS PGothic"/>
                <w:szCs w:val="21"/>
              </w:rPr>
              <w:t>v</w:t>
            </w:r>
            <w:r w:rsidRPr="007B3C5D">
              <w:rPr>
                <w:rFonts w:eastAsia="MS PGothic"/>
                <w:szCs w:val="21"/>
              </w:rPr>
              <w:t>oir Note 4)</w:t>
            </w:r>
          </w:p>
        </w:tc>
      </w:tr>
    </w:tbl>
    <w:p w14:paraId="538D8F15" w14:textId="77777777" w:rsidR="00D872FC" w:rsidRDefault="00D872FC">
      <w:r>
        <w:br w:type="page"/>
      </w:r>
    </w:p>
    <w:tbl>
      <w:tblPr>
        <w:tblW w:w="9639" w:type="dxa"/>
        <w:jc w:val="center"/>
        <w:tblLayout w:type="fixed"/>
        <w:tblLook w:val="0000" w:firstRow="0" w:lastRow="0" w:firstColumn="0" w:lastColumn="0" w:noHBand="0" w:noVBand="0"/>
      </w:tblPr>
      <w:tblGrid>
        <w:gridCol w:w="9639"/>
      </w:tblGrid>
      <w:tr w:rsidR="00563D2F" w:rsidRPr="007B3C5D" w14:paraId="0AE5CD73" w14:textId="77777777" w:rsidTr="00D872FC">
        <w:trPr>
          <w:tblHeader/>
          <w:jc w:val="center"/>
        </w:trPr>
        <w:tc>
          <w:tcPr>
            <w:tcW w:w="9639" w:type="dxa"/>
            <w:vAlign w:val="center"/>
          </w:tcPr>
          <w:p w14:paraId="1D1ABE14" w14:textId="174E372E" w:rsidR="00D872FC" w:rsidRPr="00D872FC" w:rsidRDefault="00D872FC" w:rsidP="00D872FC">
            <w:pPr>
              <w:pStyle w:val="Tablelegend"/>
              <w:ind w:left="-85" w:firstLine="0"/>
              <w:rPr>
                <w:i/>
                <w:iCs/>
              </w:rPr>
            </w:pPr>
            <w:r w:rsidRPr="00D872FC">
              <w:rPr>
                <w:i/>
                <w:iCs/>
              </w:rPr>
              <w:lastRenderedPageBreak/>
              <w:t xml:space="preserve">Notes du Tableau </w:t>
            </w:r>
            <w:proofErr w:type="gramStart"/>
            <w:r w:rsidRPr="00D872FC">
              <w:rPr>
                <w:i/>
                <w:iCs/>
              </w:rPr>
              <w:t>12:</w:t>
            </w:r>
            <w:proofErr w:type="gramEnd"/>
          </w:p>
          <w:p w14:paraId="6251B305" w14:textId="43F4B042" w:rsidR="00563D2F" w:rsidRPr="007B3C5D" w:rsidRDefault="00563D2F" w:rsidP="00D872FC">
            <w:pPr>
              <w:pStyle w:val="Tablelegend"/>
              <w:ind w:left="-85" w:firstLine="0"/>
            </w:pPr>
            <w:r w:rsidRPr="007B3C5D">
              <w:t xml:space="preserve">NOTE </w:t>
            </w:r>
            <w:proofErr w:type="gramStart"/>
            <w:r w:rsidRPr="007B3C5D">
              <w:t>1</w:t>
            </w:r>
            <w:r w:rsidR="00C04492" w:rsidRPr="007B3C5D">
              <w:t>:</w:t>
            </w:r>
            <w:proofErr w:type="gramEnd"/>
            <w:r w:rsidR="00C04492" w:rsidRPr="007B3C5D">
              <w:t xml:space="preserve"> </w:t>
            </w:r>
            <w:r w:rsidRPr="007B3C5D">
              <w:t xml:space="preserve">Le signal de nom L6 est utilisé pour le second satellite et les satellites suivants. Le premier satellite QZSS utilise un signal RF qui a les mêmes caractéristiques que le signal L6 mais le nom du signal est LEX. </w:t>
            </w:r>
          </w:p>
          <w:p w14:paraId="734DC3A5" w14:textId="6E581A61" w:rsidR="00563D2F" w:rsidRPr="007B3C5D" w:rsidRDefault="00563D2F" w:rsidP="00D872FC">
            <w:pPr>
              <w:pStyle w:val="Tablelegend"/>
              <w:ind w:left="-85" w:firstLine="0"/>
            </w:pPr>
            <w:r w:rsidRPr="007B3C5D">
              <w:t>NOTE 2</w:t>
            </w:r>
            <w:r w:rsidR="00C04492" w:rsidRPr="007B3C5D">
              <w:t xml:space="preserve">: </w:t>
            </w:r>
            <w:r w:rsidRPr="007B3C5D">
              <w:t>Pour les paramètres du système QZSS du SRNS, MDPB-R(</w:t>
            </w:r>
            <w:r w:rsidRPr="007B3C5D">
              <w:rPr>
                <w:i/>
              </w:rPr>
              <w:t>n</w:t>
            </w:r>
            <w:r w:rsidRPr="007B3C5D">
              <w:t xml:space="preserve">) désigne une modulation par déplacement de phase bivalente utilisant des éléments rectangulaires avec un </w:t>
            </w:r>
            <w:r w:rsidR="00ED3A78" w:rsidRPr="007B3C5D">
              <w:t xml:space="preserve">débit </w:t>
            </w:r>
            <w:r w:rsidRPr="007B3C5D">
              <w:t>d'éléments de </w:t>
            </w:r>
            <w:r w:rsidRPr="007B3C5D">
              <w:rPr>
                <w:i/>
              </w:rPr>
              <w:t>n</w:t>
            </w:r>
            <w:r w:rsidRPr="007B3C5D">
              <w:t> </w:t>
            </w:r>
            <w:r w:rsidRPr="007B3C5D">
              <w:sym w:font="Symbol" w:char="F0B4"/>
            </w:r>
            <w:r w:rsidRPr="007B3C5D">
              <w:t> 1,023 (Méléments/s).</w:t>
            </w:r>
          </w:p>
          <w:p w14:paraId="09578250" w14:textId="209E0315" w:rsidR="00563D2F" w:rsidRPr="007B3C5D" w:rsidRDefault="00563D2F" w:rsidP="00D872FC">
            <w:pPr>
              <w:pStyle w:val="Tablelegend"/>
              <w:ind w:left="-85" w:firstLine="0"/>
            </w:pPr>
            <w:r w:rsidRPr="007B3C5D">
              <w:t>NOTE 3</w:t>
            </w:r>
            <w:r w:rsidR="00C04492" w:rsidRPr="007B3C5D">
              <w:t xml:space="preserve">: </w:t>
            </w:r>
            <w:r w:rsidRPr="007B3C5D">
              <w:t>Pour la puissance minimale reçue dans le système QZSS, on suppose que le gain de l'antenne d</w:t>
            </w:r>
            <w:r w:rsidR="00B75A32" w:rsidRPr="007B3C5D">
              <w:t>e</w:t>
            </w:r>
            <w:r w:rsidRPr="007B3C5D">
              <w:t xml:space="preserve"> récept</w:t>
            </w:r>
            <w:r w:rsidR="00B75A32" w:rsidRPr="007B3C5D">
              <w:t>ion</w:t>
            </w:r>
            <w:r w:rsidRPr="007B3C5D">
              <w:t xml:space="preserve"> est minimal pour des angles supérieurs ou égaux à 10</w:t>
            </w:r>
            <w:r w:rsidR="00921598" w:rsidRPr="007B3C5D">
              <w:t> degrés</w:t>
            </w:r>
            <w:r w:rsidRPr="007B3C5D">
              <w:t xml:space="preserve"> au-dessus de l'horizon terrestre vus depuis la surface de la Terre.</w:t>
            </w:r>
          </w:p>
          <w:p w14:paraId="7D2EE3CB" w14:textId="45D1DC34" w:rsidR="00563D2F" w:rsidRPr="007B3C5D" w:rsidRDefault="00563D2F" w:rsidP="00D872FC">
            <w:pPr>
              <w:pStyle w:val="Tablelegend"/>
              <w:ind w:left="-85" w:firstLine="0"/>
              <w:rPr>
                <w:rFonts w:eastAsia="MS PGothic"/>
                <w:szCs w:val="21"/>
              </w:rPr>
            </w:pPr>
            <w:r w:rsidRPr="007B3C5D">
              <w:t>NOTE 4</w:t>
            </w:r>
            <w:r w:rsidR="00C04492" w:rsidRPr="007B3C5D">
              <w:t xml:space="preserve">: </w:t>
            </w:r>
            <w:r w:rsidRPr="007B3C5D">
              <w:t>La valeur de 56 MHz n'est pas représentative de la largeur de bande à 3dB du signal d'émission.</w:t>
            </w:r>
          </w:p>
        </w:tc>
      </w:tr>
    </w:tbl>
    <w:p w14:paraId="3043F056" w14:textId="77777777" w:rsidR="00D872FC" w:rsidRPr="007B3C5D" w:rsidRDefault="00D872FC" w:rsidP="00D872FC">
      <w:pPr>
        <w:pStyle w:val="Tablefin"/>
        <w:rPr>
          <w:lang w:val="fr-FR"/>
        </w:rPr>
      </w:pPr>
      <w:bookmarkStart w:id="649" w:name="_Toc427760291"/>
      <w:bookmarkStart w:id="650" w:name="_Toc427760842"/>
      <w:bookmarkStart w:id="651" w:name="_Toc427761216"/>
      <w:bookmarkStart w:id="652" w:name="_Toc427763298"/>
      <w:bookmarkStart w:id="653" w:name="_Toc427764162"/>
      <w:bookmarkStart w:id="654" w:name="_Toc427843103"/>
      <w:bookmarkStart w:id="655" w:name="_Toc427843493"/>
      <w:bookmarkStart w:id="656" w:name="_Toc427843640"/>
      <w:bookmarkStart w:id="657" w:name="_Toc427843786"/>
      <w:bookmarkStart w:id="658" w:name="_Toc428173698"/>
      <w:bookmarkStart w:id="659" w:name="_Toc428174941"/>
    </w:p>
    <w:p w14:paraId="2D075B11" w14:textId="6A993E3D" w:rsidR="00563D2F" w:rsidRPr="007B3C5D" w:rsidRDefault="00563D2F" w:rsidP="00D872FC">
      <w:pPr>
        <w:pStyle w:val="Heading2"/>
        <w:keepNext w:val="0"/>
        <w:keepLines w:val="0"/>
      </w:pPr>
      <w:r w:rsidRPr="007B3C5D">
        <w:t>8.3</w:t>
      </w:r>
      <w:r w:rsidRPr="007B3C5D">
        <w:tab/>
        <w:t xml:space="preserve">Paramètres d'émission </w:t>
      </w:r>
      <w:r w:rsidRPr="007B3C5D">
        <w:rPr>
          <w:lang w:eastAsia="ja-JP"/>
        </w:rPr>
        <w:t>QZS</w:t>
      </w:r>
      <w:r w:rsidRPr="007B3C5D">
        <w:t>S L5</w:t>
      </w:r>
      <w:bookmarkEnd w:id="649"/>
      <w:bookmarkEnd w:id="650"/>
      <w:bookmarkEnd w:id="651"/>
      <w:bookmarkEnd w:id="652"/>
      <w:bookmarkEnd w:id="653"/>
      <w:bookmarkEnd w:id="654"/>
      <w:bookmarkEnd w:id="655"/>
      <w:bookmarkEnd w:id="656"/>
      <w:bookmarkEnd w:id="657"/>
      <w:bookmarkEnd w:id="658"/>
      <w:bookmarkEnd w:id="659"/>
    </w:p>
    <w:p w14:paraId="0E3D6E0D" w14:textId="77777777" w:rsidR="00563D2F" w:rsidRPr="007B3C5D" w:rsidRDefault="00563D2F" w:rsidP="004C6F99">
      <w:r w:rsidRPr="007B3C5D">
        <w:rPr>
          <w:lang w:eastAsia="ja-JP"/>
        </w:rPr>
        <w:t>Le système QZS</w:t>
      </w:r>
      <w:r w:rsidRPr="007B3C5D">
        <w:t xml:space="preserve">S </w:t>
      </w:r>
      <w:r w:rsidRPr="007B3C5D">
        <w:rPr>
          <w:lang w:eastAsia="ja-JP"/>
        </w:rPr>
        <w:t xml:space="preserve">utilisera trois signaux de </w:t>
      </w:r>
      <w:r w:rsidRPr="007B3C5D">
        <w:t>navigation (L5I, L5Q et L5S) dans la bande 1 164</w:t>
      </w:r>
      <w:r w:rsidR="00622D30" w:rsidRPr="007B3C5D">
        <w:noBreakHyphen/>
      </w:r>
      <w:r w:rsidRPr="007B3C5D">
        <w:t>1 215 MHz attribuée au SRNS, à savoir L5I et L5Q, qui sont émis en quadrature et avec la même puissance. Le signal L5Q ne comporte pas de données (on parle également de canal «pilote»). Quant au signal L5I, il comporte des données de navigation fournissant des informations de référence temporelle, de navigation et de positionnement. Le signal L5S comporte lui aussi des données de navigation fournissant des informations de référence temporelle, de navigation et de positionnement.</w:t>
      </w:r>
    </w:p>
    <w:p w14:paraId="65B39826" w14:textId="77777777" w:rsidR="00563D2F" w:rsidRPr="007B3C5D" w:rsidRDefault="00563D2F" w:rsidP="004C6F99">
      <w:pPr>
        <w:pStyle w:val="TableNo"/>
        <w:rPr>
          <w:lang w:eastAsia="ja-JP"/>
        </w:rPr>
      </w:pPr>
      <w:r w:rsidRPr="007B3C5D">
        <w:t xml:space="preserve">TABLEAU </w:t>
      </w:r>
      <w:r w:rsidR="00921598" w:rsidRPr="007B3C5D">
        <w:t>13</w:t>
      </w:r>
    </w:p>
    <w:p w14:paraId="35E0E92F" w14:textId="77777777" w:rsidR="00563D2F" w:rsidRPr="007B3C5D" w:rsidRDefault="00DA3E61" w:rsidP="004C6F99">
      <w:pPr>
        <w:pStyle w:val="Tabletitle"/>
      </w:pPr>
      <w:r w:rsidRPr="007B3C5D">
        <w:rPr>
          <w:lang w:eastAsia="ja-JP"/>
        </w:rPr>
        <w:t>Émissions</w:t>
      </w:r>
      <w:r w:rsidR="00563D2F" w:rsidRPr="007B3C5D">
        <w:rPr>
          <w:lang w:eastAsia="ja-JP"/>
        </w:rPr>
        <w:t xml:space="preserve"> QZS</w:t>
      </w:r>
      <w:r w:rsidR="00563D2F" w:rsidRPr="007B3C5D">
        <w:t xml:space="preserve">S dans la bande 1 164-1 215 MHz </w:t>
      </w:r>
    </w:p>
    <w:tbl>
      <w:tblPr>
        <w:tblW w:w="9639" w:type="dxa"/>
        <w:jc w:val="center"/>
        <w:tblLayout w:type="fixed"/>
        <w:tblLook w:val="0000" w:firstRow="0" w:lastRow="0" w:firstColumn="0" w:lastColumn="0" w:noHBand="0" w:noVBand="0"/>
      </w:tblPr>
      <w:tblGrid>
        <w:gridCol w:w="4820"/>
        <w:gridCol w:w="4819"/>
      </w:tblGrid>
      <w:tr w:rsidR="00563D2F" w:rsidRPr="007B3C5D" w14:paraId="6DC1EB68" w14:textId="77777777" w:rsidTr="00563D2F">
        <w:trPr>
          <w:tblHeader/>
          <w:jc w:val="center"/>
        </w:trPr>
        <w:tc>
          <w:tcPr>
            <w:tcW w:w="4820" w:type="dxa"/>
            <w:tcBorders>
              <w:top w:val="single" w:sz="4" w:space="0" w:color="auto"/>
              <w:left w:val="single" w:sz="4" w:space="0" w:color="auto"/>
              <w:bottom w:val="single" w:sz="4" w:space="0" w:color="auto"/>
              <w:right w:val="single" w:sz="4" w:space="0" w:color="auto"/>
            </w:tcBorders>
            <w:vAlign w:val="center"/>
          </w:tcPr>
          <w:p w14:paraId="105E81D3" w14:textId="77777777" w:rsidR="00563D2F" w:rsidRPr="007B3C5D" w:rsidRDefault="00563D2F" w:rsidP="004C6F99">
            <w:pPr>
              <w:pStyle w:val="Tablehead"/>
              <w:rPr>
                <w:rFonts w:eastAsia="MS PGothic"/>
              </w:rPr>
            </w:pPr>
            <w:r w:rsidRPr="007B3C5D">
              <w:rPr>
                <w:rFonts w:eastAsia="MS PGothic"/>
              </w:rPr>
              <w:t xml:space="preserve">Paramètre </w:t>
            </w:r>
          </w:p>
        </w:tc>
        <w:tc>
          <w:tcPr>
            <w:tcW w:w="4819" w:type="dxa"/>
            <w:tcBorders>
              <w:top w:val="single" w:sz="4" w:space="0" w:color="auto"/>
              <w:left w:val="single" w:sz="4" w:space="0" w:color="auto"/>
              <w:bottom w:val="single" w:sz="4" w:space="0" w:color="auto"/>
              <w:right w:val="single" w:sz="4" w:space="0" w:color="auto"/>
            </w:tcBorders>
            <w:vAlign w:val="center"/>
          </w:tcPr>
          <w:p w14:paraId="14A735A6" w14:textId="77777777" w:rsidR="00563D2F" w:rsidRPr="007B3C5D" w:rsidRDefault="00563D2F" w:rsidP="004C6F99">
            <w:pPr>
              <w:pStyle w:val="Tablehead"/>
              <w:rPr>
                <w:rFonts w:eastAsia="MS PGothic"/>
              </w:rPr>
            </w:pPr>
            <w:r w:rsidRPr="007B3C5D">
              <w:rPr>
                <w:rFonts w:eastAsia="MS PGothic"/>
              </w:rPr>
              <w:t>Description du paramètre du SRNS</w:t>
            </w:r>
          </w:p>
        </w:tc>
      </w:tr>
      <w:tr w:rsidR="00563D2F" w:rsidRPr="007B3C5D" w14:paraId="0E1140BF" w14:textId="77777777" w:rsidTr="00563D2F">
        <w:trPr>
          <w:tblHeader/>
          <w:jc w:val="center"/>
        </w:trPr>
        <w:tc>
          <w:tcPr>
            <w:tcW w:w="4820" w:type="dxa"/>
            <w:tcBorders>
              <w:top w:val="single" w:sz="4" w:space="0" w:color="auto"/>
              <w:left w:val="single" w:sz="4" w:space="0" w:color="auto"/>
              <w:bottom w:val="single" w:sz="4" w:space="0" w:color="auto"/>
              <w:right w:val="single" w:sz="4" w:space="0" w:color="auto"/>
            </w:tcBorders>
            <w:vAlign w:val="center"/>
          </w:tcPr>
          <w:p w14:paraId="4370E746" w14:textId="77777777" w:rsidR="00563D2F" w:rsidRPr="007B3C5D" w:rsidRDefault="00563D2F" w:rsidP="004C6F99">
            <w:pPr>
              <w:pStyle w:val="Tabletext"/>
              <w:jc w:val="left"/>
              <w:rPr>
                <w:rFonts w:eastAsia="MS PGothic"/>
              </w:rPr>
            </w:pPr>
            <w:r w:rsidRPr="007B3C5D">
              <w:rPr>
                <w:rFonts w:eastAsia="MS PGothic"/>
              </w:rPr>
              <w:t>Fréquence porteuse (MHz)</w:t>
            </w:r>
          </w:p>
        </w:tc>
        <w:tc>
          <w:tcPr>
            <w:tcW w:w="4819" w:type="dxa"/>
            <w:tcBorders>
              <w:top w:val="single" w:sz="4" w:space="0" w:color="auto"/>
              <w:left w:val="single" w:sz="4" w:space="0" w:color="auto"/>
              <w:bottom w:val="single" w:sz="4" w:space="0" w:color="auto"/>
              <w:right w:val="single" w:sz="4" w:space="0" w:color="auto"/>
            </w:tcBorders>
            <w:vAlign w:val="center"/>
          </w:tcPr>
          <w:p w14:paraId="5D6530E2" w14:textId="77777777" w:rsidR="00563D2F" w:rsidRPr="007B3C5D" w:rsidRDefault="00563D2F" w:rsidP="004C6F99">
            <w:pPr>
              <w:pStyle w:val="Tabletext"/>
              <w:jc w:val="left"/>
              <w:rPr>
                <w:rFonts w:eastAsia="MS PGothic"/>
                <w:szCs w:val="21"/>
              </w:rPr>
            </w:pPr>
            <w:r w:rsidRPr="007B3C5D">
              <w:rPr>
                <w:rFonts w:eastAsia="MS PGothic"/>
                <w:szCs w:val="21"/>
              </w:rPr>
              <w:t>1 176,45</w:t>
            </w:r>
          </w:p>
        </w:tc>
      </w:tr>
      <w:tr w:rsidR="00563D2F" w:rsidRPr="007B3C5D" w14:paraId="7F05FE6B" w14:textId="77777777" w:rsidTr="00563D2F">
        <w:trPr>
          <w:tblHeader/>
          <w:jc w:val="center"/>
        </w:trPr>
        <w:tc>
          <w:tcPr>
            <w:tcW w:w="4820" w:type="dxa"/>
            <w:tcBorders>
              <w:top w:val="single" w:sz="4" w:space="0" w:color="auto"/>
              <w:left w:val="single" w:sz="4" w:space="0" w:color="auto"/>
              <w:bottom w:val="single" w:sz="4" w:space="0" w:color="auto"/>
              <w:right w:val="single" w:sz="4" w:space="0" w:color="auto"/>
            </w:tcBorders>
            <w:vAlign w:val="center"/>
          </w:tcPr>
          <w:p w14:paraId="46ED8F6A" w14:textId="77777777" w:rsidR="00563D2F" w:rsidRPr="007B3C5D" w:rsidRDefault="00563D2F" w:rsidP="004C6F99">
            <w:pPr>
              <w:pStyle w:val="Tabletext"/>
              <w:jc w:val="left"/>
              <w:rPr>
                <w:rFonts w:eastAsia="MS PGothic"/>
              </w:rPr>
            </w:pPr>
            <w:r w:rsidRPr="007B3C5D">
              <w:rPr>
                <w:rFonts w:eastAsia="MS PGothic"/>
              </w:rPr>
              <w:t>Débit d'éléments du code BPA (Méléments/s)</w:t>
            </w:r>
          </w:p>
        </w:tc>
        <w:tc>
          <w:tcPr>
            <w:tcW w:w="4819" w:type="dxa"/>
            <w:tcBorders>
              <w:top w:val="single" w:sz="4" w:space="0" w:color="auto"/>
              <w:left w:val="single" w:sz="4" w:space="0" w:color="auto"/>
              <w:bottom w:val="single" w:sz="4" w:space="0" w:color="auto"/>
              <w:right w:val="single" w:sz="4" w:space="0" w:color="auto"/>
            </w:tcBorders>
            <w:vAlign w:val="center"/>
          </w:tcPr>
          <w:p w14:paraId="22A3BFE8" w14:textId="77777777" w:rsidR="00563D2F" w:rsidRPr="007B3C5D" w:rsidRDefault="00563D2F" w:rsidP="004C6F99">
            <w:pPr>
              <w:pStyle w:val="Tabletext"/>
              <w:jc w:val="left"/>
              <w:rPr>
                <w:rFonts w:eastAsia="MS PGothic"/>
                <w:szCs w:val="21"/>
              </w:rPr>
            </w:pPr>
            <w:r w:rsidRPr="007B3C5D">
              <w:rPr>
                <w:rFonts w:eastAsia="MS PGothic"/>
                <w:szCs w:val="21"/>
              </w:rPr>
              <w:t>10,23</w:t>
            </w:r>
          </w:p>
        </w:tc>
      </w:tr>
      <w:tr w:rsidR="00563D2F" w:rsidRPr="007B3C5D" w14:paraId="6C02F1A5" w14:textId="77777777" w:rsidTr="00563D2F">
        <w:trPr>
          <w:tblHeader/>
          <w:jc w:val="center"/>
        </w:trPr>
        <w:tc>
          <w:tcPr>
            <w:tcW w:w="4820" w:type="dxa"/>
            <w:tcBorders>
              <w:top w:val="single" w:sz="4" w:space="0" w:color="auto"/>
              <w:left w:val="single" w:sz="4" w:space="0" w:color="auto"/>
              <w:bottom w:val="single" w:sz="4" w:space="0" w:color="auto"/>
              <w:right w:val="single" w:sz="4" w:space="0" w:color="auto"/>
            </w:tcBorders>
            <w:vAlign w:val="center"/>
          </w:tcPr>
          <w:p w14:paraId="23FE5897" w14:textId="77777777" w:rsidR="00563D2F" w:rsidRPr="007B3C5D" w:rsidRDefault="00563D2F" w:rsidP="004C6F99">
            <w:pPr>
              <w:pStyle w:val="Tabletext"/>
              <w:jc w:val="left"/>
              <w:rPr>
                <w:rFonts w:eastAsia="MS PGothic"/>
              </w:rPr>
            </w:pPr>
            <w:r w:rsidRPr="007B3C5D">
              <w:rPr>
                <w:rFonts w:eastAsia="MS PGothic"/>
              </w:rPr>
              <w:t>Débits binaires des données de navigation (bits/s)</w:t>
            </w:r>
          </w:p>
        </w:tc>
        <w:tc>
          <w:tcPr>
            <w:tcW w:w="4819" w:type="dxa"/>
            <w:tcBorders>
              <w:top w:val="single" w:sz="4" w:space="0" w:color="auto"/>
              <w:left w:val="single" w:sz="4" w:space="0" w:color="auto"/>
              <w:bottom w:val="single" w:sz="4" w:space="0" w:color="auto"/>
              <w:right w:val="single" w:sz="4" w:space="0" w:color="auto"/>
            </w:tcBorders>
            <w:vAlign w:val="center"/>
          </w:tcPr>
          <w:p w14:paraId="6F996D4C" w14:textId="77777777" w:rsidR="00563D2F" w:rsidRPr="007B3C5D" w:rsidRDefault="00563D2F" w:rsidP="004C6F99">
            <w:pPr>
              <w:pStyle w:val="Tabletext"/>
              <w:jc w:val="left"/>
              <w:rPr>
                <w:rFonts w:eastAsia="MS PGothic"/>
                <w:szCs w:val="21"/>
              </w:rPr>
            </w:pPr>
            <w:r w:rsidRPr="007B3C5D">
              <w:rPr>
                <w:rFonts w:eastAsia="MS PGothic"/>
                <w:szCs w:val="21"/>
              </w:rPr>
              <w:t>50 (L5I), 250 (L5S)</w:t>
            </w:r>
          </w:p>
        </w:tc>
      </w:tr>
      <w:tr w:rsidR="00563D2F" w:rsidRPr="007B3C5D" w14:paraId="5853B11A" w14:textId="77777777" w:rsidTr="00563D2F">
        <w:trPr>
          <w:tblHeader/>
          <w:jc w:val="center"/>
        </w:trPr>
        <w:tc>
          <w:tcPr>
            <w:tcW w:w="4820" w:type="dxa"/>
            <w:tcBorders>
              <w:top w:val="single" w:sz="4" w:space="0" w:color="auto"/>
              <w:left w:val="single" w:sz="4" w:space="0" w:color="auto"/>
              <w:bottom w:val="single" w:sz="4" w:space="0" w:color="auto"/>
              <w:right w:val="single" w:sz="4" w:space="0" w:color="auto"/>
            </w:tcBorders>
            <w:vAlign w:val="center"/>
          </w:tcPr>
          <w:p w14:paraId="47FD3CA7" w14:textId="77777777" w:rsidR="00563D2F" w:rsidRPr="007B3C5D" w:rsidRDefault="00563D2F" w:rsidP="004C6F99">
            <w:pPr>
              <w:pStyle w:val="Tabletext"/>
              <w:jc w:val="left"/>
              <w:rPr>
                <w:rFonts w:eastAsia="MS PGothic"/>
              </w:rPr>
            </w:pPr>
            <w:r w:rsidRPr="007B3C5D">
              <w:rPr>
                <w:rFonts w:eastAsia="MS PGothic"/>
              </w:rPr>
              <w:t>Débits de symboles des données de navigation (symboles/s)</w:t>
            </w:r>
          </w:p>
        </w:tc>
        <w:tc>
          <w:tcPr>
            <w:tcW w:w="4819" w:type="dxa"/>
            <w:tcBorders>
              <w:top w:val="single" w:sz="4" w:space="0" w:color="auto"/>
              <w:left w:val="single" w:sz="4" w:space="0" w:color="auto"/>
              <w:bottom w:val="single" w:sz="4" w:space="0" w:color="auto"/>
              <w:right w:val="single" w:sz="4" w:space="0" w:color="auto"/>
            </w:tcBorders>
          </w:tcPr>
          <w:p w14:paraId="590CBA4B" w14:textId="77777777" w:rsidR="00563D2F" w:rsidRPr="007B3C5D" w:rsidRDefault="00563D2F" w:rsidP="004C6F99">
            <w:pPr>
              <w:pStyle w:val="Tabletext"/>
              <w:jc w:val="left"/>
              <w:rPr>
                <w:rFonts w:eastAsia="MS PGothic"/>
                <w:szCs w:val="21"/>
              </w:rPr>
            </w:pPr>
            <w:r w:rsidRPr="007B3C5D">
              <w:rPr>
                <w:rFonts w:eastAsia="MS PGothic"/>
              </w:rPr>
              <w:t>100 (L51), 500 (L5S)</w:t>
            </w:r>
          </w:p>
        </w:tc>
      </w:tr>
      <w:tr w:rsidR="00563D2F" w:rsidRPr="007B3C5D" w14:paraId="68A33824" w14:textId="77777777" w:rsidTr="00563D2F">
        <w:trPr>
          <w:tblHeader/>
          <w:jc w:val="center"/>
        </w:trPr>
        <w:tc>
          <w:tcPr>
            <w:tcW w:w="4820" w:type="dxa"/>
            <w:tcBorders>
              <w:top w:val="single" w:sz="4" w:space="0" w:color="auto"/>
              <w:left w:val="single" w:sz="4" w:space="0" w:color="auto"/>
              <w:bottom w:val="single" w:sz="4" w:space="0" w:color="auto"/>
              <w:right w:val="single" w:sz="4" w:space="0" w:color="auto"/>
            </w:tcBorders>
            <w:vAlign w:val="center"/>
          </w:tcPr>
          <w:p w14:paraId="1DBE14D4" w14:textId="77777777" w:rsidR="00563D2F" w:rsidRPr="007B3C5D" w:rsidRDefault="00563D2F" w:rsidP="004C6F99">
            <w:pPr>
              <w:pStyle w:val="Tabletext"/>
              <w:jc w:val="left"/>
              <w:rPr>
                <w:rFonts w:eastAsia="MS PGothic"/>
              </w:rPr>
            </w:pPr>
            <w:r w:rsidRPr="007B3C5D">
              <w:rPr>
                <w:rFonts w:eastAsia="MS PGothic"/>
              </w:rPr>
              <w:t>Méthode de modulation du signal</w:t>
            </w:r>
          </w:p>
        </w:tc>
        <w:tc>
          <w:tcPr>
            <w:tcW w:w="4819" w:type="dxa"/>
            <w:tcBorders>
              <w:top w:val="single" w:sz="4" w:space="0" w:color="auto"/>
              <w:left w:val="single" w:sz="4" w:space="0" w:color="auto"/>
              <w:bottom w:val="single" w:sz="4" w:space="0" w:color="auto"/>
              <w:right w:val="single" w:sz="4" w:space="0" w:color="auto"/>
            </w:tcBorders>
            <w:vAlign w:val="center"/>
          </w:tcPr>
          <w:p w14:paraId="2031CF73" w14:textId="77777777" w:rsidR="00563D2F" w:rsidRPr="007B3C5D" w:rsidRDefault="00563D2F" w:rsidP="004C6F99">
            <w:pPr>
              <w:pStyle w:val="Tabletext"/>
              <w:jc w:val="left"/>
              <w:rPr>
                <w:rFonts w:eastAsia="MS PGothic"/>
                <w:szCs w:val="21"/>
              </w:rPr>
            </w:pPr>
            <w:r w:rsidRPr="007B3C5D">
              <w:t>MDPB</w:t>
            </w:r>
            <w:r w:rsidRPr="007B3C5D">
              <w:rPr>
                <w:rFonts w:eastAsia="MS PGothic"/>
                <w:szCs w:val="21"/>
              </w:rPr>
              <w:t>-R(10) (L5)</w:t>
            </w:r>
          </w:p>
          <w:p w14:paraId="31F03EBA" w14:textId="204113FA" w:rsidR="00563D2F" w:rsidRPr="007B3C5D" w:rsidRDefault="00563D2F" w:rsidP="00944695">
            <w:pPr>
              <w:pStyle w:val="Tabletext"/>
              <w:jc w:val="left"/>
              <w:rPr>
                <w:rFonts w:eastAsia="MS PGothic"/>
                <w:szCs w:val="21"/>
              </w:rPr>
            </w:pPr>
            <w:r w:rsidRPr="007B3C5D">
              <w:rPr>
                <w:rFonts w:eastAsia="MS PGothic"/>
                <w:szCs w:val="21"/>
              </w:rPr>
              <w:t>MDPQ-R(10) (L5S)</w:t>
            </w:r>
            <w:r w:rsidRPr="007B3C5D">
              <w:rPr>
                <w:rFonts w:eastAsia="MS PGothic"/>
                <w:szCs w:val="21"/>
              </w:rPr>
              <w:br/>
            </w:r>
            <w:r w:rsidRPr="007B3C5D">
              <w:rPr>
                <w:rFonts w:eastAsia="MS PGothic"/>
              </w:rPr>
              <w:t>(</w:t>
            </w:r>
            <w:r w:rsidR="00944695">
              <w:rPr>
                <w:rFonts w:eastAsia="MS PGothic"/>
              </w:rPr>
              <w:t>v</w:t>
            </w:r>
            <w:r w:rsidRPr="007B3C5D">
              <w:rPr>
                <w:rFonts w:eastAsia="MS PGothic"/>
              </w:rPr>
              <w:t>oir Note 1)</w:t>
            </w:r>
          </w:p>
        </w:tc>
      </w:tr>
      <w:tr w:rsidR="00563D2F" w:rsidRPr="007B3C5D" w14:paraId="5A881CFB" w14:textId="77777777" w:rsidTr="00563D2F">
        <w:trPr>
          <w:tblHeader/>
          <w:jc w:val="center"/>
        </w:trPr>
        <w:tc>
          <w:tcPr>
            <w:tcW w:w="4820" w:type="dxa"/>
            <w:tcBorders>
              <w:top w:val="single" w:sz="4" w:space="0" w:color="auto"/>
              <w:left w:val="single" w:sz="4" w:space="0" w:color="auto"/>
              <w:bottom w:val="single" w:sz="4" w:space="0" w:color="auto"/>
              <w:right w:val="single" w:sz="4" w:space="0" w:color="auto"/>
            </w:tcBorders>
            <w:vAlign w:val="center"/>
          </w:tcPr>
          <w:p w14:paraId="58AD9D5C" w14:textId="77777777" w:rsidR="00563D2F" w:rsidRPr="007B3C5D" w:rsidRDefault="00563D2F" w:rsidP="004C6F99">
            <w:pPr>
              <w:pStyle w:val="Tabletext"/>
              <w:jc w:val="left"/>
              <w:rPr>
                <w:rFonts w:eastAsia="MS PGothic"/>
              </w:rPr>
            </w:pPr>
            <w:r w:rsidRPr="007B3C5D">
              <w:rPr>
                <w:rFonts w:eastAsia="MS PGothic"/>
              </w:rPr>
              <w:t>Polarisation et ellipticité (dB)</w:t>
            </w:r>
          </w:p>
        </w:tc>
        <w:tc>
          <w:tcPr>
            <w:tcW w:w="4819" w:type="dxa"/>
            <w:tcBorders>
              <w:top w:val="single" w:sz="4" w:space="0" w:color="auto"/>
              <w:left w:val="single" w:sz="4" w:space="0" w:color="auto"/>
              <w:bottom w:val="single" w:sz="4" w:space="0" w:color="auto"/>
              <w:right w:val="single" w:sz="4" w:space="0" w:color="auto"/>
            </w:tcBorders>
            <w:vAlign w:val="center"/>
          </w:tcPr>
          <w:p w14:paraId="177ABBEC" w14:textId="77777777" w:rsidR="00563D2F" w:rsidRPr="007B3C5D" w:rsidRDefault="00AC6CCB" w:rsidP="004C6F99">
            <w:pPr>
              <w:pStyle w:val="Tabletext"/>
              <w:jc w:val="left"/>
              <w:rPr>
                <w:rFonts w:eastAsia="MS PGothic"/>
                <w:szCs w:val="21"/>
              </w:rPr>
            </w:pPr>
            <w:r w:rsidRPr="007B3C5D">
              <w:rPr>
                <w:rFonts w:eastAsia="MS PGothic"/>
                <w:szCs w:val="21"/>
              </w:rPr>
              <w:t>circulaire dextrogyre</w:t>
            </w:r>
            <w:r w:rsidR="00563D2F" w:rsidRPr="007B3C5D">
              <w:rPr>
                <w:rFonts w:eastAsia="MS PGothic"/>
                <w:szCs w:val="21"/>
              </w:rPr>
              <w:t>, 2,2</w:t>
            </w:r>
          </w:p>
        </w:tc>
      </w:tr>
      <w:tr w:rsidR="00563D2F" w:rsidRPr="007B3C5D" w14:paraId="6475427A" w14:textId="77777777" w:rsidTr="00563D2F">
        <w:trPr>
          <w:tblHeader/>
          <w:jc w:val="center"/>
        </w:trPr>
        <w:tc>
          <w:tcPr>
            <w:tcW w:w="4820" w:type="dxa"/>
            <w:tcBorders>
              <w:top w:val="single" w:sz="4" w:space="0" w:color="auto"/>
              <w:left w:val="single" w:sz="4" w:space="0" w:color="auto"/>
              <w:bottom w:val="single" w:sz="4" w:space="0" w:color="auto"/>
              <w:right w:val="single" w:sz="4" w:space="0" w:color="auto"/>
            </w:tcBorders>
            <w:vAlign w:val="center"/>
          </w:tcPr>
          <w:p w14:paraId="32CCB7A1" w14:textId="77777777" w:rsidR="00563D2F" w:rsidRPr="007B3C5D" w:rsidRDefault="00563D2F" w:rsidP="004C6F99">
            <w:pPr>
              <w:pStyle w:val="Tabletext"/>
              <w:jc w:val="left"/>
              <w:rPr>
                <w:rFonts w:eastAsia="MS PGothic"/>
              </w:rPr>
            </w:pPr>
            <w:r w:rsidRPr="007B3C5D">
              <w:t xml:space="preserve">Niveau de puissance minimale reçue </w:t>
            </w:r>
            <w:r w:rsidRPr="007B3C5D">
              <w:rPr>
                <w:rFonts w:eastAsia="MS PGothic"/>
              </w:rPr>
              <w:t>à l'entrée de l'antenne (dBW)</w:t>
            </w:r>
          </w:p>
        </w:tc>
        <w:tc>
          <w:tcPr>
            <w:tcW w:w="4819" w:type="dxa"/>
            <w:tcBorders>
              <w:top w:val="single" w:sz="4" w:space="0" w:color="auto"/>
              <w:left w:val="single" w:sz="4" w:space="0" w:color="auto"/>
              <w:bottom w:val="single" w:sz="4" w:space="0" w:color="auto"/>
              <w:right w:val="single" w:sz="4" w:space="0" w:color="auto"/>
            </w:tcBorders>
            <w:vAlign w:val="center"/>
          </w:tcPr>
          <w:p w14:paraId="72AD6B49" w14:textId="77777777" w:rsidR="00563D2F" w:rsidRPr="007B3C5D" w:rsidRDefault="00563D2F" w:rsidP="004C6F99">
            <w:pPr>
              <w:pStyle w:val="Tabletext"/>
              <w:jc w:val="left"/>
              <w:rPr>
                <w:rFonts w:eastAsia="MS PGothic"/>
              </w:rPr>
            </w:pPr>
            <w:r w:rsidRPr="007B3C5D">
              <w:rPr>
                <w:rFonts w:eastAsia="MS PGothic"/>
              </w:rPr>
              <w:t>−157,9 par canal (L5I ou L5Q)</w:t>
            </w:r>
          </w:p>
          <w:p w14:paraId="01F9BA85" w14:textId="466F7ACA" w:rsidR="00563D2F" w:rsidRPr="007B3C5D" w:rsidRDefault="00563D2F" w:rsidP="00944695">
            <w:pPr>
              <w:pStyle w:val="Tabletext"/>
              <w:jc w:val="left"/>
              <w:rPr>
                <w:rFonts w:eastAsia="MS PGothic"/>
                <w:szCs w:val="21"/>
              </w:rPr>
            </w:pPr>
            <w:r w:rsidRPr="007B3C5D">
              <w:rPr>
                <w:rFonts w:eastAsia="MS PGothic"/>
              </w:rPr>
              <w:t>−157 (L5S)</w:t>
            </w:r>
            <w:r w:rsidRPr="007B3C5D">
              <w:rPr>
                <w:rFonts w:eastAsia="MS PGothic"/>
              </w:rPr>
              <w:br/>
              <w:t>(</w:t>
            </w:r>
            <w:r w:rsidR="00944695">
              <w:rPr>
                <w:rFonts w:eastAsia="MS PGothic"/>
              </w:rPr>
              <w:t>v</w:t>
            </w:r>
            <w:r w:rsidRPr="007B3C5D">
              <w:rPr>
                <w:rFonts w:eastAsia="MS PGothic"/>
              </w:rPr>
              <w:t>oir Note 2)</w:t>
            </w:r>
          </w:p>
        </w:tc>
      </w:tr>
      <w:tr w:rsidR="00563D2F" w:rsidRPr="007B3C5D" w14:paraId="1B1EB69C" w14:textId="77777777" w:rsidTr="00563D2F">
        <w:trPr>
          <w:tblHeader/>
          <w:jc w:val="center"/>
        </w:trPr>
        <w:tc>
          <w:tcPr>
            <w:tcW w:w="4820" w:type="dxa"/>
            <w:tcBorders>
              <w:top w:val="single" w:sz="4" w:space="0" w:color="auto"/>
              <w:left w:val="single" w:sz="4" w:space="0" w:color="auto"/>
              <w:bottom w:val="single" w:sz="4" w:space="0" w:color="auto"/>
              <w:right w:val="single" w:sz="4" w:space="0" w:color="auto"/>
            </w:tcBorders>
            <w:vAlign w:val="center"/>
          </w:tcPr>
          <w:p w14:paraId="01842B14" w14:textId="77777777" w:rsidR="00563D2F" w:rsidRPr="007B3C5D" w:rsidRDefault="00563D2F" w:rsidP="004C6F99">
            <w:pPr>
              <w:pStyle w:val="Tabletext"/>
              <w:jc w:val="left"/>
              <w:rPr>
                <w:rFonts w:eastAsia="MS PGothic"/>
              </w:rPr>
            </w:pPr>
            <w:r w:rsidRPr="007B3C5D">
              <w:rPr>
                <w:rFonts w:eastAsia="MS PGothic"/>
              </w:rPr>
              <w:t>Largeur de bande à 3 dB du filtre d'émission RF (MHz)</w:t>
            </w:r>
          </w:p>
        </w:tc>
        <w:tc>
          <w:tcPr>
            <w:tcW w:w="4819" w:type="dxa"/>
            <w:tcBorders>
              <w:top w:val="single" w:sz="4" w:space="0" w:color="auto"/>
              <w:left w:val="single" w:sz="4" w:space="0" w:color="auto"/>
              <w:bottom w:val="single" w:sz="4" w:space="0" w:color="auto"/>
              <w:right w:val="single" w:sz="4" w:space="0" w:color="auto"/>
            </w:tcBorders>
          </w:tcPr>
          <w:p w14:paraId="46753FD5" w14:textId="77777777" w:rsidR="00563D2F" w:rsidRPr="007B3C5D" w:rsidRDefault="00563D2F" w:rsidP="004C6F99">
            <w:pPr>
              <w:pStyle w:val="Tabletext"/>
              <w:jc w:val="left"/>
              <w:rPr>
                <w:rFonts w:eastAsia="MS PGothic"/>
                <w:szCs w:val="21"/>
              </w:rPr>
            </w:pPr>
            <w:r w:rsidRPr="007B3C5D">
              <w:rPr>
                <w:rFonts w:eastAsia="MS PGothic"/>
                <w:szCs w:val="21"/>
              </w:rPr>
              <w:t>38,0</w:t>
            </w:r>
          </w:p>
        </w:tc>
      </w:tr>
      <w:tr w:rsidR="00563D2F" w:rsidRPr="007B3C5D" w14:paraId="78ABB4E5" w14:textId="77777777" w:rsidTr="00563D2F">
        <w:trPr>
          <w:tblHeader/>
          <w:jc w:val="center"/>
        </w:trPr>
        <w:tc>
          <w:tcPr>
            <w:tcW w:w="9639" w:type="dxa"/>
            <w:gridSpan w:val="2"/>
            <w:tcBorders>
              <w:top w:val="single" w:sz="4" w:space="0" w:color="auto"/>
            </w:tcBorders>
            <w:vAlign w:val="center"/>
          </w:tcPr>
          <w:p w14:paraId="045030A7" w14:textId="51FECEAA" w:rsidR="00563D2F" w:rsidRPr="007B3C5D" w:rsidRDefault="00563D2F" w:rsidP="004C6F99">
            <w:pPr>
              <w:pStyle w:val="Tablelegend"/>
              <w:ind w:left="-85" w:firstLine="0"/>
            </w:pPr>
            <w:r w:rsidRPr="007B3C5D">
              <w:t>NOTE 1</w:t>
            </w:r>
            <w:r w:rsidR="005071E7" w:rsidRPr="007B3C5D">
              <w:t xml:space="preserve">: </w:t>
            </w:r>
            <w:r w:rsidRPr="007B3C5D">
              <w:t>Pour les paramètres du système QZSS du SRNS, MDPB-R(</w:t>
            </w:r>
            <w:r w:rsidRPr="007B3C5D">
              <w:rPr>
                <w:i/>
              </w:rPr>
              <w:t>n</w:t>
            </w:r>
            <w:r w:rsidRPr="007B3C5D">
              <w:t xml:space="preserve">) désigne une modulation par déplacement de phase bivalente utilisant des éléments rectangulaires avec un débit d'éléments de </w:t>
            </w:r>
            <w:r w:rsidRPr="007B3C5D">
              <w:rPr>
                <w:i/>
              </w:rPr>
              <w:t>n</w:t>
            </w:r>
            <w:r w:rsidRPr="007B3C5D">
              <w:t> </w:t>
            </w:r>
            <w:r w:rsidRPr="007B3C5D">
              <w:sym w:font="Symbol" w:char="F0B4"/>
            </w:r>
            <w:r w:rsidRPr="007B3C5D">
              <w:t> 1,023 (Méléments/s). MDPQ</w:t>
            </w:r>
            <w:r w:rsidR="00D1188A" w:rsidRPr="007B3C5D">
              <w:t>-R</w:t>
            </w:r>
            <w:r w:rsidRPr="007B3C5D">
              <w:t>(</w:t>
            </w:r>
            <w:r w:rsidRPr="007B3C5D">
              <w:rPr>
                <w:i/>
              </w:rPr>
              <w:t>n</w:t>
            </w:r>
            <w:r w:rsidRPr="007B3C5D">
              <w:t xml:space="preserve">) désigne une modulation par déplacement de phase quadrivalente utilisant des éléments rectangulaires avec un débit d'éléments de </w:t>
            </w:r>
            <w:r w:rsidRPr="007B3C5D">
              <w:rPr>
                <w:i/>
              </w:rPr>
              <w:t>n</w:t>
            </w:r>
            <w:r w:rsidRPr="007B3C5D">
              <w:t> </w:t>
            </w:r>
            <w:r w:rsidRPr="007B3C5D">
              <w:sym w:font="Symbol" w:char="F0B4"/>
            </w:r>
            <w:r w:rsidRPr="007B3C5D">
              <w:t> 1,023 (Méléments/s).</w:t>
            </w:r>
          </w:p>
          <w:p w14:paraId="13673011" w14:textId="78DCEF22" w:rsidR="00563D2F" w:rsidRPr="007B3C5D" w:rsidRDefault="00563D2F" w:rsidP="004C6F99">
            <w:pPr>
              <w:pStyle w:val="Tablelegend"/>
              <w:ind w:left="-85" w:firstLine="0"/>
              <w:rPr>
                <w:rFonts w:eastAsia="MS PGothic"/>
                <w:szCs w:val="21"/>
              </w:rPr>
            </w:pPr>
            <w:r w:rsidRPr="007B3C5D">
              <w:t>NOTE 2</w:t>
            </w:r>
            <w:r w:rsidR="005071E7" w:rsidRPr="007B3C5D">
              <w:t xml:space="preserve">: </w:t>
            </w:r>
            <w:r w:rsidRPr="007B3C5D">
              <w:t>Pour la puissance minimale reçue dans le système QZSS, on suppose que le gain de l'antenne d</w:t>
            </w:r>
            <w:r w:rsidR="00B75A32" w:rsidRPr="007B3C5D">
              <w:t>e</w:t>
            </w:r>
            <w:r w:rsidRPr="007B3C5D">
              <w:t xml:space="preserve"> récept</w:t>
            </w:r>
            <w:r w:rsidR="00B75A32" w:rsidRPr="007B3C5D">
              <w:t xml:space="preserve">ion </w:t>
            </w:r>
            <w:r w:rsidRPr="007B3C5D">
              <w:t>est minimal pour des angles supérieurs ou égaux à 10° au-dessus de l'horizon terrestre vus depuis la surface de la Terre.</w:t>
            </w:r>
          </w:p>
        </w:tc>
      </w:tr>
    </w:tbl>
    <w:p w14:paraId="6E47A249" w14:textId="77777777" w:rsidR="007E75AB" w:rsidRPr="007B3C5D" w:rsidRDefault="007E75AB" w:rsidP="004C6F99">
      <w:pPr>
        <w:pStyle w:val="Tablefin"/>
        <w:rPr>
          <w:lang w:val="fr-FR"/>
        </w:rPr>
      </w:pPr>
    </w:p>
    <w:p w14:paraId="54451021" w14:textId="77777777" w:rsidR="00563D2F" w:rsidRPr="007B3C5D" w:rsidRDefault="00563D2F" w:rsidP="004C6F99">
      <w:pPr>
        <w:pStyle w:val="AnnexNoTitle"/>
      </w:pPr>
      <w:r w:rsidRPr="007B3C5D">
        <w:lastRenderedPageBreak/>
        <w:t>Annexe 5</w:t>
      </w:r>
      <w:r w:rsidRPr="007B3C5D">
        <w:br/>
      </w:r>
      <w:r w:rsidRPr="007B3C5D">
        <w:br/>
        <w:t>Description technique et caractéristiques du système complémentaire</w:t>
      </w:r>
      <w:r w:rsidRPr="007B3C5D">
        <w:br/>
        <w:t xml:space="preserve">basé sur des satellites </w:t>
      </w:r>
      <w:r w:rsidRPr="007B3C5D">
        <w:rPr>
          <w:lang w:eastAsia="ja-JP"/>
        </w:rPr>
        <w:t xml:space="preserve">MTSAT </w:t>
      </w:r>
      <w:r w:rsidRPr="007B3C5D">
        <w:t>(</w:t>
      </w:r>
      <w:r w:rsidRPr="007B3C5D">
        <w:rPr>
          <w:lang w:eastAsia="ja-JP"/>
        </w:rPr>
        <w:t>MSAS</w:t>
      </w:r>
      <w:r w:rsidRPr="007B3C5D">
        <w:t>)</w:t>
      </w:r>
    </w:p>
    <w:p w14:paraId="7888AABC" w14:textId="77777777" w:rsidR="00563D2F" w:rsidRPr="007B3C5D" w:rsidRDefault="00563D2F" w:rsidP="004C6F99">
      <w:pPr>
        <w:pStyle w:val="Heading1"/>
      </w:pPr>
      <w:bookmarkStart w:id="660" w:name="_Toc427760292"/>
      <w:bookmarkStart w:id="661" w:name="_Toc427760843"/>
      <w:bookmarkStart w:id="662" w:name="_Toc427761217"/>
      <w:bookmarkStart w:id="663" w:name="_Toc427763299"/>
      <w:bookmarkStart w:id="664" w:name="_Toc427843104"/>
      <w:bookmarkStart w:id="665" w:name="_Toc427843494"/>
      <w:bookmarkStart w:id="666" w:name="_Toc427843641"/>
      <w:bookmarkStart w:id="667" w:name="_Toc427843787"/>
      <w:bookmarkStart w:id="668" w:name="_Toc428173699"/>
      <w:bookmarkStart w:id="669" w:name="_Toc428174942"/>
      <w:r w:rsidRPr="007B3C5D">
        <w:t>1</w:t>
      </w:r>
      <w:r w:rsidRPr="007B3C5D">
        <w:tab/>
        <w:t>Introduction</w:t>
      </w:r>
      <w:bookmarkEnd w:id="660"/>
      <w:bookmarkEnd w:id="661"/>
      <w:bookmarkEnd w:id="662"/>
      <w:bookmarkEnd w:id="663"/>
      <w:bookmarkEnd w:id="664"/>
      <w:bookmarkEnd w:id="665"/>
      <w:bookmarkEnd w:id="666"/>
      <w:bookmarkEnd w:id="667"/>
      <w:bookmarkEnd w:id="668"/>
      <w:bookmarkEnd w:id="669"/>
    </w:p>
    <w:p w14:paraId="2E0AEBF4" w14:textId="77777777" w:rsidR="00563D2F" w:rsidRPr="007B3C5D" w:rsidRDefault="00563D2F" w:rsidP="004C6F99">
      <w:r w:rsidRPr="007B3C5D">
        <w:t xml:space="preserve">L'Organisation de l'aviation civile internationale (OACI) a défini le système mondial de navigation par satellite (GNSS, </w:t>
      </w:r>
      <w:r w:rsidRPr="007B3C5D">
        <w:rPr>
          <w:i/>
          <w:iCs/>
        </w:rPr>
        <w:t>global navigation satellite system</w:t>
      </w:r>
      <w:r w:rsidRPr="007B3C5D">
        <w:t>) comme un système mondial de détermination de la position et de l'heure, qui se compose d'une ou de plusieurs constellations de satellites, de récepteurs embarqués et d'un contrôle de l'intégrité du système, renforcés selon les besoins afin d'appuyer la qualité de navigation requise pour l'exploitation voulue, et a élaboré les normes et pratiques recommandées internationales (SARP) pour offrir un service mondial transparent de navigation aérienne.</w:t>
      </w:r>
    </w:p>
    <w:p w14:paraId="740ABAA4" w14:textId="58C06FE4" w:rsidR="00563D2F" w:rsidRPr="007B3C5D" w:rsidRDefault="00563D2F" w:rsidP="004C6F99">
      <w:r w:rsidRPr="007B3C5D">
        <w:t>Pour assurer le service de navigation du GNSS, diverses combinaisons d</w:t>
      </w:r>
      <w:r w:rsidR="0030503F">
        <w:t>es éléments suivants du </w:t>
      </w:r>
      <w:r w:rsidRPr="007B3C5D">
        <w:t>GNSS installés au sol, dans l'espace et/ou à bord d'engins spatiaux seront utilisées:</w:t>
      </w:r>
    </w:p>
    <w:p w14:paraId="5AA71EF6" w14:textId="77777777" w:rsidR="00563D2F" w:rsidRPr="007B3C5D" w:rsidRDefault="00563D2F" w:rsidP="004C6F99">
      <w:pPr>
        <w:pStyle w:val="enumlev1"/>
      </w:pPr>
      <w:r w:rsidRPr="007B3C5D">
        <w:t>a)</w:t>
      </w:r>
      <w:r w:rsidRPr="007B3C5D">
        <w:tab/>
        <w:t>Système mondial de positionnement (GPS).</w:t>
      </w:r>
    </w:p>
    <w:p w14:paraId="585BA718" w14:textId="77777777" w:rsidR="00563D2F" w:rsidRPr="007B3C5D" w:rsidRDefault="00563D2F" w:rsidP="004C6F99">
      <w:pPr>
        <w:pStyle w:val="enumlev1"/>
      </w:pPr>
      <w:r w:rsidRPr="007B3C5D">
        <w:t>b)</w:t>
      </w:r>
      <w:r w:rsidRPr="007B3C5D">
        <w:tab/>
        <w:t>Système mondial de navigation par satellite (GLONASS).</w:t>
      </w:r>
    </w:p>
    <w:p w14:paraId="4F263ADB" w14:textId="77777777" w:rsidR="00563D2F" w:rsidRPr="007B3C5D" w:rsidRDefault="00563D2F" w:rsidP="004C6F99">
      <w:pPr>
        <w:pStyle w:val="enumlev1"/>
      </w:pPr>
      <w:r w:rsidRPr="007B3C5D">
        <w:t>c)</w:t>
      </w:r>
      <w:r w:rsidRPr="007B3C5D">
        <w:tab/>
        <w:t>Système complémentaire basé sur des engins spatiaux (ABAS).</w:t>
      </w:r>
    </w:p>
    <w:p w14:paraId="08ACB60F" w14:textId="77777777" w:rsidR="00563D2F" w:rsidRPr="007B3C5D" w:rsidRDefault="00563D2F" w:rsidP="004C6F99">
      <w:pPr>
        <w:pStyle w:val="enumlev1"/>
      </w:pPr>
      <w:r w:rsidRPr="007B3C5D">
        <w:t>d)</w:t>
      </w:r>
      <w:r w:rsidRPr="007B3C5D">
        <w:tab/>
        <w:t>Système complémentaire basé sur des satellites (SBAS).</w:t>
      </w:r>
    </w:p>
    <w:p w14:paraId="64D11066" w14:textId="77777777" w:rsidR="00563D2F" w:rsidRPr="007B3C5D" w:rsidRDefault="00563D2F" w:rsidP="004C6F99">
      <w:pPr>
        <w:pStyle w:val="enumlev1"/>
      </w:pPr>
      <w:r w:rsidRPr="007B3C5D">
        <w:t>e)</w:t>
      </w:r>
      <w:r w:rsidRPr="007B3C5D">
        <w:tab/>
        <w:t>Système complémentaire basé au sol (GBAS).</w:t>
      </w:r>
    </w:p>
    <w:p w14:paraId="436F06AD" w14:textId="77777777" w:rsidR="00563D2F" w:rsidRPr="007B3C5D" w:rsidRDefault="00563D2F" w:rsidP="004C6F99">
      <w:pPr>
        <w:pStyle w:val="enumlev1"/>
      </w:pPr>
      <w:r w:rsidRPr="007B3C5D">
        <w:t>f)</w:t>
      </w:r>
      <w:r w:rsidRPr="007B3C5D">
        <w:tab/>
        <w:t>Récepteur GNSS d'engin spatial.</w:t>
      </w:r>
    </w:p>
    <w:p w14:paraId="155FEAB9" w14:textId="77777777" w:rsidR="00563D2F" w:rsidRPr="007B3C5D" w:rsidRDefault="00563D2F" w:rsidP="004C6F99">
      <w:r w:rsidRPr="007B3C5D">
        <w:t>Le système complémentaire basé sur des satellites MTSAT (satellite de transport multifonctionnel) (système MSAS) est un système SBAS défini comme un système complémentaire à large couverture dans lequel l'utilisateur reçoit des informations complémentaires en provenance d'un émetteur de satellite.</w:t>
      </w:r>
      <w:r w:rsidRPr="007B3C5D">
        <w:rPr>
          <w:lang w:eastAsia="ja-JP"/>
        </w:rPr>
        <w:t xml:space="preserve"> </w:t>
      </w:r>
      <w:r w:rsidRPr="007B3C5D">
        <w:t>Le système MSAS joue le rôle de la fonction SRNS dans les satellites MTSAT.</w:t>
      </w:r>
    </w:p>
    <w:p w14:paraId="1BBC86D0" w14:textId="77777777" w:rsidR="00563D2F" w:rsidRPr="007B3C5D" w:rsidRDefault="00563D2F" w:rsidP="004C6F99">
      <w:r w:rsidRPr="007B3C5D">
        <w:t>Le système MSAS utilise deux satellites MTSAT pour renforcer la fiabilité et la robustesse du système. Chaque satellite MTSAT émet des signaux complémentaires GPS (signaux du SRNS) sur une fréquence porteuse. Ces signaux incluent les informations suivantes: télémétrie, statut de satellite GPS, correction différentielle de base (corrections des éphémérides et de l'horloge de satellite GPS) et correction différentielle précise (corrections liées à l'ionosphère).</w:t>
      </w:r>
    </w:p>
    <w:p w14:paraId="2A8C979B" w14:textId="77777777" w:rsidR="00563D2F" w:rsidRPr="007B3C5D" w:rsidRDefault="00563D2F" w:rsidP="004C6F99">
      <w:pPr>
        <w:pStyle w:val="Heading2"/>
      </w:pPr>
      <w:bookmarkStart w:id="670" w:name="_Toc427760293"/>
      <w:bookmarkStart w:id="671" w:name="_Toc427760844"/>
      <w:bookmarkStart w:id="672" w:name="_Toc427761218"/>
      <w:bookmarkStart w:id="673" w:name="_Toc427763300"/>
      <w:bookmarkStart w:id="674" w:name="_Toc427843105"/>
      <w:bookmarkStart w:id="675" w:name="_Toc427843495"/>
      <w:bookmarkStart w:id="676" w:name="_Toc427843642"/>
      <w:bookmarkStart w:id="677" w:name="_Toc427843788"/>
      <w:bookmarkStart w:id="678" w:name="_Toc428173700"/>
      <w:bookmarkStart w:id="679" w:name="_Toc428174943"/>
      <w:r w:rsidRPr="007B3C5D">
        <w:t>1.1</w:t>
      </w:r>
      <w:r w:rsidRPr="007B3C5D">
        <w:tab/>
        <w:t>Besoins en fréquences</w:t>
      </w:r>
      <w:bookmarkEnd w:id="670"/>
      <w:bookmarkEnd w:id="671"/>
      <w:bookmarkEnd w:id="672"/>
      <w:bookmarkEnd w:id="673"/>
      <w:bookmarkEnd w:id="674"/>
      <w:bookmarkEnd w:id="675"/>
      <w:bookmarkEnd w:id="676"/>
      <w:bookmarkEnd w:id="677"/>
      <w:bookmarkEnd w:id="678"/>
      <w:bookmarkEnd w:id="679"/>
    </w:p>
    <w:p w14:paraId="6EA0D811" w14:textId="77777777" w:rsidR="00563D2F" w:rsidRPr="007B3C5D" w:rsidRDefault="00563D2F" w:rsidP="004C6F99">
      <w:r w:rsidRPr="007B3C5D">
        <w:t>Les besoins en fréquences du système MSAS sont basés sur le canal GPS L1 centré sur 1</w:t>
      </w:r>
      <w:r w:rsidRPr="007B3C5D">
        <w:rPr>
          <w:sz w:val="12"/>
        </w:rPr>
        <w:t> </w:t>
      </w:r>
      <w:r w:rsidRPr="007B3C5D">
        <w:t>575,42 MHz.</w:t>
      </w:r>
    </w:p>
    <w:p w14:paraId="2B8DFE4F" w14:textId="77777777" w:rsidR="00563D2F" w:rsidRPr="007B3C5D" w:rsidRDefault="00563D2F" w:rsidP="004C6F99">
      <w:r w:rsidRPr="007B3C5D">
        <w:rPr>
          <w:rFonts w:cs="Arial"/>
          <w:bCs/>
        </w:rPr>
        <w:t xml:space="preserve">Compte tenu de la </w:t>
      </w:r>
      <w:r w:rsidRPr="007B3C5D">
        <w:t>nécessité de garantir la «sécurité» de la navigation aéronautique, il est extrêmement important que les autres services de radiocommunication ne causent pas de brouillages préjudiciables aux utilisateurs de la navigation aérienne.</w:t>
      </w:r>
    </w:p>
    <w:p w14:paraId="0161F98A" w14:textId="77777777" w:rsidR="00563D2F" w:rsidRPr="007B3C5D" w:rsidRDefault="00563D2F" w:rsidP="004C6F99">
      <w:pPr>
        <w:rPr>
          <w:rFonts w:cs="Arial"/>
          <w:bCs/>
        </w:rPr>
      </w:pPr>
      <w:r w:rsidRPr="007B3C5D">
        <w:rPr>
          <w:rFonts w:cs="Arial"/>
          <w:bCs/>
        </w:rPr>
        <w:t>La fonction SRNS des satellites MTSAT nécessite une fréquence de liaison de connexion sur la liaison montante entre les stations terriennes au sol et les satellites, et cette utilisation doit bénéficier d'une protection suffisante vis-à-vis des autres signaux du SFS.</w:t>
      </w:r>
    </w:p>
    <w:p w14:paraId="26AED8A2" w14:textId="77777777" w:rsidR="00563D2F" w:rsidRPr="007B3C5D" w:rsidRDefault="00563D2F" w:rsidP="004C6F99">
      <w:pPr>
        <w:pStyle w:val="Heading1"/>
      </w:pPr>
      <w:bookmarkStart w:id="680" w:name="_Toc427760294"/>
      <w:bookmarkStart w:id="681" w:name="_Toc427760845"/>
      <w:bookmarkStart w:id="682" w:name="_Toc427761219"/>
      <w:bookmarkStart w:id="683" w:name="_Toc427763301"/>
      <w:bookmarkStart w:id="684" w:name="_Toc427843106"/>
      <w:bookmarkStart w:id="685" w:name="_Toc427843496"/>
      <w:bookmarkStart w:id="686" w:name="_Toc427843643"/>
      <w:bookmarkStart w:id="687" w:name="_Toc427843789"/>
      <w:bookmarkStart w:id="688" w:name="_Toc428173701"/>
      <w:bookmarkStart w:id="689" w:name="_Toc428174944"/>
      <w:r w:rsidRPr="007B3C5D">
        <w:t>2</w:t>
      </w:r>
      <w:r w:rsidRPr="007B3C5D">
        <w:tab/>
        <w:t>Présentation générale du système</w:t>
      </w:r>
      <w:bookmarkEnd w:id="680"/>
      <w:bookmarkEnd w:id="681"/>
      <w:bookmarkEnd w:id="682"/>
      <w:bookmarkEnd w:id="683"/>
      <w:bookmarkEnd w:id="684"/>
      <w:bookmarkEnd w:id="685"/>
      <w:bookmarkEnd w:id="686"/>
      <w:bookmarkEnd w:id="687"/>
      <w:bookmarkEnd w:id="688"/>
      <w:bookmarkEnd w:id="689"/>
    </w:p>
    <w:p w14:paraId="1CB98CDB" w14:textId="36C5CA2B" w:rsidR="00563D2F" w:rsidRPr="007B3C5D" w:rsidRDefault="00563D2F" w:rsidP="004C6F99">
      <w:r w:rsidRPr="007B3C5D">
        <w:t>Les satellites MTSAT constituent le segment spatial du système MSAS et diffusent des informations complémentaires GPS aux utilisateurs dotés des équipements appropriés, notamment pour garantir la «sécurité» de l'aviation civile.</w:t>
      </w:r>
    </w:p>
    <w:p w14:paraId="155D6FE9" w14:textId="77777777" w:rsidR="00563D2F" w:rsidRPr="007B3C5D" w:rsidRDefault="00563D2F" w:rsidP="004C6F99">
      <w:r w:rsidRPr="007B3C5D">
        <w:lastRenderedPageBreak/>
        <w:t>L'équipement d'utilisateur MSAS mesure la position GPS de l'utilisateur en trois dimensions dans un système de coordonnées cartésiennes WGS</w:t>
      </w:r>
      <w:r w:rsidRPr="007B3C5D">
        <w:noBreakHyphen/>
        <w:t>84 centré sur la Terre et fixe par rapport à la Terre (ECEF), et obtient les informations d'intégrité GPS produites dans les stations MCS sur la base des données GPS reçues dans les stations de surveillance au sol en temps réel.</w:t>
      </w:r>
    </w:p>
    <w:p w14:paraId="3C9AFE45" w14:textId="77777777" w:rsidR="00563D2F" w:rsidRPr="007B3C5D" w:rsidRDefault="00563D2F" w:rsidP="004C6F99">
      <w:pPr>
        <w:pStyle w:val="Heading1"/>
      </w:pPr>
      <w:bookmarkStart w:id="690" w:name="_Toc427760295"/>
      <w:bookmarkStart w:id="691" w:name="_Toc427760846"/>
      <w:bookmarkStart w:id="692" w:name="_Toc427761220"/>
      <w:bookmarkStart w:id="693" w:name="_Toc427763302"/>
      <w:bookmarkStart w:id="694" w:name="_Toc427843107"/>
      <w:bookmarkStart w:id="695" w:name="_Toc427843497"/>
      <w:bookmarkStart w:id="696" w:name="_Toc427843644"/>
      <w:bookmarkStart w:id="697" w:name="_Toc427843790"/>
      <w:bookmarkStart w:id="698" w:name="_Toc428173702"/>
      <w:bookmarkStart w:id="699" w:name="_Toc428174945"/>
      <w:r w:rsidRPr="007B3C5D">
        <w:t>3</w:t>
      </w:r>
      <w:r w:rsidRPr="007B3C5D">
        <w:tab/>
        <w:t>Segments du système</w:t>
      </w:r>
      <w:bookmarkEnd w:id="690"/>
      <w:bookmarkEnd w:id="691"/>
      <w:bookmarkEnd w:id="692"/>
      <w:bookmarkEnd w:id="693"/>
      <w:bookmarkEnd w:id="694"/>
      <w:bookmarkEnd w:id="695"/>
      <w:bookmarkEnd w:id="696"/>
      <w:bookmarkEnd w:id="697"/>
      <w:bookmarkEnd w:id="698"/>
      <w:bookmarkEnd w:id="699"/>
    </w:p>
    <w:p w14:paraId="21197D3D" w14:textId="77777777" w:rsidR="00563D2F" w:rsidRPr="007B3C5D" w:rsidRDefault="00563D2F" w:rsidP="004C6F99">
      <w:r w:rsidRPr="007B3C5D">
        <w:t>Le système MSAS comporte trois segments principaux: le segment spatial, le segment au sol et le récepteur embarqué SBAS (segment de l'utilisateur). La fonction principale de chaque segment est décrite ci-après.</w:t>
      </w:r>
    </w:p>
    <w:p w14:paraId="69E658FC" w14:textId="77777777" w:rsidR="00563D2F" w:rsidRPr="007B3C5D" w:rsidRDefault="00563D2F" w:rsidP="004C6F99">
      <w:pPr>
        <w:pStyle w:val="Heading2"/>
      </w:pPr>
      <w:bookmarkStart w:id="700" w:name="_Toc427760296"/>
      <w:bookmarkStart w:id="701" w:name="_Toc427760847"/>
      <w:bookmarkStart w:id="702" w:name="_Toc427761221"/>
      <w:bookmarkStart w:id="703" w:name="_Toc427763303"/>
      <w:bookmarkStart w:id="704" w:name="_Toc427843108"/>
      <w:bookmarkStart w:id="705" w:name="_Toc427843498"/>
      <w:bookmarkStart w:id="706" w:name="_Toc427843645"/>
      <w:bookmarkStart w:id="707" w:name="_Toc427843791"/>
      <w:bookmarkStart w:id="708" w:name="_Toc428173703"/>
      <w:bookmarkStart w:id="709" w:name="_Toc428174946"/>
      <w:r w:rsidRPr="007B3C5D">
        <w:t>3.1</w:t>
      </w:r>
      <w:r w:rsidRPr="007B3C5D">
        <w:tab/>
        <w:t>Segment spatial</w:t>
      </w:r>
      <w:bookmarkEnd w:id="700"/>
      <w:bookmarkEnd w:id="701"/>
      <w:bookmarkEnd w:id="702"/>
      <w:bookmarkEnd w:id="703"/>
      <w:bookmarkEnd w:id="704"/>
      <w:bookmarkEnd w:id="705"/>
      <w:bookmarkEnd w:id="706"/>
      <w:bookmarkEnd w:id="707"/>
      <w:bookmarkEnd w:id="708"/>
      <w:bookmarkEnd w:id="709"/>
    </w:p>
    <w:p w14:paraId="44F0B4DB" w14:textId="08BFA195" w:rsidR="00563D2F" w:rsidRPr="007B3C5D" w:rsidRDefault="00563D2F" w:rsidP="004C6F99">
      <w:r w:rsidRPr="007B3C5D">
        <w:t xml:space="preserve">Le segment spatial MSAS est une charge utile de navigation de satellites MTSAT. </w:t>
      </w:r>
      <w:r w:rsidRPr="007B3C5D">
        <w:rPr>
          <w:iCs/>
        </w:rPr>
        <w:t xml:space="preserve">Il </w:t>
      </w:r>
      <w:r w:rsidRPr="007B3C5D">
        <w:t>retransmet les signaux du SRNS produits par les stations terriennes au sol (GES). La constellation des deux satellites MTSAT fonctionne sur deux orbites géostationnaires à 135°E, 140°</w:t>
      </w:r>
      <w:r w:rsidR="00622D30" w:rsidRPr="007B3C5D">
        <w:t>E ou 145°</w:t>
      </w:r>
      <w:r w:rsidRPr="007B3C5D">
        <w:t>E. Chaque satellite MTSAT est un engin stabilisé sur trois axes. Les éléments essentiels de sa charge utile de navigation sont une antenne de réception pour le signal de liaison de connexion acheminé par liaison montante depuis les stations au sol, un convertisseur-abaisseur de fréquence de la bande</w:t>
      </w:r>
      <w:r w:rsidR="00B75A32" w:rsidRPr="007B3C5D">
        <w:t xml:space="preserve"> des</w:t>
      </w:r>
      <w:r w:rsidRPr="007B3C5D">
        <w:t xml:space="preserve"> 14 GHz vers la bande </w:t>
      </w:r>
      <w:r w:rsidR="00B75A32" w:rsidRPr="007B3C5D">
        <w:t>des</w:t>
      </w:r>
      <w:r w:rsidRPr="007B3C5D">
        <w:t xml:space="preserve"> 1,5 GHz, un amplificateur de forte puissance pour le signal de liaison de service et une antenne d'émission à faisceau conformé, qui diffuse des signaux d'une puissance quasi uniforme aux utilisateurs. </w:t>
      </w:r>
    </w:p>
    <w:p w14:paraId="61571251" w14:textId="77777777" w:rsidR="00563D2F" w:rsidRPr="007B3C5D" w:rsidRDefault="00563D2F" w:rsidP="004C6F99">
      <w:pPr>
        <w:pStyle w:val="Heading2"/>
        <w:rPr>
          <w:lang w:eastAsia="ja-JP"/>
        </w:rPr>
      </w:pPr>
      <w:bookmarkStart w:id="710" w:name="_Toc427760297"/>
      <w:bookmarkStart w:id="711" w:name="_Toc427760848"/>
      <w:bookmarkStart w:id="712" w:name="_Toc427761222"/>
      <w:bookmarkStart w:id="713" w:name="_Toc427763304"/>
      <w:bookmarkStart w:id="714" w:name="_Toc427843109"/>
      <w:bookmarkStart w:id="715" w:name="_Toc427843499"/>
      <w:bookmarkStart w:id="716" w:name="_Toc427843646"/>
      <w:bookmarkStart w:id="717" w:name="_Toc427843792"/>
      <w:bookmarkStart w:id="718" w:name="_Toc428173704"/>
      <w:bookmarkStart w:id="719" w:name="_Toc428174947"/>
      <w:r w:rsidRPr="007B3C5D">
        <w:t>3.2</w:t>
      </w:r>
      <w:r w:rsidRPr="007B3C5D">
        <w:tab/>
      </w:r>
      <w:r w:rsidRPr="007B3C5D">
        <w:rPr>
          <w:lang w:eastAsia="ja-JP"/>
        </w:rPr>
        <w:t>S</w:t>
      </w:r>
      <w:r w:rsidRPr="007B3C5D">
        <w:t>egment</w:t>
      </w:r>
      <w:r w:rsidRPr="007B3C5D">
        <w:rPr>
          <w:lang w:eastAsia="ja-JP"/>
        </w:rPr>
        <w:t xml:space="preserve"> au sol</w:t>
      </w:r>
      <w:bookmarkEnd w:id="710"/>
      <w:bookmarkEnd w:id="711"/>
      <w:bookmarkEnd w:id="712"/>
      <w:bookmarkEnd w:id="713"/>
      <w:bookmarkEnd w:id="714"/>
      <w:bookmarkEnd w:id="715"/>
      <w:bookmarkEnd w:id="716"/>
      <w:bookmarkEnd w:id="717"/>
      <w:bookmarkEnd w:id="718"/>
      <w:bookmarkEnd w:id="719"/>
    </w:p>
    <w:p w14:paraId="6466A8AE" w14:textId="77777777" w:rsidR="00563D2F" w:rsidRPr="007B3C5D" w:rsidRDefault="00563D2F" w:rsidP="004C6F99">
      <w:r w:rsidRPr="007B3C5D">
        <w:t>Le segment au sol est constitué de deux stations MCS, de quatre stations de surveillance au sol (GMS), de deux stations de surveillance et de télémétrie (MRS) et d'un sous-système de communication réseau (NCS). Les stations MCS sont les éléments centraux du système MSAS et sont situées dans les centres d'exploitation de satellites aéronautiques à Hitachi-ohta et à Kobe. La mise en place de deux stations permet d'éviter une interruption de service en cas de panne d'équipements, de catastrophe naturelle ou de conditions météorologiques difficiles. Les stations GMS reçoivent les données MSAS émises depuis les satellites MTSAT et les transfèrent aux stations MCS par le biais du sous-système NCS.</w:t>
      </w:r>
      <w:r w:rsidRPr="007B3C5D">
        <w:rPr>
          <w:lang w:eastAsia="ja-JP"/>
        </w:rPr>
        <w:t xml:space="preserve"> </w:t>
      </w:r>
      <w:r w:rsidRPr="007B3C5D">
        <w:t>Elles reçoivent les signaux GPS L1 et L2 (1 227,6 MHz) du GPS, qu'elles utilisent pour surveiller les signaux GPS ainsi que pour estimer le temps de propagation dans l'ionosphère. Elles sont situées à quatre endroits, à savoir Sapporo, Tokyo, Fukuoka et Naha.</w:t>
      </w:r>
      <w:r w:rsidRPr="007B3C5D">
        <w:rPr>
          <w:lang w:eastAsia="ja-JP"/>
        </w:rPr>
        <w:t xml:space="preserve"> Les stations </w:t>
      </w:r>
      <w:r w:rsidRPr="007B3C5D">
        <w:t>MRS ont pour fonction de collecter les données de base nécessaires pour déterminer la position des satellites MTSAT et créer les données de télémétrie (données de positionnement équivalentes à celles du GPS), en plus des fonctions des stations GMS. Les stations MRS sont établies en deux endroits à l'est et au sud de l'empreinte des satellites MTSAT, à savoir à Hawaii et à Canberra (Australie), afin d'obtenir des mesures de distance de haute précision grâce à de grandes lignes de base.</w:t>
      </w:r>
    </w:p>
    <w:p w14:paraId="516213B2" w14:textId="77777777" w:rsidR="00563D2F" w:rsidRPr="007B3C5D" w:rsidRDefault="00563D2F" w:rsidP="004C6F99">
      <w:pPr>
        <w:pStyle w:val="Heading2"/>
      </w:pPr>
      <w:bookmarkStart w:id="720" w:name="_Toc427760298"/>
      <w:bookmarkStart w:id="721" w:name="_Toc427760849"/>
      <w:bookmarkStart w:id="722" w:name="_Toc427761223"/>
      <w:bookmarkStart w:id="723" w:name="_Toc427763305"/>
      <w:bookmarkStart w:id="724" w:name="_Toc427843110"/>
      <w:bookmarkStart w:id="725" w:name="_Toc427843500"/>
      <w:bookmarkStart w:id="726" w:name="_Toc427843647"/>
      <w:bookmarkStart w:id="727" w:name="_Toc427843793"/>
      <w:bookmarkStart w:id="728" w:name="_Toc428173705"/>
      <w:bookmarkStart w:id="729" w:name="_Toc428174948"/>
      <w:r w:rsidRPr="007B3C5D">
        <w:t>3.3</w:t>
      </w:r>
      <w:r w:rsidRPr="007B3C5D">
        <w:tab/>
        <w:t>Segment de l'utilisateur</w:t>
      </w:r>
      <w:bookmarkEnd w:id="720"/>
      <w:bookmarkEnd w:id="721"/>
      <w:bookmarkEnd w:id="722"/>
      <w:bookmarkEnd w:id="723"/>
      <w:bookmarkEnd w:id="724"/>
      <w:bookmarkEnd w:id="725"/>
      <w:bookmarkEnd w:id="726"/>
      <w:bookmarkEnd w:id="727"/>
      <w:bookmarkEnd w:id="728"/>
      <w:bookmarkEnd w:id="729"/>
    </w:p>
    <w:p w14:paraId="3A9A7080" w14:textId="77777777" w:rsidR="00563D2F" w:rsidRPr="007B3C5D" w:rsidRDefault="00563D2F" w:rsidP="00D872FC">
      <w:r w:rsidRPr="007B3C5D">
        <w:t>Le segment de l'utilisateur (récepteur embarqué SBAS) détermine la position de l'engin spatial au moyen des constellations GPS et du signal SBAS. Le récepteur embarqué SBAS acquiert les données de télémétrie et de correction, et applique ces données pour déterminer l'intégrité et améliorer la précision de la position obtenue.</w:t>
      </w:r>
    </w:p>
    <w:p w14:paraId="51DABA5C" w14:textId="77777777" w:rsidR="00563D2F" w:rsidRPr="007B3C5D" w:rsidRDefault="00563D2F" w:rsidP="004C6F99">
      <w:pPr>
        <w:pStyle w:val="Heading1"/>
      </w:pPr>
      <w:bookmarkStart w:id="730" w:name="_Toc427760299"/>
      <w:bookmarkStart w:id="731" w:name="_Toc427760850"/>
      <w:bookmarkStart w:id="732" w:name="_Toc427761224"/>
      <w:bookmarkStart w:id="733" w:name="_Toc427763306"/>
      <w:bookmarkStart w:id="734" w:name="_Toc427843111"/>
      <w:bookmarkStart w:id="735" w:name="_Toc427843501"/>
      <w:bookmarkStart w:id="736" w:name="_Toc427843648"/>
      <w:bookmarkStart w:id="737" w:name="_Toc427843794"/>
      <w:bookmarkStart w:id="738" w:name="_Toc428173706"/>
      <w:bookmarkStart w:id="739" w:name="_Toc428174949"/>
      <w:r w:rsidRPr="007B3C5D">
        <w:lastRenderedPageBreak/>
        <w:t>4</w:t>
      </w:r>
      <w:r w:rsidRPr="007B3C5D">
        <w:tab/>
        <w:t>Structure d</w:t>
      </w:r>
      <w:r w:rsidR="00B75A32" w:rsidRPr="007B3C5D">
        <w:t>es</w:t>
      </w:r>
      <w:r w:rsidRPr="007B3C5D">
        <w:t xml:space="preserve"> signa</w:t>
      </w:r>
      <w:r w:rsidR="00B75A32" w:rsidRPr="007B3C5D">
        <w:t>ux</w:t>
      </w:r>
      <w:r w:rsidRPr="007B3C5D">
        <w:t xml:space="preserve"> </w:t>
      </w:r>
      <w:r w:rsidRPr="007B3C5D">
        <w:rPr>
          <w:lang w:eastAsia="ja-JP"/>
        </w:rPr>
        <w:t>MSAS</w:t>
      </w:r>
      <w:bookmarkEnd w:id="730"/>
      <w:bookmarkEnd w:id="731"/>
      <w:bookmarkEnd w:id="732"/>
      <w:bookmarkEnd w:id="733"/>
      <w:bookmarkEnd w:id="734"/>
      <w:bookmarkEnd w:id="735"/>
      <w:bookmarkEnd w:id="736"/>
      <w:bookmarkEnd w:id="737"/>
      <w:bookmarkEnd w:id="738"/>
      <w:bookmarkEnd w:id="739"/>
      <w:r w:rsidRPr="007B3C5D">
        <w:rPr>
          <w:lang w:eastAsia="ja-JP"/>
        </w:rPr>
        <w:t xml:space="preserve"> </w:t>
      </w:r>
    </w:p>
    <w:p w14:paraId="4F2C4FC9" w14:textId="22DFD033" w:rsidR="00563D2F" w:rsidRPr="007B3C5D" w:rsidRDefault="00563D2F" w:rsidP="004C6F99">
      <w:r w:rsidRPr="007B3C5D">
        <w:t>Les signaux du SRNS pour le système MSAS sont compatibles avec les signaux GPS L1 et les porteuses modulées avec une fréquence centrale de 1</w:t>
      </w:r>
      <w:r w:rsidRPr="007B3C5D">
        <w:rPr>
          <w:sz w:val="12"/>
        </w:rPr>
        <w:t> </w:t>
      </w:r>
      <w:r w:rsidRPr="007B3C5D">
        <w:t>575,42 MHz et une largeur de b</w:t>
      </w:r>
      <w:r w:rsidR="008A3B79">
        <w:t>ande de </w:t>
      </w:r>
      <w:r w:rsidRPr="007B3C5D">
        <w:t>2,2 MHz.</w:t>
      </w:r>
      <w:r w:rsidRPr="007B3C5D">
        <w:rPr>
          <w:lang w:eastAsia="ja-JP"/>
        </w:rPr>
        <w:t xml:space="preserve"> </w:t>
      </w:r>
      <w:r w:rsidRPr="007B3C5D">
        <w:t>La séquence émise est la somme modulo 2 du mess</w:t>
      </w:r>
      <w:r w:rsidR="008A3B79">
        <w:t>age de navigation à un débit de </w:t>
      </w:r>
      <w:r w:rsidRPr="007B3C5D">
        <w:t xml:space="preserve">500 symboles/s et du code de bruit pseudo-aléatoire de 1 023 bits. Elle doit ensuite être modulée par la MDPB sur la porteuse à un </w:t>
      </w:r>
      <w:r w:rsidR="00B75A32" w:rsidRPr="007B3C5D">
        <w:t>débit</w:t>
      </w:r>
      <w:r w:rsidRPr="007B3C5D">
        <w:t xml:space="preserve"> de 1,023 Méléments/s.</w:t>
      </w:r>
    </w:p>
    <w:p w14:paraId="71FDAF3A" w14:textId="77777777" w:rsidR="00563D2F" w:rsidRPr="007B3C5D" w:rsidRDefault="00563D2F" w:rsidP="004C6F99">
      <w:pPr>
        <w:pStyle w:val="Heading1"/>
        <w:rPr>
          <w:lang w:eastAsia="ja-JP"/>
        </w:rPr>
      </w:pPr>
      <w:bookmarkStart w:id="740" w:name="_Toc427760300"/>
      <w:bookmarkStart w:id="741" w:name="_Toc427760851"/>
      <w:bookmarkStart w:id="742" w:name="_Toc427761225"/>
      <w:bookmarkStart w:id="743" w:name="_Toc427763307"/>
      <w:bookmarkStart w:id="744" w:name="_Toc427843112"/>
      <w:bookmarkStart w:id="745" w:name="_Toc427843502"/>
      <w:bookmarkStart w:id="746" w:name="_Toc427843649"/>
      <w:bookmarkStart w:id="747" w:name="_Toc427843795"/>
      <w:bookmarkStart w:id="748" w:name="_Toc428173707"/>
      <w:bookmarkStart w:id="749" w:name="_Toc428174950"/>
      <w:r w:rsidRPr="007B3C5D">
        <w:t>5</w:t>
      </w:r>
      <w:r w:rsidRPr="007B3C5D">
        <w:tab/>
      </w:r>
      <w:r w:rsidR="00921598" w:rsidRPr="007B3C5D">
        <w:t>Puissance et spectres des signaux</w:t>
      </w:r>
      <w:bookmarkEnd w:id="740"/>
      <w:bookmarkEnd w:id="741"/>
      <w:bookmarkEnd w:id="742"/>
      <w:bookmarkEnd w:id="743"/>
      <w:bookmarkEnd w:id="744"/>
      <w:bookmarkEnd w:id="745"/>
      <w:bookmarkEnd w:id="746"/>
      <w:bookmarkEnd w:id="747"/>
      <w:bookmarkEnd w:id="748"/>
      <w:bookmarkEnd w:id="749"/>
    </w:p>
    <w:p w14:paraId="2C3842C7" w14:textId="77777777" w:rsidR="00563D2F" w:rsidRPr="007B3C5D" w:rsidRDefault="00563D2F" w:rsidP="004C6F99">
      <w:r w:rsidRPr="007B3C5D">
        <w:t xml:space="preserve">Les satellites MTSAT utilisent une antenne à faisceau conformé qui diffuse des signaux d'une puissance quasi uniforme aux utilisateurs MSAS. Les signaux émis ont une polarisation circulaire </w:t>
      </w:r>
      <w:r w:rsidR="000005D3" w:rsidRPr="007B3C5D">
        <w:t>dextrogyre</w:t>
      </w:r>
      <w:r w:rsidRPr="007B3C5D">
        <w:t>. Les caractéristiques du signal MSAS émis depuis les satellites MTSAT sont données dans le Tableau </w:t>
      </w:r>
      <w:r w:rsidR="00921598" w:rsidRPr="007B3C5D">
        <w:t>14</w:t>
      </w:r>
      <w:r w:rsidRPr="007B3C5D">
        <w:t>.</w:t>
      </w:r>
    </w:p>
    <w:p w14:paraId="056685C4" w14:textId="77777777" w:rsidR="00563D2F" w:rsidRPr="007B3C5D" w:rsidRDefault="00563D2F" w:rsidP="004C6F99">
      <w:pPr>
        <w:pStyle w:val="TableNo"/>
      </w:pPr>
      <w:r w:rsidRPr="007B3C5D">
        <w:t xml:space="preserve">TABLEAU </w:t>
      </w:r>
      <w:r w:rsidR="00921598" w:rsidRPr="007B3C5D">
        <w:t>14</w:t>
      </w:r>
    </w:p>
    <w:p w14:paraId="49266FE4" w14:textId="77777777" w:rsidR="00563D2F" w:rsidRPr="007B3C5D" w:rsidRDefault="00563D2F" w:rsidP="004C6F99">
      <w:pPr>
        <w:pStyle w:val="Tabletitle"/>
      </w:pPr>
      <w:r w:rsidRPr="007B3C5D">
        <w:t xml:space="preserve">Caractéristiques des signaux </w:t>
      </w:r>
      <w:r w:rsidRPr="007B3C5D">
        <w:rPr>
          <w:lang w:eastAsia="ja-JP"/>
        </w:rPr>
        <w:t>MSAS</w:t>
      </w:r>
      <w:r w:rsidRPr="007B3C5D">
        <w:t xml:space="preserve"> </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07"/>
        <w:gridCol w:w="1606"/>
        <w:gridCol w:w="1610"/>
        <w:gridCol w:w="1607"/>
        <w:gridCol w:w="1607"/>
        <w:gridCol w:w="1602"/>
      </w:tblGrid>
      <w:tr w:rsidR="00563D2F" w:rsidRPr="007B3C5D" w14:paraId="32D42725" w14:textId="77777777" w:rsidTr="008A3B79">
        <w:trPr>
          <w:jc w:val="center"/>
        </w:trPr>
        <w:tc>
          <w:tcPr>
            <w:tcW w:w="1607" w:type="dxa"/>
          </w:tcPr>
          <w:p w14:paraId="629F66CD" w14:textId="77777777" w:rsidR="00563D2F" w:rsidRPr="007B3C5D" w:rsidRDefault="00563D2F" w:rsidP="004C6F99">
            <w:pPr>
              <w:pStyle w:val="Tablehead"/>
            </w:pPr>
            <w:r w:rsidRPr="007B3C5D">
              <w:t>Fréquence porteuse (MHz)</w:t>
            </w:r>
          </w:p>
        </w:tc>
        <w:tc>
          <w:tcPr>
            <w:tcW w:w="1606" w:type="dxa"/>
          </w:tcPr>
          <w:p w14:paraId="1837B2AC" w14:textId="77777777" w:rsidR="00563D2F" w:rsidRPr="007B3C5D" w:rsidRDefault="00563D2F" w:rsidP="004C6F99">
            <w:pPr>
              <w:pStyle w:val="Tablehead"/>
            </w:pPr>
            <w:r w:rsidRPr="007B3C5D">
              <w:t>Type d'émission</w:t>
            </w:r>
          </w:p>
        </w:tc>
        <w:tc>
          <w:tcPr>
            <w:tcW w:w="1610" w:type="dxa"/>
          </w:tcPr>
          <w:p w14:paraId="2BCE2F0D" w14:textId="77777777" w:rsidR="00563D2F" w:rsidRPr="007B3C5D" w:rsidRDefault="00563D2F" w:rsidP="004C6F99">
            <w:pPr>
              <w:pStyle w:val="Tablehead"/>
            </w:pPr>
            <w:r w:rsidRPr="007B3C5D">
              <w:t>Largeur de bande attribuée (MHz)</w:t>
            </w:r>
          </w:p>
        </w:tc>
        <w:tc>
          <w:tcPr>
            <w:tcW w:w="1607" w:type="dxa"/>
          </w:tcPr>
          <w:p w14:paraId="1FEFD2E7" w14:textId="77777777" w:rsidR="00563D2F" w:rsidRPr="007B3C5D" w:rsidRDefault="00563D2F" w:rsidP="004C6F99">
            <w:pPr>
              <w:pStyle w:val="Tablehead"/>
            </w:pPr>
            <w:r w:rsidRPr="007B3C5D">
              <w:t>Puissance de crête maximale (dBW)</w:t>
            </w:r>
          </w:p>
        </w:tc>
        <w:tc>
          <w:tcPr>
            <w:tcW w:w="1607" w:type="dxa"/>
          </w:tcPr>
          <w:p w14:paraId="4E7A9ED7" w14:textId="77777777" w:rsidR="00563D2F" w:rsidRPr="007B3C5D" w:rsidRDefault="00563D2F" w:rsidP="004C6F99">
            <w:pPr>
              <w:pStyle w:val="Tablehead"/>
            </w:pPr>
            <w:r w:rsidRPr="007B3C5D">
              <w:t xml:space="preserve">Densité de puissance maximale </w:t>
            </w:r>
            <w:r w:rsidRPr="007B3C5D">
              <w:br/>
              <w:t>(dB(W/kHz))</w:t>
            </w:r>
          </w:p>
        </w:tc>
        <w:tc>
          <w:tcPr>
            <w:tcW w:w="1602" w:type="dxa"/>
          </w:tcPr>
          <w:p w14:paraId="512C7D6A" w14:textId="77777777" w:rsidR="00563D2F" w:rsidRPr="007B3C5D" w:rsidRDefault="00563D2F" w:rsidP="004C6F99">
            <w:pPr>
              <w:pStyle w:val="Tablehead"/>
            </w:pPr>
            <w:r w:rsidRPr="007B3C5D">
              <w:t>Gain d'antenne</w:t>
            </w:r>
            <w:r w:rsidRPr="007B3C5D">
              <w:br/>
              <w:t>(dBi)</w:t>
            </w:r>
          </w:p>
        </w:tc>
      </w:tr>
      <w:tr w:rsidR="00563D2F" w:rsidRPr="007B3C5D" w14:paraId="73D5EAEF" w14:textId="77777777" w:rsidTr="00563D2F">
        <w:trPr>
          <w:jc w:val="center"/>
        </w:trPr>
        <w:tc>
          <w:tcPr>
            <w:tcW w:w="1607" w:type="dxa"/>
            <w:vMerge w:val="restart"/>
            <w:vAlign w:val="center"/>
          </w:tcPr>
          <w:p w14:paraId="0FEE95E7" w14:textId="77777777" w:rsidR="00563D2F" w:rsidRPr="007B3C5D" w:rsidRDefault="00563D2F" w:rsidP="004C6F99">
            <w:pPr>
              <w:pStyle w:val="Tabletext"/>
              <w:jc w:val="center"/>
              <w:rPr>
                <w:lang w:eastAsia="ja-JP"/>
              </w:rPr>
            </w:pPr>
            <w:r w:rsidRPr="007B3C5D">
              <w:rPr>
                <w:lang w:eastAsia="ja-JP"/>
              </w:rPr>
              <w:t>1 575,42</w:t>
            </w:r>
          </w:p>
        </w:tc>
        <w:tc>
          <w:tcPr>
            <w:tcW w:w="1606" w:type="dxa"/>
            <w:vAlign w:val="center"/>
          </w:tcPr>
          <w:p w14:paraId="4EF98221" w14:textId="77777777" w:rsidR="00563D2F" w:rsidRPr="007B3C5D" w:rsidRDefault="00563D2F" w:rsidP="004C6F99">
            <w:pPr>
              <w:pStyle w:val="Tabletext"/>
              <w:jc w:val="center"/>
              <w:rPr>
                <w:lang w:eastAsia="ja-JP"/>
              </w:rPr>
            </w:pPr>
            <w:r w:rsidRPr="007B3C5D">
              <w:rPr>
                <w:lang w:eastAsia="ja-JP"/>
              </w:rPr>
              <w:t>2</w:t>
            </w:r>
            <w:r w:rsidRPr="007B3C5D">
              <w:t>M2</w:t>
            </w:r>
            <w:r w:rsidRPr="007B3C5D">
              <w:rPr>
                <w:lang w:eastAsia="ja-JP"/>
              </w:rPr>
              <w:t>0</w:t>
            </w:r>
            <w:r w:rsidRPr="007B3C5D">
              <w:t>G</w:t>
            </w:r>
            <w:r w:rsidRPr="007B3C5D">
              <w:rPr>
                <w:lang w:eastAsia="ja-JP"/>
              </w:rPr>
              <w:t>1D</w:t>
            </w:r>
          </w:p>
        </w:tc>
        <w:tc>
          <w:tcPr>
            <w:tcW w:w="1610" w:type="dxa"/>
            <w:vAlign w:val="center"/>
          </w:tcPr>
          <w:p w14:paraId="55020334" w14:textId="77777777" w:rsidR="00563D2F" w:rsidRPr="007B3C5D" w:rsidRDefault="00563D2F" w:rsidP="004C6F99">
            <w:pPr>
              <w:pStyle w:val="Tabletext"/>
              <w:jc w:val="center"/>
              <w:rPr>
                <w:lang w:eastAsia="ja-JP"/>
              </w:rPr>
            </w:pPr>
            <w:r w:rsidRPr="007B3C5D">
              <w:rPr>
                <w:lang w:eastAsia="ja-JP"/>
              </w:rPr>
              <w:t>2,2</w:t>
            </w:r>
          </w:p>
        </w:tc>
        <w:tc>
          <w:tcPr>
            <w:tcW w:w="1607" w:type="dxa"/>
            <w:vAlign w:val="center"/>
          </w:tcPr>
          <w:p w14:paraId="4941CC37" w14:textId="77777777" w:rsidR="00563D2F" w:rsidRPr="007B3C5D" w:rsidRDefault="00563D2F" w:rsidP="004C6F99">
            <w:pPr>
              <w:pStyle w:val="Tabletext"/>
              <w:jc w:val="center"/>
              <w:rPr>
                <w:lang w:eastAsia="ja-JP"/>
              </w:rPr>
            </w:pPr>
            <w:r w:rsidRPr="007B3C5D">
              <w:rPr>
                <w:lang w:eastAsia="ja-JP"/>
              </w:rPr>
              <w:t>13,0</w:t>
            </w:r>
          </w:p>
        </w:tc>
        <w:tc>
          <w:tcPr>
            <w:tcW w:w="1607" w:type="dxa"/>
            <w:vAlign w:val="center"/>
          </w:tcPr>
          <w:p w14:paraId="7C442A26" w14:textId="77777777" w:rsidR="00563D2F" w:rsidRPr="007B3C5D" w:rsidRDefault="00563D2F" w:rsidP="004C6F99">
            <w:pPr>
              <w:pStyle w:val="Tabletext"/>
              <w:jc w:val="center"/>
              <w:rPr>
                <w:lang w:eastAsia="ja-JP"/>
              </w:rPr>
            </w:pPr>
            <w:r w:rsidRPr="007B3C5D">
              <w:t>−</w:t>
            </w:r>
            <w:r w:rsidRPr="007B3C5D">
              <w:rPr>
                <w:lang w:eastAsia="ja-JP"/>
              </w:rPr>
              <w:t>17,3</w:t>
            </w:r>
          </w:p>
        </w:tc>
        <w:tc>
          <w:tcPr>
            <w:tcW w:w="1602" w:type="dxa"/>
            <w:vMerge w:val="restart"/>
            <w:vAlign w:val="center"/>
          </w:tcPr>
          <w:p w14:paraId="5E1201A4" w14:textId="77777777" w:rsidR="00563D2F" w:rsidRPr="007B3C5D" w:rsidRDefault="00563D2F" w:rsidP="004C6F99">
            <w:pPr>
              <w:pStyle w:val="Tabletext"/>
              <w:jc w:val="center"/>
              <w:rPr>
                <w:lang w:eastAsia="ja-JP"/>
              </w:rPr>
            </w:pPr>
            <w:r w:rsidRPr="007B3C5D">
              <w:rPr>
                <w:lang w:eastAsia="ja-JP"/>
              </w:rPr>
              <w:t>20,0</w:t>
            </w:r>
          </w:p>
        </w:tc>
      </w:tr>
      <w:tr w:rsidR="00563D2F" w:rsidRPr="007B3C5D" w14:paraId="73A7AD0C" w14:textId="77777777" w:rsidTr="00563D2F">
        <w:trPr>
          <w:jc w:val="center"/>
        </w:trPr>
        <w:tc>
          <w:tcPr>
            <w:tcW w:w="1607" w:type="dxa"/>
            <w:vMerge/>
            <w:vAlign w:val="center"/>
          </w:tcPr>
          <w:p w14:paraId="70A2C46A" w14:textId="77777777" w:rsidR="00563D2F" w:rsidRPr="007B3C5D" w:rsidRDefault="00563D2F" w:rsidP="004C6F99">
            <w:pPr>
              <w:pStyle w:val="Tabletext"/>
              <w:jc w:val="center"/>
            </w:pPr>
          </w:p>
        </w:tc>
        <w:tc>
          <w:tcPr>
            <w:tcW w:w="1606" w:type="dxa"/>
            <w:vAlign w:val="center"/>
          </w:tcPr>
          <w:p w14:paraId="2F55FE6F" w14:textId="77777777" w:rsidR="00563D2F" w:rsidRPr="007B3C5D" w:rsidRDefault="00563D2F" w:rsidP="004C6F99">
            <w:pPr>
              <w:pStyle w:val="Tabletext"/>
              <w:jc w:val="center"/>
              <w:rPr>
                <w:lang w:eastAsia="ja-JP"/>
              </w:rPr>
            </w:pPr>
            <w:r w:rsidRPr="007B3C5D">
              <w:rPr>
                <w:lang w:eastAsia="ja-JP"/>
              </w:rPr>
              <w:t>2</w:t>
            </w:r>
            <w:r w:rsidRPr="007B3C5D">
              <w:t>M2</w:t>
            </w:r>
            <w:r w:rsidRPr="007B3C5D">
              <w:rPr>
                <w:lang w:eastAsia="ja-JP"/>
              </w:rPr>
              <w:t>0</w:t>
            </w:r>
            <w:r w:rsidRPr="007B3C5D">
              <w:t>G7</w:t>
            </w:r>
            <w:r w:rsidRPr="007B3C5D">
              <w:rPr>
                <w:lang w:eastAsia="ja-JP"/>
              </w:rPr>
              <w:t>D</w:t>
            </w:r>
          </w:p>
        </w:tc>
        <w:tc>
          <w:tcPr>
            <w:tcW w:w="1610" w:type="dxa"/>
            <w:vAlign w:val="center"/>
          </w:tcPr>
          <w:p w14:paraId="110EBFC5" w14:textId="77777777" w:rsidR="00563D2F" w:rsidRPr="007B3C5D" w:rsidRDefault="00563D2F" w:rsidP="004C6F99">
            <w:pPr>
              <w:pStyle w:val="Tabletext"/>
              <w:jc w:val="center"/>
              <w:rPr>
                <w:lang w:eastAsia="ja-JP"/>
              </w:rPr>
            </w:pPr>
            <w:r w:rsidRPr="007B3C5D">
              <w:rPr>
                <w:lang w:eastAsia="ja-JP"/>
              </w:rPr>
              <w:t>2,2</w:t>
            </w:r>
          </w:p>
        </w:tc>
        <w:tc>
          <w:tcPr>
            <w:tcW w:w="1607" w:type="dxa"/>
            <w:vAlign w:val="center"/>
          </w:tcPr>
          <w:p w14:paraId="7DDF9B11" w14:textId="77777777" w:rsidR="00563D2F" w:rsidRPr="007B3C5D" w:rsidRDefault="00563D2F" w:rsidP="004C6F99">
            <w:pPr>
              <w:pStyle w:val="Tabletext"/>
              <w:jc w:val="center"/>
              <w:rPr>
                <w:lang w:eastAsia="ja-JP"/>
              </w:rPr>
            </w:pPr>
            <w:r w:rsidRPr="007B3C5D">
              <w:rPr>
                <w:lang w:eastAsia="ja-JP"/>
              </w:rPr>
              <w:t>16,0</w:t>
            </w:r>
          </w:p>
        </w:tc>
        <w:tc>
          <w:tcPr>
            <w:tcW w:w="1607" w:type="dxa"/>
            <w:vAlign w:val="center"/>
          </w:tcPr>
          <w:p w14:paraId="064CC55A" w14:textId="77777777" w:rsidR="00563D2F" w:rsidRPr="007B3C5D" w:rsidRDefault="00563D2F" w:rsidP="004C6F99">
            <w:pPr>
              <w:pStyle w:val="Tabletext"/>
              <w:jc w:val="center"/>
              <w:rPr>
                <w:lang w:eastAsia="ja-JP"/>
              </w:rPr>
            </w:pPr>
            <w:r w:rsidRPr="007B3C5D">
              <w:t>−</w:t>
            </w:r>
            <w:r w:rsidRPr="007B3C5D">
              <w:rPr>
                <w:lang w:eastAsia="ja-JP"/>
              </w:rPr>
              <w:t>14,3</w:t>
            </w:r>
          </w:p>
        </w:tc>
        <w:tc>
          <w:tcPr>
            <w:tcW w:w="1602" w:type="dxa"/>
            <w:vMerge/>
          </w:tcPr>
          <w:p w14:paraId="4A3BD002" w14:textId="77777777" w:rsidR="00563D2F" w:rsidRPr="007B3C5D" w:rsidRDefault="00563D2F" w:rsidP="004C6F99">
            <w:pPr>
              <w:pStyle w:val="Tabletext"/>
              <w:jc w:val="center"/>
            </w:pPr>
          </w:p>
        </w:tc>
      </w:tr>
    </w:tbl>
    <w:p w14:paraId="02A69AC7" w14:textId="77777777" w:rsidR="00563D2F" w:rsidRPr="007B3C5D" w:rsidRDefault="00563D2F" w:rsidP="004C6F99">
      <w:pPr>
        <w:pStyle w:val="Tablefin"/>
        <w:rPr>
          <w:lang w:val="fr-FR"/>
        </w:rPr>
      </w:pPr>
    </w:p>
    <w:p w14:paraId="4C8C69AF" w14:textId="77777777" w:rsidR="00563D2F" w:rsidRPr="007B3C5D" w:rsidRDefault="00563D2F" w:rsidP="004C6F99">
      <w:pPr>
        <w:pStyle w:val="Heading1"/>
      </w:pPr>
      <w:bookmarkStart w:id="750" w:name="_Toc427760301"/>
      <w:bookmarkStart w:id="751" w:name="_Toc427760852"/>
      <w:bookmarkStart w:id="752" w:name="_Toc427761226"/>
      <w:bookmarkStart w:id="753" w:name="_Toc427763308"/>
      <w:bookmarkStart w:id="754" w:name="_Toc427843113"/>
      <w:bookmarkStart w:id="755" w:name="_Toc427843503"/>
      <w:bookmarkStart w:id="756" w:name="_Toc427843650"/>
      <w:bookmarkStart w:id="757" w:name="_Toc427843796"/>
      <w:bookmarkStart w:id="758" w:name="_Toc428173708"/>
      <w:bookmarkStart w:id="759" w:name="_Toc428174951"/>
      <w:r w:rsidRPr="007B3C5D">
        <w:t>6</w:t>
      </w:r>
      <w:r w:rsidRPr="007B3C5D">
        <w:tab/>
        <w:t>Fréquence de fonctionnement</w:t>
      </w:r>
      <w:bookmarkEnd w:id="750"/>
      <w:bookmarkEnd w:id="751"/>
      <w:bookmarkEnd w:id="752"/>
      <w:bookmarkEnd w:id="753"/>
      <w:bookmarkEnd w:id="754"/>
      <w:bookmarkEnd w:id="755"/>
      <w:bookmarkEnd w:id="756"/>
      <w:bookmarkEnd w:id="757"/>
      <w:bookmarkEnd w:id="758"/>
      <w:bookmarkEnd w:id="759"/>
    </w:p>
    <w:p w14:paraId="41BF2A8E" w14:textId="77777777" w:rsidR="00563D2F" w:rsidRPr="007B3C5D" w:rsidRDefault="00563D2F" w:rsidP="004C6F99">
      <w:r w:rsidRPr="007B3C5D">
        <w:t>Le segment spatial MSAS fonctionne aux fréquences GPS L1 à une fréquence porteuse centrale de 1</w:t>
      </w:r>
      <w:r w:rsidRPr="007B3C5D">
        <w:rPr>
          <w:sz w:val="12"/>
        </w:rPr>
        <w:t> </w:t>
      </w:r>
      <w:r w:rsidRPr="007B3C5D">
        <w:t>575,42 MHz avec une largeur de bande de 2,2 MHz, dans un segment de la bande 1 559</w:t>
      </w:r>
      <w:r w:rsidRPr="007B3C5D">
        <w:noBreakHyphen/>
        <w:t>1 610 MHz attribuée au SRNS.</w:t>
      </w:r>
    </w:p>
    <w:p w14:paraId="5DD05B1B" w14:textId="77777777" w:rsidR="00563D2F" w:rsidRPr="007B3C5D" w:rsidRDefault="00563D2F" w:rsidP="004C6F99">
      <w:pPr>
        <w:pStyle w:val="Heading1"/>
      </w:pPr>
      <w:bookmarkStart w:id="760" w:name="_Toc427760302"/>
      <w:bookmarkStart w:id="761" w:name="_Toc427760853"/>
      <w:bookmarkStart w:id="762" w:name="_Toc427761227"/>
      <w:bookmarkStart w:id="763" w:name="_Toc427763309"/>
      <w:bookmarkStart w:id="764" w:name="_Toc427843114"/>
      <w:bookmarkStart w:id="765" w:name="_Toc427843504"/>
      <w:bookmarkStart w:id="766" w:name="_Toc427843651"/>
      <w:bookmarkStart w:id="767" w:name="_Toc427843797"/>
      <w:bookmarkStart w:id="768" w:name="_Toc428173709"/>
      <w:bookmarkStart w:id="769" w:name="_Toc428174952"/>
      <w:r w:rsidRPr="007B3C5D">
        <w:t>7</w:t>
      </w:r>
      <w:r w:rsidRPr="007B3C5D">
        <w:tab/>
        <w:t>Fonctions de télémesure</w:t>
      </w:r>
      <w:bookmarkEnd w:id="760"/>
      <w:bookmarkEnd w:id="761"/>
      <w:bookmarkEnd w:id="762"/>
      <w:bookmarkEnd w:id="763"/>
      <w:bookmarkEnd w:id="764"/>
      <w:bookmarkEnd w:id="765"/>
      <w:bookmarkEnd w:id="766"/>
      <w:bookmarkEnd w:id="767"/>
      <w:bookmarkEnd w:id="768"/>
      <w:bookmarkEnd w:id="769"/>
    </w:p>
    <w:p w14:paraId="1D440CA1" w14:textId="77777777" w:rsidR="00563D2F" w:rsidRPr="007B3C5D" w:rsidRDefault="00563D2F" w:rsidP="004C6F99">
      <w:pPr>
        <w:rPr>
          <w:lang w:eastAsia="ja-JP"/>
        </w:rPr>
      </w:pPr>
      <w:r w:rsidRPr="007B3C5D">
        <w:rPr>
          <w:lang w:eastAsia="ja-JP"/>
        </w:rPr>
        <w:t>Il n'est pas nécessaire que le système MSAS utilise des signaux de télémesure dans les bandes 1 164</w:t>
      </w:r>
      <w:r w:rsidRPr="007B3C5D">
        <w:rPr>
          <w:lang w:eastAsia="ja-JP"/>
        </w:rPr>
        <w:noBreakHyphen/>
        <w:t>1 215 MHz, 1 215-1 300 MHz, 1 559</w:t>
      </w:r>
      <w:r w:rsidRPr="007B3C5D">
        <w:rPr>
          <w:lang w:eastAsia="ja-JP"/>
        </w:rPr>
        <w:noBreakHyphen/>
        <w:t>1 610 MHz et 5 010-5 030 MHz.</w:t>
      </w:r>
    </w:p>
    <w:p w14:paraId="56A52C97" w14:textId="77777777" w:rsidR="00563D2F" w:rsidRPr="007B3C5D" w:rsidRDefault="00563D2F" w:rsidP="004C6F99">
      <w:pPr>
        <w:rPr>
          <w:lang w:eastAsia="ja-JP"/>
        </w:rPr>
      </w:pPr>
    </w:p>
    <w:p w14:paraId="19AC8E3A" w14:textId="77777777" w:rsidR="00E24D75" w:rsidRPr="007B3C5D" w:rsidRDefault="00E24D75" w:rsidP="004C6F99"/>
    <w:p w14:paraId="0BD8F3BB" w14:textId="77777777" w:rsidR="00563D2F" w:rsidRPr="007B3C5D" w:rsidRDefault="00563D2F" w:rsidP="004C6F99">
      <w:pPr>
        <w:pStyle w:val="AnnexNoTitle"/>
      </w:pPr>
      <w:r w:rsidRPr="007B3C5D">
        <w:t xml:space="preserve">Annexe </w:t>
      </w:r>
      <w:r w:rsidRPr="007B3C5D">
        <w:rPr>
          <w:lang w:eastAsia="ja-JP"/>
        </w:rPr>
        <w:t>6</w:t>
      </w:r>
      <w:r w:rsidRPr="007B3C5D">
        <w:rPr>
          <w:lang w:eastAsia="ja-JP"/>
        </w:rPr>
        <w:br/>
      </w:r>
      <w:r w:rsidRPr="007B3C5D">
        <w:rPr>
          <w:lang w:eastAsia="ja-JP"/>
        </w:rPr>
        <w:br/>
      </w:r>
      <w:r w:rsidRPr="007B3C5D">
        <w:t xml:space="preserve">Description technique et caractéristiques des réseaux LM-RPS </w:t>
      </w:r>
    </w:p>
    <w:p w14:paraId="1D0B0A4D" w14:textId="77777777" w:rsidR="00563D2F" w:rsidRPr="007B3C5D" w:rsidRDefault="00563D2F" w:rsidP="004C6F99">
      <w:pPr>
        <w:pStyle w:val="Heading1"/>
      </w:pPr>
      <w:bookmarkStart w:id="770" w:name="_Toc427760303"/>
      <w:bookmarkStart w:id="771" w:name="_Toc427760854"/>
      <w:bookmarkStart w:id="772" w:name="_Toc427761228"/>
      <w:bookmarkStart w:id="773" w:name="_Toc427763310"/>
      <w:bookmarkStart w:id="774" w:name="_Toc427764174"/>
      <w:bookmarkStart w:id="775" w:name="_Toc427843115"/>
      <w:bookmarkStart w:id="776" w:name="_Toc427843505"/>
      <w:bookmarkStart w:id="777" w:name="_Toc427843652"/>
      <w:bookmarkStart w:id="778" w:name="_Toc427843798"/>
      <w:bookmarkStart w:id="779" w:name="_Toc428173710"/>
      <w:bookmarkStart w:id="780" w:name="_Toc428174953"/>
      <w:r w:rsidRPr="007B3C5D">
        <w:t>1</w:t>
      </w:r>
      <w:r w:rsidRPr="007B3C5D">
        <w:tab/>
        <w:t>Introduction</w:t>
      </w:r>
      <w:bookmarkEnd w:id="770"/>
      <w:bookmarkEnd w:id="771"/>
      <w:bookmarkEnd w:id="772"/>
      <w:bookmarkEnd w:id="773"/>
      <w:bookmarkEnd w:id="774"/>
      <w:bookmarkEnd w:id="775"/>
      <w:bookmarkEnd w:id="776"/>
      <w:bookmarkEnd w:id="777"/>
      <w:bookmarkEnd w:id="778"/>
      <w:bookmarkEnd w:id="779"/>
      <w:bookmarkEnd w:id="780"/>
    </w:p>
    <w:p w14:paraId="4B96FCBF" w14:textId="77777777" w:rsidR="00563D2F" w:rsidRPr="007B3C5D" w:rsidRDefault="00563D2F" w:rsidP="004C6F99">
      <w:r w:rsidRPr="007B3C5D">
        <w:t>Les réseaux LM-RPS sont constitués de satellites</w:t>
      </w:r>
      <w:r w:rsidR="000005D3" w:rsidRPr="007B3C5D">
        <w:t xml:space="preserve"> géostationnaires</w:t>
      </w:r>
      <w:r w:rsidRPr="007B3C5D">
        <w:t xml:space="preserve"> avec une charge utile du SRNS à plusieurs canaux et de deux stations de liaison montante au sol (GUS) prenant en charge chaque </w:t>
      </w:r>
      <w:r w:rsidRPr="007B3C5D">
        <w:lastRenderedPageBreak/>
        <w:t xml:space="preserve">charge utile de navigation. Dans la mise en </w:t>
      </w:r>
      <w:r w:rsidR="00E64F73" w:rsidRPr="007B3C5D">
        <w:t>œuvre</w:t>
      </w:r>
      <w:r w:rsidRPr="007B3C5D">
        <w:t xml:space="preserve"> actuelle, un satellite est situé à 133° de longitude ouest et un deuxième satellite est situé à 107,3° de longitude ouest.</w:t>
      </w:r>
    </w:p>
    <w:p w14:paraId="7A6AFDE1" w14:textId="77777777" w:rsidR="00563D2F" w:rsidRPr="007B3C5D" w:rsidRDefault="00563D2F" w:rsidP="004C6F99">
      <w:r w:rsidRPr="007B3C5D">
        <w:t xml:space="preserve">Les réseaux LM-RPS à 107,3° et 133° de longitude ouest assurent un service SRNS de diffusion unique à la Federal Aviation Administration (FAA) aux Etats-Unis en assurant une diffusion qui couvre l'espace aérien national des Etats-Unis. Les réseaux LM-RPS font partie du système complémentaire de zone étendue (WAAS) de la FAA. D'autres réseaux LM-RPS pourront être ajoutés à l'avenir pour assurer un service </w:t>
      </w:r>
      <w:r w:rsidR="00921598" w:rsidRPr="007B3C5D">
        <w:t xml:space="preserve">SBAS </w:t>
      </w:r>
      <w:r w:rsidRPr="007B3C5D">
        <w:t xml:space="preserve">analogue aux administrations de l'aviation et aux espaces aériens nationaux dans d'autres régions du monde. Les réseaux LM-RPS fournissent des données complémentaires, qui complètent les données GPS en fournissant des informations d'intégrité dans les diffusions GPS, et une amélioration de la précision des signaux de télémétrie GPS, à l'intention des utilisateurs de l'aviation. Les utilisateurs de l'aviation ont besoin de systèmes SBAS pour avoir une plus grande précision et une plus grande intégrité pour la navigation et la sécurité d'exploitation. </w:t>
      </w:r>
    </w:p>
    <w:p w14:paraId="759AA06A" w14:textId="77777777" w:rsidR="00563D2F" w:rsidRPr="007B3C5D" w:rsidRDefault="00563D2F" w:rsidP="004C6F99">
      <w:pPr>
        <w:pStyle w:val="Heading1"/>
      </w:pPr>
      <w:bookmarkStart w:id="781" w:name="_Toc427760304"/>
      <w:bookmarkStart w:id="782" w:name="_Toc427760855"/>
      <w:bookmarkStart w:id="783" w:name="_Toc427761229"/>
      <w:bookmarkStart w:id="784" w:name="_Toc427763311"/>
      <w:bookmarkStart w:id="785" w:name="_Toc427764175"/>
      <w:bookmarkStart w:id="786" w:name="_Toc427843116"/>
      <w:bookmarkStart w:id="787" w:name="_Toc427843506"/>
      <w:bookmarkStart w:id="788" w:name="_Toc427843653"/>
      <w:bookmarkStart w:id="789" w:name="_Toc427843799"/>
      <w:bookmarkStart w:id="790" w:name="_Toc428173711"/>
      <w:bookmarkStart w:id="791" w:name="_Toc428174954"/>
      <w:r w:rsidRPr="007B3C5D">
        <w:t>2</w:t>
      </w:r>
      <w:r w:rsidRPr="007B3C5D">
        <w:tab/>
        <w:t>Présentation générale du système</w:t>
      </w:r>
      <w:bookmarkEnd w:id="781"/>
      <w:bookmarkEnd w:id="782"/>
      <w:bookmarkEnd w:id="783"/>
      <w:bookmarkEnd w:id="784"/>
      <w:bookmarkEnd w:id="785"/>
      <w:bookmarkEnd w:id="786"/>
      <w:bookmarkEnd w:id="787"/>
      <w:bookmarkEnd w:id="788"/>
      <w:bookmarkEnd w:id="789"/>
      <w:bookmarkEnd w:id="790"/>
      <w:bookmarkEnd w:id="791"/>
    </w:p>
    <w:p w14:paraId="4808F021" w14:textId="77777777" w:rsidR="00563D2F" w:rsidRPr="007B3C5D" w:rsidRDefault="00563D2F" w:rsidP="004C6F99">
      <w:r w:rsidRPr="007B3C5D">
        <w:t>Les réseaux LM-RPS sont exploités en tant que service commercial qui offre un service de diffusion SRNS utile aux administrations de l'aviation.</w:t>
      </w:r>
    </w:p>
    <w:p w14:paraId="19F0F1F0" w14:textId="77777777" w:rsidR="00563D2F" w:rsidRPr="007B3C5D" w:rsidRDefault="00563D2F" w:rsidP="004C6F99">
      <w:r w:rsidRPr="007B3C5D">
        <w:t>La diffusion du message WAAS par les stations spatiales de réseau LM-RPS assure la couverture requise des espaces aériens nationaux avec un nombre minimal d'émetteurs et élimine une multitude de problèmes techniques associés aux systèmes complémentaires basés au sol. Le réseau LM-RPS est un service de diffusion hybride utilisant à la fois des liaisons montantes du SFS et des liaisons descendantes du SRNS, d'où une complexité légèrement plus grande que dans le cas des diffusions normales du SFS. Les données de message WAAS non formaté sont reçues en provenance des stations principales WAAS par les stations au sol LM-RPS sur un réseau de communications au sol et vérifiées avant transmission au satellite. Les stations au sol appliquent une correction d'erreur directe au message WAAS et l'alignent temporellement sur la période de la sous-trame de diffusion GPS puis achemine le message par liaison montante à la charge utile de navigation, qui reçoit et rediffuse le message aux utilisateurs à la surface de la Terre et aux utilisateurs de l'aviation dans les espaces aériens nationaux couverts.</w:t>
      </w:r>
    </w:p>
    <w:p w14:paraId="4B7E56C2" w14:textId="77777777" w:rsidR="00563D2F" w:rsidRPr="007B3C5D" w:rsidRDefault="00563D2F" w:rsidP="004C6F99">
      <w:pPr>
        <w:pStyle w:val="Heading1"/>
      </w:pPr>
      <w:bookmarkStart w:id="792" w:name="_Toc427760305"/>
      <w:bookmarkStart w:id="793" w:name="_Toc427760856"/>
      <w:bookmarkStart w:id="794" w:name="_Toc427761230"/>
      <w:bookmarkStart w:id="795" w:name="_Toc427763312"/>
      <w:bookmarkStart w:id="796" w:name="_Toc427764176"/>
      <w:bookmarkStart w:id="797" w:name="_Toc427843117"/>
      <w:bookmarkStart w:id="798" w:name="_Toc427843507"/>
      <w:bookmarkStart w:id="799" w:name="_Toc427843654"/>
      <w:bookmarkStart w:id="800" w:name="_Toc427843800"/>
      <w:bookmarkStart w:id="801" w:name="_Toc428173712"/>
      <w:bookmarkStart w:id="802" w:name="_Toc428174955"/>
      <w:r w:rsidRPr="007B3C5D">
        <w:t>3</w:t>
      </w:r>
      <w:r w:rsidRPr="007B3C5D">
        <w:tab/>
        <w:t>Configuration du système</w:t>
      </w:r>
      <w:bookmarkEnd w:id="792"/>
      <w:bookmarkEnd w:id="793"/>
      <w:bookmarkEnd w:id="794"/>
      <w:bookmarkEnd w:id="795"/>
      <w:bookmarkEnd w:id="796"/>
      <w:bookmarkEnd w:id="797"/>
      <w:bookmarkEnd w:id="798"/>
      <w:bookmarkEnd w:id="799"/>
      <w:bookmarkEnd w:id="800"/>
      <w:bookmarkEnd w:id="801"/>
      <w:bookmarkEnd w:id="802"/>
    </w:p>
    <w:p w14:paraId="48D330C2" w14:textId="77777777" w:rsidR="00563D2F" w:rsidRPr="007B3C5D" w:rsidRDefault="00563D2F" w:rsidP="004C6F99">
      <w:pPr>
        <w:rPr>
          <w:i/>
          <w:iCs/>
        </w:rPr>
      </w:pPr>
      <w:r w:rsidRPr="007B3C5D">
        <w:t>Le réseau LM-RPS comporte deux parties: les satellites ou segment spatial et les stations au sol ou segment au sol.</w:t>
      </w:r>
    </w:p>
    <w:p w14:paraId="69026BF9" w14:textId="77777777" w:rsidR="00563D2F" w:rsidRPr="007B3C5D" w:rsidRDefault="00563D2F" w:rsidP="004C6F99">
      <w:pPr>
        <w:pStyle w:val="Heading2"/>
      </w:pPr>
      <w:bookmarkStart w:id="803" w:name="_Toc427760306"/>
      <w:bookmarkStart w:id="804" w:name="_Toc427760857"/>
      <w:bookmarkStart w:id="805" w:name="_Toc427761231"/>
      <w:bookmarkStart w:id="806" w:name="_Toc427763313"/>
      <w:bookmarkStart w:id="807" w:name="_Toc427764177"/>
      <w:bookmarkStart w:id="808" w:name="_Toc427843118"/>
      <w:bookmarkStart w:id="809" w:name="_Toc427843508"/>
      <w:bookmarkStart w:id="810" w:name="_Toc427843655"/>
      <w:bookmarkStart w:id="811" w:name="_Toc427843801"/>
      <w:bookmarkStart w:id="812" w:name="_Toc428173713"/>
      <w:bookmarkStart w:id="813" w:name="_Toc428174956"/>
      <w:r w:rsidRPr="007B3C5D">
        <w:t>3.1</w:t>
      </w:r>
      <w:r w:rsidRPr="007B3C5D">
        <w:tab/>
        <w:t>Segment spatial</w:t>
      </w:r>
      <w:bookmarkEnd w:id="803"/>
      <w:bookmarkEnd w:id="804"/>
      <w:bookmarkEnd w:id="805"/>
      <w:bookmarkEnd w:id="806"/>
      <w:bookmarkEnd w:id="807"/>
      <w:bookmarkEnd w:id="808"/>
      <w:bookmarkEnd w:id="809"/>
      <w:bookmarkEnd w:id="810"/>
      <w:bookmarkEnd w:id="811"/>
      <w:bookmarkEnd w:id="812"/>
      <w:bookmarkEnd w:id="813"/>
    </w:p>
    <w:p w14:paraId="1CF52612" w14:textId="77777777" w:rsidR="00563D2F" w:rsidRPr="007B3C5D" w:rsidRDefault="00563D2F" w:rsidP="004C6F99">
      <w:r w:rsidRPr="007B3C5D">
        <w:t xml:space="preserve">Les différents satellites, au départ LM-RPS 133W et LM-RPS 107,3 W, et potentiellement d'autres qui desserviront d'autres régions du monde, constituent le segment spatial des réseaux LM-RPS. Chaque satellite fonctionne de manière indépendante, dans le cadre du système WAAS, pour fournir un signal dans l'espace (SiS) fiable presque tout le temps (99,9995% de fiabilité). </w:t>
      </w:r>
    </w:p>
    <w:p w14:paraId="03C248A0" w14:textId="77777777" w:rsidR="00563D2F" w:rsidRPr="007B3C5D" w:rsidRDefault="00563D2F" w:rsidP="004C6F99">
      <w:r w:rsidRPr="007B3C5D">
        <w:t>Les satellites reçoivent le message WAAS en provenance d'une des deux stations de liaison montante au sol (GUS) et le retransmettent vers la Terre, fournissant un signal SiS double dans la zone de couverture. On prévoit à l'avenir d'ajouter un troisième signal SiS pour assurer une très grande fiabilité (&gt; 99,9995%).</w:t>
      </w:r>
    </w:p>
    <w:p w14:paraId="4F68CB8F" w14:textId="5617B966" w:rsidR="00563D2F" w:rsidRPr="007B3C5D" w:rsidRDefault="00563D2F" w:rsidP="004C6F99">
      <w:r w:rsidRPr="007B3C5D">
        <w:t xml:space="preserve">Chaque charge utile de navigation est un simple répéteur de type bouclage ou à </w:t>
      </w:r>
      <w:r w:rsidR="00D72489" w:rsidRPr="007B3C5D">
        <w:t>transposition de fréquence</w:t>
      </w:r>
      <w:r w:rsidRPr="007B3C5D">
        <w:t xml:space="preserve">. Chacune reçoit le message WAAS acheminé par liaison montante sur une paire de </w:t>
      </w:r>
      <w:r w:rsidR="00AB7B64" w:rsidRPr="007B3C5D">
        <w:t>canaux à fréquence fixe</w:t>
      </w:r>
      <w:r w:rsidRPr="007B3C5D">
        <w:t xml:space="preserve"> dans la bande des 6 GHz attribuée au SFS pour les liaisons montantes, désignés par LM-RPS C1 et LM-RPS C5, qui sont filtrés et transposés vers les fréquences LM</w:t>
      </w:r>
      <w:r w:rsidRPr="007B3C5D">
        <w:noBreakHyphen/>
        <w:t xml:space="preserve">RPS L1 (dans la bande 1 559-1 610 MHz) et LM-RPS L5 (dans la bande 1 164-1 215 MHz). Ce sont les mêmes </w:t>
      </w:r>
      <w:r w:rsidRPr="007B3C5D">
        <w:lastRenderedPageBreak/>
        <w:t>fréquences que celles indiquées dans l'Annexe 2 respectivement pour les signaux GPS L1 et GPS L5. Des amplificateurs et des antennes d'émission spéciales émettent les signaux du SRNS vers la Terre, assurant une couverture de faisceau mondiale sur toute la surface de la Terre jusqu'à une altitude de 100 000</w:t>
      </w:r>
      <w:r w:rsidR="000005D3" w:rsidRPr="007B3C5D">
        <w:t> km</w:t>
      </w:r>
      <w:r w:rsidRPr="007B3C5D">
        <w:t>, ce qui permet de couvrir l'espace aérien souhaité. La zone de couverture est définie par un cône avec un angle de 8,75</w:t>
      </w:r>
      <w:r w:rsidR="008A1605" w:rsidRPr="007B3C5D">
        <w:t xml:space="preserve"> degrés</w:t>
      </w:r>
      <w:r w:rsidRPr="007B3C5D">
        <w:t xml:space="preserve"> par rapport à l'axe de visée.</w:t>
      </w:r>
    </w:p>
    <w:p w14:paraId="025617F3" w14:textId="77777777" w:rsidR="00563D2F" w:rsidRPr="007B3C5D" w:rsidRDefault="00563D2F" w:rsidP="004C6F99">
      <w:pPr>
        <w:pStyle w:val="Heading2"/>
      </w:pPr>
      <w:bookmarkStart w:id="814" w:name="_Toc427760307"/>
      <w:bookmarkStart w:id="815" w:name="_Toc427760858"/>
      <w:bookmarkStart w:id="816" w:name="_Toc427761232"/>
      <w:bookmarkStart w:id="817" w:name="_Toc427763314"/>
      <w:bookmarkStart w:id="818" w:name="_Toc427764178"/>
      <w:bookmarkStart w:id="819" w:name="_Toc427843119"/>
      <w:bookmarkStart w:id="820" w:name="_Toc427843509"/>
      <w:bookmarkStart w:id="821" w:name="_Toc427843656"/>
      <w:bookmarkStart w:id="822" w:name="_Toc427843802"/>
      <w:bookmarkStart w:id="823" w:name="_Toc428173714"/>
      <w:bookmarkStart w:id="824" w:name="_Toc428174957"/>
      <w:r w:rsidRPr="007B3C5D">
        <w:t>3.2</w:t>
      </w:r>
      <w:r w:rsidRPr="007B3C5D">
        <w:tab/>
        <w:t>Segment au sol</w:t>
      </w:r>
      <w:bookmarkEnd w:id="814"/>
      <w:bookmarkEnd w:id="815"/>
      <w:bookmarkEnd w:id="816"/>
      <w:bookmarkEnd w:id="817"/>
      <w:bookmarkEnd w:id="818"/>
      <w:bookmarkEnd w:id="819"/>
      <w:bookmarkEnd w:id="820"/>
      <w:bookmarkEnd w:id="821"/>
      <w:bookmarkEnd w:id="822"/>
      <w:bookmarkEnd w:id="823"/>
      <w:bookmarkEnd w:id="824"/>
    </w:p>
    <w:p w14:paraId="3BE18771" w14:textId="77777777" w:rsidR="00563D2F" w:rsidRPr="007B3C5D" w:rsidRDefault="00563D2F" w:rsidP="004C6F99">
      <w:r w:rsidRPr="007B3C5D">
        <w:t>Chaque paire de stations GUS LM-RPS fonctionne comme un ensemble redondant permettant d'avoir une liaison montante de grande fiabilité avec un satellite LM-RPS.</w:t>
      </w:r>
    </w:p>
    <w:p w14:paraId="5615BC70" w14:textId="3D3E50A8" w:rsidR="00563D2F" w:rsidRPr="007B3C5D" w:rsidRDefault="00563D2F" w:rsidP="004C6F99">
      <w:r w:rsidRPr="007B3C5D">
        <w:t>Les stations GUS sont interconnectées par un réseau terrestre qui les raccorde au système WAAS. Elles communiquent entre elles et avec la station de commande principale WAAS afin de déterminer quelle station GUS est désignée comme étant la station GUS principale pour diffuser le message WAAS à la charge utile de navigation et quelle est la station GUS de secours. La station GUS de secours diffuse son message WAAS vers une charge RF et remplace rapidement la station principale en cas de défaillance de celle-ci.</w:t>
      </w:r>
    </w:p>
    <w:p w14:paraId="1AEB02FC" w14:textId="77777777" w:rsidR="00563D2F" w:rsidRPr="007B3C5D" w:rsidRDefault="00563D2F" w:rsidP="004C6F99">
      <w:r w:rsidRPr="007B3C5D">
        <w:t xml:space="preserve">Une station GUS se compose de deux équipements de base, à savoir un équipement de réseau et de traitement et un équipement d'émission RF. L'équipement de réseau et de traitement reçoit et vérifie les données de message WAAS via le réseau terrestre, puis les formate dans la structure de signal de diffusion correcte, donnant lieu à un signal à fréquence intermédiaire (FI) à 70 MHz. Le signal FI est transposé vers les fréquences LM-RPS C1 et C5, amplifié, et transmis à la charge utile de navigation par une antenne de type parabole fonctionnant dans la bande C (équipement RF). </w:t>
      </w:r>
    </w:p>
    <w:p w14:paraId="44DE3F69" w14:textId="1A6F0273" w:rsidR="00563D2F" w:rsidRPr="007B3C5D" w:rsidRDefault="00563D2F" w:rsidP="004C6F99">
      <w:r w:rsidRPr="007B3C5D">
        <w:t>La station GUS possède une antenne recevant les signaux transmis par la charge utile de navigation (liaison descendante) aux fréquences LM-RPS et GPS L1 et L5 pour calculer et corriger les retards ionosphériques dans le temps de propagation du signal. Ce bouclage du signal vers la station GUS depuis la charge utile de navigation permet d'utiliser le signal SiS pour la mesure de distances afin d'augmenter la disponibilité d'un signal de navigation dans des endroits et à des moments où la couverture GPS est insuffisante. La station GUS reçoit également les signaux transmis par les autres stations GUS (bande des 6 GHz) et les signaux L1 et L5 transmis par les satellites via des liaisons descendantes pour garantir que le signal n'a pas été altéré. En cas de signal altéré, l'équipement de traitement fera basculer la station GUS principale sur station de secours et la station GUS de secours sur station principale. Si le signal est toujours altéré, l'équipement de traitement diffusera un message «ne pas utiliser» au lieu du message complémentaire WAAS. La combinaison de quatre stations GUS et de deux satellites LM-RPS, à 133°O et 107,3°O, garantit qu'un signal SiS fiable sera présent dans l'espace aérien national presque tout le temps, répondant au souhait de fiabilité de la FAA. Les futures stations spatiales LM-RPS potentielles à d'autres positions orbitales permettront d'offrir des fiabilités analogues aux administrations d'aviation dans d'autres régions.</w:t>
      </w:r>
    </w:p>
    <w:p w14:paraId="1D336C06" w14:textId="4EC806BF" w:rsidR="00563D2F" w:rsidRPr="007B3C5D" w:rsidRDefault="00563D2F" w:rsidP="004C6F99">
      <w:pPr>
        <w:pStyle w:val="Heading1"/>
      </w:pPr>
      <w:bookmarkStart w:id="825" w:name="_Toc427760308"/>
      <w:bookmarkStart w:id="826" w:name="_Toc427760859"/>
      <w:bookmarkStart w:id="827" w:name="_Toc427761233"/>
      <w:bookmarkStart w:id="828" w:name="_Toc427763315"/>
      <w:bookmarkStart w:id="829" w:name="_Toc427764179"/>
      <w:bookmarkStart w:id="830" w:name="_Toc427843120"/>
      <w:bookmarkStart w:id="831" w:name="_Toc427843510"/>
      <w:bookmarkStart w:id="832" w:name="_Toc427843657"/>
      <w:bookmarkStart w:id="833" w:name="_Toc427843803"/>
      <w:bookmarkStart w:id="834" w:name="_Toc428173715"/>
      <w:bookmarkStart w:id="835" w:name="_Toc428174958"/>
      <w:r w:rsidRPr="007B3C5D">
        <w:t>4</w:t>
      </w:r>
      <w:r w:rsidRPr="007B3C5D">
        <w:tab/>
        <w:t>Signal LM-RPS</w:t>
      </w:r>
      <w:bookmarkEnd w:id="825"/>
      <w:bookmarkEnd w:id="826"/>
      <w:bookmarkEnd w:id="827"/>
      <w:bookmarkEnd w:id="828"/>
      <w:bookmarkEnd w:id="829"/>
      <w:bookmarkEnd w:id="830"/>
      <w:bookmarkEnd w:id="831"/>
      <w:bookmarkEnd w:id="832"/>
      <w:bookmarkEnd w:id="833"/>
      <w:bookmarkEnd w:id="834"/>
      <w:bookmarkEnd w:id="835"/>
    </w:p>
    <w:p w14:paraId="58C3E397" w14:textId="5D3899F0" w:rsidR="00563D2F" w:rsidRPr="007B3C5D" w:rsidRDefault="00563D2F" w:rsidP="004C6F99">
      <w:r w:rsidRPr="007B3C5D">
        <w:t>Les réseaux LM-RPS diffusent les messages complémentaires WAAS sur chacune des deux fréquences LM-RPS L1 et LM-RPS L5. La communauté de l'aviation détermine la structure du signal pour les messages SBAS. Le format et la structure de base des messages SBAS sont les mêmes que pour le signal de navigation GPS transmis sur ces fréquences par les satellites GPS, car les messages SBAS sont destinés à être reçus par les récepteurs d'utilisateur équipés pour recevoir les messages GPS.</w:t>
      </w:r>
    </w:p>
    <w:p w14:paraId="6DFF07A5" w14:textId="77777777" w:rsidR="00563D2F" w:rsidRPr="007B3C5D" w:rsidRDefault="00563D2F" w:rsidP="004C6F99">
      <w:r w:rsidRPr="007B3C5D">
        <w:t>La structure de signal commune inclut un code C/A avec le message WAAS incorporé et un code civil de type GPS. Le système est conçu de sorte que l'un des signaux de code C/A et P(Y) ou les deux puissent être incorporés sur les liaisons montantes et puissent donc être transmis respectivement sur les liaisons descendantes LM-RPS L1 et LM</w:t>
      </w:r>
      <w:r w:rsidRPr="007B3C5D">
        <w:noBreakHyphen/>
        <w:t xml:space="preserve">RPS L5. </w:t>
      </w:r>
    </w:p>
    <w:p w14:paraId="6BD54571" w14:textId="77777777" w:rsidR="00563D2F" w:rsidRPr="007B3C5D" w:rsidRDefault="00563D2F" w:rsidP="004C6F99">
      <w:r w:rsidRPr="007B3C5D">
        <w:lastRenderedPageBreak/>
        <w:t>Le format du signal pour la diffusion LM-RPS L1 est décrit plus en détail dans la spécification WAAS concernant L1 (FAA-E-2892B) et le format du signal pour la diffusion LM-RPS L5 est défini dans la spécification du signal élaborée par la RTCA concernant L5 (RTCA/DO-261).</w:t>
      </w:r>
    </w:p>
    <w:p w14:paraId="6FD5EDAB" w14:textId="192FBCF3" w:rsidR="00563D2F" w:rsidRPr="007B3C5D" w:rsidRDefault="00563D2F" w:rsidP="004C6F99">
      <w:r w:rsidRPr="007B3C5D">
        <w:t>Les niveaux de signal des diffusions LM-RPS sur les canaux L1 et L5 depuis les stations spatiales LM-RPS-133W et LM</w:t>
      </w:r>
      <w:r w:rsidRPr="007B3C5D">
        <w:noBreakHyphen/>
        <w:t>RPS-107,3W figurent dans le Tableau </w:t>
      </w:r>
      <w:r w:rsidR="00921598" w:rsidRPr="007B3C5D">
        <w:t>15</w:t>
      </w:r>
      <w:r w:rsidRPr="007B3C5D">
        <w:t>. Le niveau du signal d'émission diminue d'environ 3 dB par rapport au niveau de crête (dans la direction du nadir depuis le satellite) au bord de la zone de couverture à un angle de 8,75</w:t>
      </w:r>
      <w:r w:rsidR="008A1605" w:rsidRPr="007B3C5D">
        <w:t xml:space="preserve"> degrés</w:t>
      </w:r>
      <w:r w:rsidRPr="007B3C5D">
        <w:t xml:space="preserve"> par rapport à l'axe de visée. On peut s'attendre à des caractéristiques analogiques pour les autres réseaux LM-RPS.</w:t>
      </w:r>
    </w:p>
    <w:p w14:paraId="7D0BAF6E" w14:textId="77777777" w:rsidR="00563D2F" w:rsidRPr="007B3C5D" w:rsidRDefault="00563D2F" w:rsidP="004C6F99">
      <w:pPr>
        <w:pStyle w:val="TableNo"/>
      </w:pPr>
      <w:r w:rsidRPr="007B3C5D">
        <w:t xml:space="preserve">TABLEAU </w:t>
      </w:r>
      <w:r w:rsidR="00921598" w:rsidRPr="007B3C5D">
        <w:t>15</w:t>
      </w:r>
    </w:p>
    <w:p w14:paraId="445607F8" w14:textId="77777777" w:rsidR="00563D2F" w:rsidRPr="007B3C5D" w:rsidRDefault="00563D2F" w:rsidP="004C6F99">
      <w:pPr>
        <w:pStyle w:val="Tabletitle"/>
      </w:pPr>
      <w:r w:rsidRPr="007B3C5D">
        <w:t xml:space="preserve">Intensité des signaux L1 et L5 provenant des satellites LM-RPS </w:t>
      </w:r>
    </w:p>
    <w:tbl>
      <w:tblPr>
        <w:tblW w:w="86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80"/>
        <w:gridCol w:w="2769"/>
        <w:gridCol w:w="2769"/>
      </w:tblGrid>
      <w:tr w:rsidR="00563D2F" w:rsidRPr="007B3C5D" w14:paraId="7BEC22C3" w14:textId="77777777" w:rsidTr="00D872FC">
        <w:trPr>
          <w:jc w:val="center"/>
        </w:trPr>
        <w:tc>
          <w:tcPr>
            <w:tcW w:w="3080" w:type="dxa"/>
          </w:tcPr>
          <w:p w14:paraId="337C9C6C" w14:textId="77777777" w:rsidR="00563D2F" w:rsidRPr="007B3C5D" w:rsidRDefault="00563D2F" w:rsidP="004C6F99">
            <w:pPr>
              <w:pStyle w:val="Tablehead"/>
              <w:rPr>
                <w:highlight w:val="lightGray"/>
              </w:rPr>
            </w:pPr>
            <w:r w:rsidRPr="007B3C5D">
              <w:t xml:space="preserve">Puissance isotrope rayonnée équivalente de crête </w:t>
            </w:r>
            <w:r w:rsidRPr="007B3C5D">
              <w:br/>
              <w:t>(dBW)</w:t>
            </w:r>
            <w:r w:rsidRPr="007B3C5D">
              <w:rPr>
                <w:rFonts w:ascii="Times New Roman Bold" w:hAnsi="Times New Roman Bold" w:cs="Times New Roman Bold"/>
                <w:vertAlign w:val="superscript"/>
              </w:rPr>
              <w:t>(1)</w:t>
            </w:r>
          </w:p>
        </w:tc>
        <w:tc>
          <w:tcPr>
            <w:tcW w:w="2769" w:type="dxa"/>
          </w:tcPr>
          <w:p w14:paraId="4E89A138" w14:textId="77777777" w:rsidR="00563D2F" w:rsidRPr="007B3C5D" w:rsidRDefault="00563D2F" w:rsidP="004C6F99">
            <w:pPr>
              <w:pStyle w:val="Tablehead"/>
              <w:rPr>
                <w:highlight w:val="lightGray"/>
              </w:rPr>
            </w:pPr>
            <w:r w:rsidRPr="007B3C5D">
              <w:t>LM-RPS L1</w:t>
            </w:r>
          </w:p>
        </w:tc>
        <w:tc>
          <w:tcPr>
            <w:tcW w:w="2769" w:type="dxa"/>
          </w:tcPr>
          <w:p w14:paraId="10FAADD9" w14:textId="77777777" w:rsidR="00563D2F" w:rsidRPr="007B3C5D" w:rsidRDefault="00563D2F" w:rsidP="004C6F99">
            <w:pPr>
              <w:pStyle w:val="Tablehead"/>
              <w:rPr>
                <w:highlight w:val="lightGray"/>
              </w:rPr>
            </w:pPr>
            <w:r w:rsidRPr="007B3C5D">
              <w:t>LM-RPS L5</w:t>
            </w:r>
          </w:p>
        </w:tc>
      </w:tr>
      <w:tr w:rsidR="00563D2F" w:rsidRPr="007B3C5D" w14:paraId="770FA80F" w14:textId="77777777" w:rsidTr="00D872FC">
        <w:trPr>
          <w:jc w:val="center"/>
        </w:trPr>
        <w:tc>
          <w:tcPr>
            <w:tcW w:w="3080" w:type="dxa"/>
          </w:tcPr>
          <w:p w14:paraId="2CFE973D" w14:textId="77777777" w:rsidR="00563D2F" w:rsidRPr="007B3C5D" w:rsidRDefault="00563D2F" w:rsidP="004C6F99">
            <w:pPr>
              <w:pStyle w:val="Tabletext"/>
              <w:jc w:val="center"/>
              <w:rPr>
                <w:highlight w:val="lightGray"/>
              </w:rPr>
            </w:pPr>
            <w:r w:rsidRPr="007B3C5D">
              <w:t>LM-RPS-133W</w:t>
            </w:r>
          </w:p>
        </w:tc>
        <w:tc>
          <w:tcPr>
            <w:tcW w:w="2769" w:type="dxa"/>
          </w:tcPr>
          <w:p w14:paraId="3DFCD780" w14:textId="77777777" w:rsidR="00563D2F" w:rsidRPr="007B3C5D" w:rsidRDefault="00563D2F" w:rsidP="004C6F99">
            <w:pPr>
              <w:pStyle w:val="Tabletext"/>
              <w:jc w:val="center"/>
              <w:rPr>
                <w:highlight w:val="lightGray"/>
              </w:rPr>
            </w:pPr>
            <w:r w:rsidRPr="007B3C5D">
              <w:t>36,6</w:t>
            </w:r>
          </w:p>
        </w:tc>
        <w:tc>
          <w:tcPr>
            <w:tcW w:w="2769" w:type="dxa"/>
          </w:tcPr>
          <w:p w14:paraId="27E42943" w14:textId="77777777" w:rsidR="00563D2F" w:rsidRPr="007B3C5D" w:rsidRDefault="00563D2F" w:rsidP="004C6F99">
            <w:pPr>
              <w:pStyle w:val="Tabletext"/>
              <w:jc w:val="center"/>
              <w:rPr>
                <w:highlight w:val="lightGray"/>
              </w:rPr>
            </w:pPr>
            <w:r w:rsidRPr="007B3C5D">
              <w:t>33,0</w:t>
            </w:r>
          </w:p>
        </w:tc>
      </w:tr>
      <w:tr w:rsidR="00563D2F" w:rsidRPr="007B3C5D" w14:paraId="49353628" w14:textId="77777777" w:rsidTr="00D872FC">
        <w:trPr>
          <w:jc w:val="center"/>
        </w:trPr>
        <w:tc>
          <w:tcPr>
            <w:tcW w:w="3080" w:type="dxa"/>
            <w:tcBorders>
              <w:bottom w:val="single" w:sz="4" w:space="0" w:color="auto"/>
            </w:tcBorders>
          </w:tcPr>
          <w:p w14:paraId="2EAF348C" w14:textId="77777777" w:rsidR="00563D2F" w:rsidRPr="007B3C5D" w:rsidRDefault="00563D2F" w:rsidP="004C6F99">
            <w:pPr>
              <w:pStyle w:val="Tabletext"/>
              <w:jc w:val="center"/>
              <w:rPr>
                <w:highlight w:val="lightGray"/>
              </w:rPr>
            </w:pPr>
            <w:r w:rsidRPr="007B3C5D">
              <w:t>LM-RPS-107,3W</w:t>
            </w:r>
          </w:p>
        </w:tc>
        <w:tc>
          <w:tcPr>
            <w:tcW w:w="2769" w:type="dxa"/>
            <w:tcBorders>
              <w:bottom w:val="single" w:sz="4" w:space="0" w:color="auto"/>
            </w:tcBorders>
          </w:tcPr>
          <w:p w14:paraId="127FA452" w14:textId="77777777" w:rsidR="00563D2F" w:rsidRPr="007B3C5D" w:rsidRDefault="00563D2F" w:rsidP="004C6F99">
            <w:pPr>
              <w:pStyle w:val="Tabletext"/>
              <w:jc w:val="center"/>
              <w:rPr>
                <w:highlight w:val="lightGray"/>
              </w:rPr>
            </w:pPr>
            <w:r w:rsidRPr="007B3C5D">
              <w:t>34,2</w:t>
            </w:r>
          </w:p>
        </w:tc>
        <w:tc>
          <w:tcPr>
            <w:tcW w:w="2769" w:type="dxa"/>
            <w:tcBorders>
              <w:bottom w:val="single" w:sz="4" w:space="0" w:color="auto"/>
            </w:tcBorders>
          </w:tcPr>
          <w:p w14:paraId="45CF9FE0" w14:textId="77777777" w:rsidR="00563D2F" w:rsidRPr="007B3C5D" w:rsidRDefault="00563D2F" w:rsidP="004C6F99">
            <w:pPr>
              <w:pStyle w:val="Tabletext"/>
              <w:jc w:val="center"/>
              <w:rPr>
                <w:highlight w:val="lightGray"/>
              </w:rPr>
            </w:pPr>
            <w:r w:rsidRPr="007B3C5D">
              <w:t>34,9</w:t>
            </w:r>
          </w:p>
        </w:tc>
      </w:tr>
      <w:tr w:rsidR="00563D2F" w:rsidRPr="007B3C5D" w14:paraId="4AE54978" w14:textId="77777777" w:rsidTr="00D872FC">
        <w:trPr>
          <w:jc w:val="center"/>
        </w:trPr>
        <w:tc>
          <w:tcPr>
            <w:tcW w:w="8618" w:type="dxa"/>
            <w:gridSpan w:val="3"/>
            <w:tcBorders>
              <w:left w:val="nil"/>
              <w:bottom w:val="nil"/>
              <w:right w:val="nil"/>
            </w:tcBorders>
          </w:tcPr>
          <w:p w14:paraId="196B77F2" w14:textId="77777777" w:rsidR="00563D2F" w:rsidRPr="007B3C5D" w:rsidRDefault="00563D2F" w:rsidP="004C6F99">
            <w:pPr>
              <w:pStyle w:val="Tablelegend"/>
            </w:pPr>
            <w:r w:rsidRPr="007B3C5D">
              <w:rPr>
                <w:vertAlign w:val="superscript"/>
              </w:rPr>
              <w:t>(1)</w:t>
            </w:r>
            <w:r w:rsidRPr="007B3C5D">
              <w:tab/>
              <w:t>La puissance de crête est obtenue au point de la zone de couverture d'émission dans la direction du nadir.</w:t>
            </w:r>
          </w:p>
        </w:tc>
      </w:tr>
    </w:tbl>
    <w:p w14:paraId="5C774A16" w14:textId="77777777" w:rsidR="00D872FC" w:rsidRPr="007B3C5D" w:rsidRDefault="00D872FC" w:rsidP="00D872FC">
      <w:pPr>
        <w:pStyle w:val="Tablefin"/>
        <w:rPr>
          <w:lang w:val="fr-FR"/>
        </w:rPr>
      </w:pPr>
      <w:bookmarkStart w:id="836" w:name="_Toc427760309"/>
      <w:bookmarkStart w:id="837" w:name="_Toc427760860"/>
      <w:bookmarkStart w:id="838" w:name="_Toc427761234"/>
      <w:bookmarkStart w:id="839" w:name="_Toc427763316"/>
      <w:bookmarkStart w:id="840" w:name="_Toc427764180"/>
      <w:bookmarkStart w:id="841" w:name="_Toc427843121"/>
      <w:bookmarkStart w:id="842" w:name="_Toc427843511"/>
      <w:bookmarkStart w:id="843" w:name="_Toc427843658"/>
      <w:bookmarkStart w:id="844" w:name="_Toc427843804"/>
      <w:bookmarkStart w:id="845" w:name="_Toc428173716"/>
      <w:bookmarkStart w:id="846" w:name="_Toc428174959"/>
    </w:p>
    <w:p w14:paraId="5940502B" w14:textId="57421008" w:rsidR="00563D2F" w:rsidRPr="007B3C5D" w:rsidRDefault="00563D2F" w:rsidP="004C6F99">
      <w:pPr>
        <w:pStyle w:val="Heading1"/>
        <w:rPr>
          <w:i/>
          <w:iCs/>
        </w:rPr>
      </w:pPr>
      <w:r w:rsidRPr="007B3C5D">
        <w:rPr>
          <w:iCs/>
        </w:rPr>
        <w:t>5</w:t>
      </w:r>
      <w:r w:rsidRPr="007B3C5D">
        <w:rPr>
          <w:i/>
          <w:iCs/>
        </w:rPr>
        <w:tab/>
      </w:r>
      <w:r w:rsidRPr="007B3C5D">
        <w:t>Fréquences de</w:t>
      </w:r>
      <w:r w:rsidRPr="007B3C5D">
        <w:rPr>
          <w:i/>
          <w:iCs/>
        </w:rPr>
        <w:t xml:space="preserve"> </w:t>
      </w:r>
      <w:r w:rsidRPr="007B3C5D">
        <w:t>fonctionnement LM-RPS</w:t>
      </w:r>
      <w:bookmarkEnd w:id="836"/>
      <w:bookmarkEnd w:id="837"/>
      <w:bookmarkEnd w:id="838"/>
      <w:bookmarkEnd w:id="839"/>
      <w:bookmarkEnd w:id="840"/>
      <w:bookmarkEnd w:id="841"/>
      <w:bookmarkEnd w:id="842"/>
      <w:bookmarkEnd w:id="843"/>
      <w:bookmarkEnd w:id="844"/>
      <w:bookmarkEnd w:id="845"/>
      <w:bookmarkEnd w:id="846"/>
      <w:r w:rsidRPr="007B3C5D">
        <w:t xml:space="preserve"> </w:t>
      </w:r>
    </w:p>
    <w:p w14:paraId="135057B7" w14:textId="77777777" w:rsidR="00563D2F" w:rsidRPr="007B3C5D" w:rsidRDefault="00563D2F" w:rsidP="004C6F99">
      <w:pPr>
        <w:keepNext/>
        <w:keepLines/>
      </w:pPr>
      <w:r w:rsidRPr="007B3C5D">
        <w:t>Les fréquences de liaison montante LM-RPS ont été choisies avec soin de manière à utiliser la largeur de bande disponible dans les bandes attribuées au service fixe par satellite mais sans que des brouillages soient créés avec les liaisons montantes du SRNS ou d'autres fournisseurs du SFS. Le système LM-RPS utilise des liaisons montantes dans la bande C étendue (6 425-6 700 MHz) pour les satellites LM-RPS-133 W et LM-RPS-107,3 W. Ces fréquences de liaison montante, qui sont des fréquences attribuées au SFS, sont indiquées ici pour référence. Pour le satellite LM</w:t>
      </w:r>
      <w:r w:rsidRPr="007B3C5D">
        <w:noBreakHyphen/>
        <w:t>RPS</w:t>
      </w:r>
      <w:r w:rsidRPr="007B3C5D">
        <w:noBreakHyphen/>
        <w:t>133W, le signal C1, qui se transpose en signal L1, utilise 6 639,27 MHz comme fréquence porteuse, et le signal C5, qui se transpose en signal L5, est transmis sur 6 690,42 MHz. Pour le satellite LM</w:t>
      </w:r>
      <w:r w:rsidRPr="007B3C5D">
        <w:noBreakHyphen/>
        <w:t>RPS-107,3W, le signal C1 est transmis sur 6 625,45 MHz et le signal C5 sur 6 676,45 MHz.</w:t>
      </w:r>
    </w:p>
    <w:p w14:paraId="0C41D602" w14:textId="77777777" w:rsidR="00563D2F" w:rsidRPr="007B3C5D" w:rsidRDefault="00563D2F" w:rsidP="004C6F99">
      <w:r w:rsidRPr="007B3C5D">
        <w:t>Comme indiqué précédemment, les fréquences de liaison descendante sont celles du signal GPS</w:t>
      </w:r>
      <w:r w:rsidRPr="007B3C5D">
        <w:noBreakHyphen/>
        <w:t xml:space="preserve">L1 sur 1 575,42 MHz et du signal GPS-L5 sur 1 176.45 MHz. </w:t>
      </w:r>
      <w:r w:rsidR="00E64F73" w:rsidRPr="007B3C5D">
        <w:t>Étant</w:t>
      </w:r>
      <w:r w:rsidRPr="007B3C5D">
        <w:t xml:space="preserve"> donné que les signaux LM</w:t>
      </w:r>
      <w:r w:rsidRPr="007B3C5D">
        <w:noBreakHyphen/>
        <w:t>RPS utilisent les mêmes fréquences que les signaux GPS, ils sont distingués des autres signaux GPS sur L1 et L5 par l'utilisation d'un code BPA unique, de manière identique à l'utilisation par le système GPS de codes BPA différents pour chaque satellite individuel. Le code BPA est coordonné avec l'opérateur du système GPS pour garantir la compatibilité avec les diffusions de signaux GPS et d'autres signaux de type GPS.</w:t>
      </w:r>
    </w:p>
    <w:p w14:paraId="54BBCBFD" w14:textId="77777777" w:rsidR="00563D2F" w:rsidRPr="007B3C5D" w:rsidRDefault="00563D2F" w:rsidP="004C6F99">
      <w:pPr>
        <w:pStyle w:val="Heading1"/>
      </w:pPr>
      <w:bookmarkStart w:id="847" w:name="_Toc427760310"/>
      <w:bookmarkStart w:id="848" w:name="_Toc427760861"/>
      <w:bookmarkStart w:id="849" w:name="_Toc427761235"/>
      <w:bookmarkStart w:id="850" w:name="_Toc427763317"/>
      <w:bookmarkStart w:id="851" w:name="_Toc427764181"/>
      <w:bookmarkStart w:id="852" w:name="_Toc427843122"/>
      <w:bookmarkStart w:id="853" w:name="_Toc427843512"/>
      <w:bookmarkStart w:id="854" w:name="_Toc427843659"/>
      <w:bookmarkStart w:id="855" w:name="_Toc427843805"/>
      <w:bookmarkStart w:id="856" w:name="_Toc428173717"/>
      <w:bookmarkStart w:id="857" w:name="_Toc428174960"/>
      <w:r w:rsidRPr="007B3C5D">
        <w:t>6</w:t>
      </w:r>
      <w:r w:rsidRPr="007B3C5D">
        <w:tab/>
        <w:t>Spectre de commande et de télémesure</w:t>
      </w:r>
      <w:bookmarkEnd w:id="847"/>
      <w:bookmarkEnd w:id="848"/>
      <w:bookmarkEnd w:id="849"/>
      <w:bookmarkEnd w:id="850"/>
      <w:bookmarkEnd w:id="851"/>
      <w:bookmarkEnd w:id="852"/>
      <w:bookmarkEnd w:id="853"/>
      <w:bookmarkEnd w:id="854"/>
      <w:bookmarkEnd w:id="855"/>
      <w:bookmarkEnd w:id="856"/>
      <w:bookmarkEnd w:id="857"/>
    </w:p>
    <w:p w14:paraId="438D8AC4" w14:textId="77777777" w:rsidR="00563D2F" w:rsidRPr="007B3C5D" w:rsidRDefault="00563D2F" w:rsidP="004C6F99">
      <w:r w:rsidRPr="007B3C5D">
        <w:t xml:space="preserve">Les satellites LM-RPS à 133° et 107,3° de longitude ouest </w:t>
      </w:r>
      <w:r w:rsidR="00F8759A" w:rsidRPr="007B3C5D">
        <w:t>sur lesquels sont embarqué</w:t>
      </w:r>
      <w:r w:rsidR="008958EB" w:rsidRPr="007B3C5D">
        <w:t>e</w:t>
      </w:r>
      <w:r w:rsidR="00F8759A" w:rsidRPr="007B3C5D">
        <w:t xml:space="preserve">s </w:t>
      </w:r>
      <w:r w:rsidRPr="007B3C5D">
        <w:t>des charges utiles de navigation fonctionnent en tant que «satellites en copropriété». Ils utilisent en partage les fonctionnalités de deux satellites commerciaux du SFS. Les fonctions de commande et de télémesure sont intégrées dans les systèmes de télémesure, de poursuite et de télécommande (TT&amp;C) des engins spatiaux. Grâce à l'utilisation en partage des fonctions TT&amp;C, le système LM</w:t>
      </w:r>
      <w:r w:rsidRPr="007B3C5D">
        <w:noBreakHyphen/>
        <w:t xml:space="preserve">RPS n'a pas besoin de spectre supplémentaire pour commander ses satellites. Les futurs satellites LM-RPS qui desserviront d'autres régions du monde pourront fonctionner de manière analogue en tant que «satellites en </w:t>
      </w:r>
      <w:r w:rsidRPr="007B3C5D">
        <w:lastRenderedPageBreak/>
        <w:t>copropriété» ou en tant que satellites autonomes avec des fréquences dédiées pour les fonctions TT&amp;C dans la gamme des 4/6 GHz.</w:t>
      </w:r>
    </w:p>
    <w:p w14:paraId="28116396" w14:textId="77777777" w:rsidR="00563D2F" w:rsidRPr="007B3C5D" w:rsidRDefault="00563D2F" w:rsidP="004C6F99">
      <w:pPr>
        <w:pStyle w:val="Heading1"/>
      </w:pPr>
      <w:bookmarkStart w:id="858" w:name="_Toc427760311"/>
      <w:bookmarkStart w:id="859" w:name="_Toc427760862"/>
      <w:bookmarkStart w:id="860" w:name="_Toc427761236"/>
      <w:bookmarkStart w:id="861" w:name="_Toc427763318"/>
      <w:bookmarkStart w:id="862" w:name="_Toc427764182"/>
      <w:bookmarkStart w:id="863" w:name="_Toc427843123"/>
      <w:bookmarkStart w:id="864" w:name="_Toc427843513"/>
      <w:bookmarkStart w:id="865" w:name="_Toc427843660"/>
      <w:bookmarkStart w:id="866" w:name="_Toc427843806"/>
      <w:bookmarkStart w:id="867" w:name="_Toc428173718"/>
      <w:bookmarkStart w:id="868" w:name="_Toc428174961"/>
      <w:r w:rsidRPr="007B3C5D">
        <w:t>7</w:t>
      </w:r>
      <w:r w:rsidRPr="007B3C5D">
        <w:tab/>
        <w:t>Paramètres d'émission LM-RPS</w:t>
      </w:r>
      <w:bookmarkEnd w:id="858"/>
      <w:bookmarkEnd w:id="859"/>
      <w:bookmarkEnd w:id="860"/>
      <w:bookmarkEnd w:id="861"/>
      <w:bookmarkEnd w:id="862"/>
      <w:bookmarkEnd w:id="863"/>
      <w:bookmarkEnd w:id="864"/>
      <w:bookmarkEnd w:id="865"/>
      <w:bookmarkEnd w:id="866"/>
      <w:bookmarkEnd w:id="867"/>
      <w:bookmarkEnd w:id="868"/>
      <w:r w:rsidRPr="007B3C5D">
        <w:t xml:space="preserve"> </w:t>
      </w:r>
    </w:p>
    <w:p w14:paraId="3E2637ED" w14:textId="77777777" w:rsidR="00563D2F" w:rsidRPr="007B3C5D" w:rsidRDefault="00E64F73" w:rsidP="004C6F99">
      <w:r w:rsidRPr="007B3C5D">
        <w:t>Étant</w:t>
      </w:r>
      <w:r w:rsidR="00563D2F" w:rsidRPr="007B3C5D">
        <w:t xml:space="preserve"> donné que le système LM-RPS émet des signaux de navigation du SRNS espace vers Terre dans deux bandes, les paramètres d'émission LM-RPS sont donnés dans deux tableaux correspondant à ces deux bandes.</w:t>
      </w:r>
    </w:p>
    <w:p w14:paraId="5B3C4F0B" w14:textId="77777777" w:rsidR="00563D2F" w:rsidRPr="007B3C5D" w:rsidRDefault="00563D2F" w:rsidP="004C6F99">
      <w:pPr>
        <w:pStyle w:val="Heading2"/>
      </w:pPr>
      <w:bookmarkStart w:id="869" w:name="_Toc427760312"/>
      <w:bookmarkStart w:id="870" w:name="_Toc427760863"/>
      <w:bookmarkStart w:id="871" w:name="_Toc427761237"/>
      <w:bookmarkStart w:id="872" w:name="_Toc427763319"/>
      <w:bookmarkStart w:id="873" w:name="_Toc427764183"/>
      <w:bookmarkStart w:id="874" w:name="_Toc427843124"/>
      <w:bookmarkStart w:id="875" w:name="_Toc427843514"/>
      <w:bookmarkStart w:id="876" w:name="_Toc427843661"/>
      <w:bookmarkStart w:id="877" w:name="_Toc427843807"/>
      <w:bookmarkStart w:id="878" w:name="_Toc428173719"/>
      <w:bookmarkStart w:id="879" w:name="_Toc428174962"/>
      <w:r w:rsidRPr="007B3C5D">
        <w:t>7.1</w:t>
      </w:r>
      <w:r w:rsidRPr="007B3C5D">
        <w:tab/>
        <w:t>Paramètres d'émission LM-RPS L1</w:t>
      </w:r>
      <w:bookmarkEnd w:id="869"/>
      <w:bookmarkEnd w:id="870"/>
      <w:bookmarkEnd w:id="871"/>
      <w:bookmarkEnd w:id="872"/>
      <w:bookmarkEnd w:id="873"/>
      <w:bookmarkEnd w:id="874"/>
      <w:bookmarkEnd w:id="875"/>
      <w:bookmarkEnd w:id="876"/>
      <w:bookmarkEnd w:id="877"/>
      <w:bookmarkEnd w:id="878"/>
      <w:bookmarkEnd w:id="879"/>
      <w:r w:rsidRPr="007B3C5D">
        <w:t xml:space="preserve"> </w:t>
      </w:r>
    </w:p>
    <w:p w14:paraId="33B151EE" w14:textId="77777777" w:rsidR="00563D2F" w:rsidRPr="007B3C5D" w:rsidRDefault="00563D2F" w:rsidP="004C6F99">
      <w:r w:rsidRPr="007B3C5D">
        <w:t>Les principaux paramètres des émissions LM-RPS L1 sont indiqués dans le Tableau </w:t>
      </w:r>
      <w:r w:rsidR="00921598" w:rsidRPr="007B3C5D">
        <w:t>16</w:t>
      </w:r>
      <w:r w:rsidRPr="007B3C5D">
        <w:t>.</w:t>
      </w:r>
    </w:p>
    <w:p w14:paraId="34A0F7BF" w14:textId="77777777" w:rsidR="00563D2F" w:rsidRPr="007B3C5D" w:rsidRDefault="00563D2F" w:rsidP="004C6F99">
      <w:pPr>
        <w:pStyle w:val="TableNo"/>
        <w:keepLines/>
      </w:pPr>
      <w:r w:rsidRPr="007B3C5D">
        <w:t xml:space="preserve">TABLEAU </w:t>
      </w:r>
      <w:r w:rsidR="00921598" w:rsidRPr="007B3C5D">
        <w:t>16</w:t>
      </w:r>
    </w:p>
    <w:p w14:paraId="1E4D1D86" w14:textId="77777777" w:rsidR="00563D2F" w:rsidRPr="007B3C5D" w:rsidRDefault="00E64F73" w:rsidP="004C6F99">
      <w:pPr>
        <w:pStyle w:val="Tabletitle"/>
        <w:keepLines/>
      </w:pPr>
      <w:r w:rsidRPr="007B3C5D">
        <w:t>Émissions</w:t>
      </w:r>
      <w:r w:rsidR="00563D2F" w:rsidRPr="007B3C5D">
        <w:t xml:space="preserve"> LM-RPS L1 dans la bande 1 559-1 610 MHz </w:t>
      </w:r>
    </w:p>
    <w:tbl>
      <w:tblPr>
        <w:tblW w:w="9639" w:type="dxa"/>
        <w:jc w:val="center"/>
        <w:tblLayout w:type="fixed"/>
        <w:tblLook w:val="0000" w:firstRow="0" w:lastRow="0" w:firstColumn="0" w:lastColumn="0" w:noHBand="0" w:noVBand="0"/>
      </w:tblPr>
      <w:tblGrid>
        <w:gridCol w:w="5367"/>
        <w:gridCol w:w="4272"/>
      </w:tblGrid>
      <w:tr w:rsidR="00563D2F" w:rsidRPr="007B3C5D" w14:paraId="1AF7A34C" w14:textId="77777777" w:rsidTr="00D872FC">
        <w:trPr>
          <w:tblHeader/>
          <w:jc w:val="center"/>
        </w:trPr>
        <w:tc>
          <w:tcPr>
            <w:tcW w:w="5367" w:type="dxa"/>
            <w:tcBorders>
              <w:top w:val="single" w:sz="4" w:space="0" w:color="auto"/>
              <w:left w:val="single" w:sz="4" w:space="0" w:color="auto"/>
              <w:bottom w:val="single" w:sz="4" w:space="0" w:color="auto"/>
              <w:right w:val="single" w:sz="4" w:space="0" w:color="auto"/>
            </w:tcBorders>
            <w:vAlign w:val="center"/>
          </w:tcPr>
          <w:p w14:paraId="0F726DEE" w14:textId="77777777" w:rsidR="00563D2F" w:rsidRPr="007B3C5D" w:rsidRDefault="00563D2F" w:rsidP="004C6F99">
            <w:pPr>
              <w:pStyle w:val="Tablehead"/>
              <w:keepLines/>
              <w:rPr>
                <w:rFonts w:eastAsia="MS PGothic"/>
              </w:rPr>
            </w:pPr>
            <w:r w:rsidRPr="007B3C5D">
              <w:rPr>
                <w:rFonts w:eastAsia="MS PGothic"/>
              </w:rPr>
              <w:t xml:space="preserve">Paramètre </w:t>
            </w:r>
          </w:p>
        </w:tc>
        <w:tc>
          <w:tcPr>
            <w:tcW w:w="4272" w:type="dxa"/>
            <w:tcBorders>
              <w:top w:val="single" w:sz="4" w:space="0" w:color="auto"/>
              <w:left w:val="single" w:sz="4" w:space="0" w:color="auto"/>
              <w:bottom w:val="single" w:sz="4" w:space="0" w:color="auto"/>
              <w:right w:val="single" w:sz="4" w:space="0" w:color="auto"/>
            </w:tcBorders>
            <w:vAlign w:val="center"/>
          </w:tcPr>
          <w:p w14:paraId="33F00B8B" w14:textId="77777777" w:rsidR="00563D2F" w:rsidRPr="007B3C5D" w:rsidRDefault="00563D2F" w:rsidP="004C6F99">
            <w:pPr>
              <w:pStyle w:val="Tablehead"/>
              <w:keepLines/>
              <w:rPr>
                <w:rFonts w:eastAsia="MS PGothic"/>
              </w:rPr>
            </w:pPr>
            <w:r w:rsidRPr="007B3C5D">
              <w:rPr>
                <w:rFonts w:eastAsia="MS PGothic"/>
              </w:rPr>
              <w:t>Valeur du paramètre</w:t>
            </w:r>
          </w:p>
        </w:tc>
      </w:tr>
      <w:tr w:rsidR="00563D2F" w:rsidRPr="007B3C5D" w14:paraId="085ED31D" w14:textId="77777777" w:rsidTr="00D872FC">
        <w:trPr>
          <w:tblHeader/>
          <w:jc w:val="center"/>
        </w:trPr>
        <w:tc>
          <w:tcPr>
            <w:tcW w:w="5367" w:type="dxa"/>
            <w:tcBorders>
              <w:top w:val="single" w:sz="4" w:space="0" w:color="auto"/>
              <w:left w:val="single" w:sz="4" w:space="0" w:color="auto"/>
              <w:bottom w:val="single" w:sz="4" w:space="0" w:color="auto"/>
              <w:right w:val="single" w:sz="4" w:space="0" w:color="auto"/>
            </w:tcBorders>
            <w:vAlign w:val="center"/>
          </w:tcPr>
          <w:p w14:paraId="29405F3F" w14:textId="77777777" w:rsidR="00563D2F" w:rsidRPr="007B3C5D" w:rsidRDefault="00563D2F" w:rsidP="004C6F99">
            <w:pPr>
              <w:pStyle w:val="Tabletext"/>
              <w:keepNext/>
              <w:keepLines/>
              <w:jc w:val="left"/>
              <w:rPr>
                <w:rFonts w:eastAsia="MS PGothic"/>
              </w:rPr>
            </w:pPr>
            <w:r w:rsidRPr="007B3C5D">
              <w:rPr>
                <w:rFonts w:eastAsia="MS PGothic"/>
              </w:rPr>
              <w:t>Plage de fréquences du signal (MHz)</w:t>
            </w:r>
          </w:p>
        </w:tc>
        <w:tc>
          <w:tcPr>
            <w:tcW w:w="4272" w:type="dxa"/>
            <w:tcBorders>
              <w:top w:val="single" w:sz="4" w:space="0" w:color="auto"/>
              <w:left w:val="single" w:sz="4" w:space="0" w:color="auto"/>
              <w:bottom w:val="single" w:sz="4" w:space="0" w:color="auto"/>
              <w:right w:val="single" w:sz="4" w:space="0" w:color="auto"/>
            </w:tcBorders>
            <w:vAlign w:val="center"/>
          </w:tcPr>
          <w:p w14:paraId="2592B60D" w14:textId="77777777" w:rsidR="00563D2F" w:rsidRPr="007B3C5D" w:rsidRDefault="00563D2F" w:rsidP="004C6F99">
            <w:pPr>
              <w:pStyle w:val="Tabletext"/>
              <w:keepNext/>
              <w:keepLines/>
              <w:jc w:val="left"/>
              <w:rPr>
                <w:rFonts w:eastAsia="MS PGothic"/>
                <w:szCs w:val="21"/>
              </w:rPr>
            </w:pPr>
            <w:r w:rsidRPr="007B3C5D">
              <w:rPr>
                <w:rFonts w:eastAsia="MS PGothic"/>
                <w:szCs w:val="21"/>
              </w:rPr>
              <w:t>1 575,42 ± 12</w:t>
            </w:r>
          </w:p>
        </w:tc>
      </w:tr>
      <w:tr w:rsidR="00563D2F" w:rsidRPr="007B3C5D" w14:paraId="33AA40F3" w14:textId="77777777" w:rsidTr="00D872FC">
        <w:trPr>
          <w:tblHeader/>
          <w:jc w:val="center"/>
        </w:trPr>
        <w:tc>
          <w:tcPr>
            <w:tcW w:w="5367" w:type="dxa"/>
            <w:tcBorders>
              <w:top w:val="single" w:sz="4" w:space="0" w:color="auto"/>
              <w:left w:val="single" w:sz="4" w:space="0" w:color="auto"/>
              <w:bottom w:val="single" w:sz="4" w:space="0" w:color="auto"/>
              <w:right w:val="single" w:sz="4" w:space="0" w:color="auto"/>
            </w:tcBorders>
            <w:vAlign w:val="center"/>
          </w:tcPr>
          <w:p w14:paraId="38D5B077" w14:textId="77777777" w:rsidR="00563D2F" w:rsidRPr="007B3C5D" w:rsidRDefault="00563D2F" w:rsidP="004C6F99">
            <w:pPr>
              <w:pStyle w:val="Tabletext"/>
              <w:keepNext/>
              <w:keepLines/>
              <w:jc w:val="left"/>
              <w:rPr>
                <w:rFonts w:eastAsia="MS PGothic"/>
              </w:rPr>
            </w:pPr>
            <w:r w:rsidRPr="007B3C5D">
              <w:rPr>
                <w:rFonts w:eastAsia="MS PGothic"/>
              </w:rPr>
              <w:t>Débit d'éléments du code BPA (Méléments/s)</w:t>
            </w:r>
          </w:p>
        </w:tc>
        <w:tc>
          <w:tcPr>
            <w:tcW w:w="4272" w:type="dxa"/>
            <w:tcBorders>
              <w:top w:val="single" w:sz="4" w:space="0" w:color="auto"/>
              <w:left w:val="single" w:sz="4" w:space="0" w:color="auto"/>
              <w:bottom w:val="single" w:sz="4" w:space="0" w:color="auto"/>
              <w:right w:val="single" w:sz="4" w:space="0" w:color="auto"/>
            </w:tcBorders>
            <w:vAlign w:val="center"/>
          </w:tcPr>
          <w:p w14:paraId="78DF9028" w14:textId="77777777" w:rsidR="00563D2F" w:rsidRPr="007B3C5D" w:rsidRDefault="00563D2F" w:rsidP="004C6F99">
            <w:pPr>
              <w:pStyle w:val="Tabletext"/>
              <w:keepNext/>
              <w:keepLines/>
              <w:jc w:val="left"/>
              <w:rPr>
                <w:rFonts w:eastAsia="MS PGothic"/>
                <w:szCs w:val="21"/>
              </w:rPr>
            </w:pPr>
            <w:r w:rsidRPr="007B3C5D">
              <w:rPr>
                <w:rFonts w:eastAsia="MS PGothic"/>
                <w:szCs w:val="21"/>
              </w:rPr>
              <w:t>1,023</w:t>
            </w:r>
          </w:p>
        </w:tc>
      </w:tr>
      <w:tr w:rsidR="00563D2F" w:rsidRPr="007B3C5D" w14:paraId="2A6469DB" w14:textId="77777777" w:rsidTr="00D872FC">
        <w:trPr>
          <w:tblHeader/>
          <w:jc w:val="center"/>
        </w:trPr>
        <w:tc>
          <w:tcPr>
            <w:tcW w:w="5367" w:type="dxa"/>
            <w:tcBorders>
              <w:top w:val="single" w:sz="4" w:space="0" w:color="auto"/>
              <w:left w:val="single" w:sz="4" w:space="0" w:color="auto"/>
              <w:bottom w:val="single" w:sz="4" w:space="0" w:color="auto"/>
              <w:right w:val="single" w:sz="4" w:space="0" w:color="auto"/>
            </w:tcBorders>
            <w:vAlign w:val="center"/>
          </w:tcPr>
          <w:p w14:paraId="258A6BD7" w14:textId="77777777" w:rsidR="00563D2F" w:rsidRPr="007B3C5D" w:rsidRDefault="00563D2F" w:rsidP="004C6F99">
            <w:pPr>
              <w:pStyle w:val="Tabletext"/>
              <w:keepNext/>
              <w:keepLines/>
              <w:jc w:val="left"/>
              <w:rPr>
                <w:rFonts w:eastAsia="MS PGothic"/>
                <w:szCs w:val="21"/>
              </w:rPr>
            </w:pPr>
            <w:r w:rsidRPr="007B3C5D">
              <w:rPr>
                <w:rFonts w:eastAsia="MS PGothic"/>
                <w:szCs w:val="21"/>
              </w:rPr>
              <w:t>Débits binaires des données de navigation (bits/s)</w:t>
            </w:r>
          </w:p>
        </w:tc>
        <w:tc>
          <w:tcPr>
            <w:tcW w:w="4272" w:type="dxa"/>
            <w:tcBorders>
              <w:top w:val="single" w:sz="4" w:space="0" w:color="auto"/>
              <w:left w:val="single" w:sz="4" w:space="0" w:color="auto"/>
              <w:bottom w:val="single" w:sz="4" w:space="0" w:color="auto"/>
              <w:right w:val="single" w:sz="4" w:space="0" w:color="auto"/>
            </w:tcBorders>
            <w:vAlign w:val="center"/>
          </w:tcPr>
          <w:p w14:paraId="4A57EE79" w14:textId="77777777" w:rsidR="00563D2F" w:rsidRPr="007B3C5D" w:rsidRDefault="00563D2F" w:rsidP="004C6F99">
            <w:pPr>
              <w:pStyle w:val="Tabletext"/>
              <w:keepNext/>
              <w:keepLines/>
              <w:jc w:val="left"/>
              <w:rPr>
                <w:rFonts w:eastAsia="MS PGothic"/>
                <w:szCs w:val="21"/>
              </w:rPr>
            </w:pPr>
            <w:r w:rsidRPr="007B3C5D">
              <w:rPr>
                <w:rFonts w:eastAsia="MS PGothic"/>
                <w:szCs w:val="21"/>
              </w:rPr>
              <w:t xml:space="preserve">250 </w:t>
            </w:r>
          </w:p>
        </w:tc>
      </w:tr>
      <w:tr w:rsidR="00563D2F" w:rsidRPr="007B3C5D" w14:paraId="20959F18" w14:textId="77777777" w:rsidTr="00D872FC">
        <w:trPr>
          <w:tblHeader/>
          <w:jc w:val="center"/>
        </w:trPr>
        <w:tc>
          <w:tcPr>
            <w:tcW w:w="5367" w:type="dxa"/>
            <w:tcBorders>
              <w:top w:val="single" w:sz="4" w:space="0" w:color="auto"/>
              <w:left w:val="single" w:sz="4" w:space="0" w:color="auto"/>
              <w:bottom w:val="single" w:sz="4" w:space="0" w:color="auto"/>
              <w:right w:val="single" w:sz="4" w:space="0" w:color="auto"/>
            </w:tcBorders>
            <w:vAlign w:val="center"/>
          </w:tcPr>
          <w:p w14:paraId="693DBE7D" w14:textId="77777777" w:rsidR="00563D2F" w:rsidRPr="007B3C5D" w:rsidRDefault="00563D2F" w:rsidP="004C6F99">
            <w:pPr>
              <w:pStyle w:val="Tabletext"/>
              <w:jc w:val="left"/>
              <w:rPr>
                <w:rFonts w:eastAsia="MS PGothic"/>
                <w:szCs w:val="21"/>
              </w:rPr>
            </w:pPr>
            <w:r w:rsidRPr="007B3C5D">
              <w:rPr>
                <w:rFonts w:eastAsia="MS PGothic"/>
              </w:rPr>
              <w:t>Débits de symboles des données de navigation (symboles/s)</w:t>
            </w:r>
          </w:p>
        </w:tc>
        <w:tc>
          <w:tcPr>
            <w:tcW w:w="4272" w:type="dxa"/>
            <w:tcBorders>
              <w:top w:val="single" w:sz="4" w:space="0" w:color="auto"/>
              <w:left w:val="single" w:sz="4" w:space="0" w:color="auto"/>
              <w:bottom w:val="single" w:sz="4" w:space="0" w:color="auto"/>
              <w:right w:val="single" w:sz="4" w:space="0" w:color="auto"/>
            </w:tcBorders>
          </w:tcPr>
          <w:p w14:paraId="00C1A9A4" w14:textId="77777777" w:rsidR="00563D2F" w:rsidRPr="007B3C5D" w:rsidRDefault="00563D2F" w:rsidP="004C6F99">
            <w:pPr>
              <w:pStyle w:val="Tabletext"/>
              <w:jc w:val="left"/>
              <w:rPr>
                <w:rFonts w:eastAsia="MS PGothic"/>
                <w:szCs w:val="21"/>
              </w:rPr>
            </w:pPr>
            <w:r w:rsidRPr="007B3C5D">
              <w:rPr>
                <w:rFonts w:eastAsia="MS PGothic"/>
              </w:rPr>
              <w:t>500</w:t>
            </w:r>
          </w:p>
        </w:tc>
      </w:tr>
      <w:tr w:rsidR="00563D2F" w:rsidRPr="007B3C5D" w14:paraId="263590F2" w14:textId="77777777" w:rsidTr="00D872FC">
        <w:trPr>
          <w:tblHeader/>
          <w:jc w:val="center"/>
        </w:trPr>
        <w:tc>
          <w:tcPr>
            <w:tcW w:w="5367" w:type="dxa"/>
            <w:tcBorders>
              <w:top w:val="single" w:sz="4" w:space="0" w:color="auto"/>
              <w:left w:val="single" w:sz="4" w:space="0" w:color="auto"/>
              <w:bottom w:val="single" w:sz="4" w:space="0" w:color="auto"/>
              <w:right w:val="single" w:sz="4" w:space="0" w:color="auto"/>
            </w:tcBorders>
            <w:vAlign w:val="center"/>
          </w:tcPr>
          <w:p w14:paraId="27051D22" w14:textId="77777777" w:rsidR="00563D2F" w:rsidRPr="007B3C5D" w:rsidRDefault="00563D2F" w:rsidP="004C6F99">
            <w:pPr>
              <w:pStyle w:val="Tabletext"/>
              <w:jc w:val="left"/>
              <w:rPr>
                <w:rFonts w:eastAsia="MS PGothic"/>
              </w:rPr>
            </w:pPr>
            <w:r w:rsidRPr="007B3C5D">
              <w:rPr>
                <w:rFonts w:eastAsia="MS PGothic"/>
              </w:rPr>
              <w:t>Méthode de modulation du signal</w:t>
            </w:r>
          </w:p>
        </w:tc>
        <w:tc>
          <w:tcPr>
            <w:tcW w:w="4272" w:type="dxa"/>
            <w:tcBorders>
              <w:top w:val="single" w:sz="4" w:space="0" w:color="auto"/>
              <w:left w:val="single" w:sz="4" w:space="0" w:color="auto"/>
              <w:bottom w:val="single" w:sz="4" w:space="0" w:color="auto"/>
              <w:right w:val="single" w:sz="4" w:space="0" w:color="auto"/>
            </w:tcBorders>
            <w:vAlign w:val="center"/>
          </w:tcPr>
          <w:p w14:paraId="0A3B7649" w14:textId="2614111A" w:rsidR="00563D2F" w:rsidRPr="007B3C5D" w:rsidRDefault="00563D2F" w:rsidP="00944695">
            <w:pPr>
              <w:pStyle w:val="Tabletext"/>
              <w:jc w:val="left"/>
              <w:rPr>
                <w:rFonts w:eastAsia="MS PGothic"/>
                <w:szCs w:val="21"/>
              </w:rPr>
            </w:pPr>
            <w:r w:rsidRPr="007B3C5D">
              <w:rPr>
                <w:rFonts w:eastAsia="MS PGothic"/>
                <w:szCs w:val="21"/>
              </w:rPr>
              <w:t>MDPB-R(1)</w:t>
            </w:r>
            <w:r w:rsidRPr="007B3C5D">
              <w:rPr>
                <w:rFonts w:eastAsia="MS PGothic"/>
                <w:szCs w:val="21"/>
              </w:rPr>
              <w:br/>
            </w:r>
            <w:r w:rsidRPr="007B3C5D">
              <w:rPr>
                <w:rFonts w:eastAsia="MS PGothic"/>
              </w:rPr>
              <w:t>(</w:t>
            </w:r>
            <w:r w:rsidR="00944695">
              <w:rPr>
                <w:rFonts w:eastAsia="MS PGothic"/>
              </w:rPr>
              <w:t>v</w:t>
            </w:r>
            <w:r w:rsidRPr="007B3C5D">
              <w:rPr>
                <w:rFonts w:eastAsia="MS PGothic"/>
              </w:rPr>
              <w:t>oir Note 1)</w:t>
            </w:r>
          </w:p>
        </w:tc>
      </w:tr>
      <w:tr w:rsidR="00563D2F" w:rsidRPr="007B3C5D" w14:paraId="4DED7E25" w14:textId="77777777" w:rsidTr="00D872FC">
        <w:trPr>
          <w:tblHeader/>
          <w:jc w:val="center"/>
        </w:trPr>
        <w:tc>
          <w:tcPr>
            <w:tcW w:w="5367" w:type="dxa"/>
            <w:tcBorders>
              <w:top w:val="single" w:sz="4" w:space="0" w:color="auto"/>
              <w:left w:val="single" w:sz="4" w:space="0" w:color="auto"/>
              <w:bottom w:val="single" w:sz="4" w:space="0" w:color="auto"/>
              <w:right w:val="single" w:sz="4" w:space="0" w:color="auto"/>
            </w:tcBorders>
            <w:vAlign w:val="center"/>
          </w:tcPr>
          <w:p w14:paraId="70065B81" w14:textId="77777777" w:rsidR="00563D2F" w:rsidRPr="007B3C5D" w:rsidRDefault="00563D2F" w:rsidP="004C6F99">
            <w:pPr>
              <w:pStyle w:val="Tabletext"/>
              <w:jc w:val="left"/>
              <w:rPr>
                <w:rFonts w:eastAsia="MS PGothic"/>
              </w:rPr>
            </w:pPr>
            <w:r w:rsidRPr="007B3C5D">
              <w:rPr>
                <w:rFonts w:eastAsia="MS PGothic"/>
              </w:rPr>
              <w:t xml:space="preserve">Polarisation </w:t>
            </w:r>
          </w:p>
        </w:tc>
        <w:tc>
          <w:tcPr>
            <w:tcW w:w="4272" w:type="dxa"/>
            <w:tcBorders>
              <w:top w:val="single" w:sz="4" w:space="0" w:color="auto"/>
              <w:left w:val="single" w:sz="4" w:space="0" w:color="auto"/>
              <w:bottom w:val="single" w:sz="4" w:space="0" w:color="auto"/>
              <w:right w:val="single" w:sz="4" w:space="0" w:color="auto"/>
            </w:tcBorders>
            <w:vAlign w:val="center"/>
          </w:tcPr>
          <w:p w14:paraId="3EF16647" w14:textId="77777777" w:rsidR="00563D2F" w:rsidRPr="007B3C5D" w:rsidRDefault="00D631EE" w:rsidP="004C6F99">
            <w:pPr>
              <w:pStyle w:val="Tabletext"/>
              <w:jc w:val="left"/>
              <w:rPr>
                <w:rFonts w:eastAsia="MS PGothic"/>
                <w:szCs w:val="21"/>
              </w:rPr>
            </w:pPr>
            <w:r w:rsidRPr="007B3C5D">
              <w:rPr>
                <w:rFonts w:eastAsia="MS PGothic"/>
                <w:szCs w:val="21"/>
              </w:rPr>
              <w:t>c</w:t>
            </w:r>
            <w:r w:rsidR="00AC6CCB" w:rsidRPr="007B3C5D">
              <w:rPr>
                <w:rFonts w:eastAsia="MS PGothic"/>
                <w:szCs w:val="21"/>
              </w:rPr>
              <w:t>irculaire dextrogyre</w:t>
            </w:r>
          </w:p>
        </w:tc>
      </w:tr>
      <w:tr w:rsidR="00563D2F" w:rsidRPr="007B3C5D" w14:paraId="4DC52144" w14:textId="77777777" w:rsidTr="00D872FC">
        <w:trPr>
          <w:tblHeader/>
          <w:jc w:val="center"/>
        </w:trPr>
        <w:tc>
          <w:tcPr>
            <w:tcW w:w="5367" w:type="dxa"/>
            <w:tcBorders>
              <w:top w:val="single" w:sz="4" w:space="0" w:color="auto"/>
              <w:left w:val="single" w:sz="4" w:space="0" w:color="auto"/>
              <w:bottom w:val="single" w:sz="4" w:space="0" w:color="auto"/>
              <w:right w:val="single" w:sz="4" w:space="0" w:color="auto"/>
            </w:tcBorders>
            <w:vAlign w:val="center"/>
          </w:tcPr>
          <w:p w14:paraId="2B0D2ECE" w14:textId="77777777" w:rsidR="00563D2F" w:rsidRPr="007B3C5D" w:rsidRDefault="00563D2F" w:rsidP="004C6F99">
            <w:pPr>
              <w:pStyle w:val="Tabletext"/>
              <w:jc w:val="left"/>
              <w:rPr>
                <w:rFonts w:eastAsia="MS PGothic"/>
              </w:rPr>
            </w:pPr>
            <w:r w:rsidRPr="007B3C5D">
              <w:rPr>
                <w:rFonts w:eastAsia="MS PGothic"/>
              </w:rPr>
              <w:t>Ellipticité (dB)</w:t>
            </w:r>
          </w:p>
        </w:tc>
        <w:tc>
          <w:tcPr>
            <w:tcW w:w="4272" w:type="dxa"/>
            <w:tcBorders>
              <w:top w:val="single" w:sz="4" w:space="0" w:color="auto"/>
              <w:left w:val="single" w:sz="4" w:space="0" w:color="auto"/>
              <w:bottom w:val="single" w:sz="4" w:space="0" w:color="auto"/>
              <w:right w:val="single" w:sz="4" w:space="0" w:color="auto"/>
            </w:tcBorders>
            <w:vAlign w:val="center"/>
          </w:tcPr>
          <w:p w14:paraId="33C954C0" w14:textId="77777777" w:rsidR="00563D2F" w:rsidRPr="007B3C5D" w:rsidRDefault="00563D2F" w:rsidP="004C6F99">
            <w:pPr>
              <w:pStyle w:val="Tabletext"/>
              <w:jc w:val="left"/>
              <w:rPr>
                <w:rFonts w:eastAsia="MS PGothic"/>
                <w:szCs w:val="21"/>
              </w:rPr>
            </w:pPr>
            <w:r w:rsidRPr="007B3C5D">
              <w:rPr>
                <w:rFonts w:eastAsia="MS PGothic"/>
                <w:szCs w:val="21"/>
              </w:rPr>
              <w:t>2,0 maximum</w:t>
            </w:r>
          </w:p>
        </w:tc>
      </w:tr>
      <w:tr w:rsidR="00563D2F" w:rsidRPr="007B3C5D" w14:paraId="620C2F43" w14:textId="77777777" w:rsidTr="00D872FC">
        <w:trPr>
          <w:tblHeader/>
          <w:jc w:val="center"/>
        </w:trPr>
        <w:tc>
          <w:tcPr>
            <w:tcW w:w="5367" w:type="dxa"/>
            <w:tcBorders>
              <w:top w:val="single" w:sz="4" w:space="0" w:color="auto"/>
              <w:left w:val="single" w:sz="4" w:space="0" w:color="auto"/>
              <w:bottom w:val="single" w:sz="4" w:space="0" w:color="auto"/>
              <w:right w:val="single" w:sz="4" w:space="0" w:color="auto"/>
            </w:tcBorders>
            <w:vAlign w:val="center"/>
          </w:tcPr>
          <w:p w14:paraId="1E9A0D8A" w14:textId="77777777" w:rsidR="00563D2F" w:rsidRPr="007B3C5D" w:rsidRDefault="00563D2F" w:rsidP="004C6F99">
            <w:pPr>
              <w:pStyle w:val="Tabletext"/>
              <w:jc w:val="left"/>
              <w:rPr>
                <w:rFonts w:eastAsia="MS PGothic"/>
              </w:rPr>
            </w:pPr>
            <w:r w:rsidRPr="007B3C5D">
              <w:t xml:space="preserve">Niveau de puissance minimale reçue </w:t>
            </w:r>
            <w:r w:rsidRPr="007B3C5D">
              <w:rPr>
                <w:rFonts w:eastAsia="MS PGothic"/>
              </w:rPr>
              <w:t>à la sortie de l'antenne de référence (dBW)</w:t>
            </w:r>
          </w:p>
        </w:tc>
        <w:tc>
          <w:tcPr>
            <w:tcW w:w="4272" w:type="dxa"/>
            <w:tcBorders>
              <w:top w:val="single" w:sz="4" w:space="0" w:color="auto"/>
              <w:left w:val="single" w:sz="4" w:space="0" w:color="auto"/>
              <w:bottom w:val="single" w:sz="4" w:space="0" w:color="auto"/>
              <w:right w:val="single" w:sz="4" w:space="0" w:color="auto"/>
            </w:tcBorders>
            <w:vAlign w:val="center"/>
          </w:tcPr>
          <w:p w14:paraId="170626D3" w14:textId="00C306C4" w:rsidR="00563D2F" w:rsidRPr="007B3C5D" w:rsidRDefault="00563D2F" w:rsidP="00944695">
            <w:pPr>
              <w:pStyle w:val="Tabletext"/>
              <w:jc w:val="left"/>
              <w:rPr>
                <w:rFonts w:eastAsia="MS PGothic"/>
                <w:szCs w:val="21"/>
              </w:rPr>
            </w:pPr>
            <w:r w:rsidRPr="007B3C5D">
              <w:rPr>
                <w:rFonts w:eastAsia="MS PGothic"/>
              </w:rPr>
              <w:t xml:space="preserve">−158,5 </w:t>
            </w:r>
            <w:r w:rsidRPr="007B3C5D">
              <w:rPr>
                <w:rFonts w:eastAsia="MS PGothic"/>
              </w:rPr>
              <w:br/>
              <w:t>(</w:t>
            </w:r>
            <w:r w:rsidR="00944695">
              <w:rPr>
                <w:rFonts w:eastAsia="MS PGothic"/>
              </w:rPr>
              <w:t>v</w:t>
            </w:r>
            <w:r w:rsidRPr="007B3C5D">
              <w:rPr>
                <w:rFonts w:eastAsia="MS PGothic"/>
              </w:rPr>
              <w:t>oir Note 2)</w:t>
            </w:r>
          </w:p>
        </w:tc>
      </w:tr>
      <w:tr w:rsidR="00563D2F" w:rsidRPr="007B3C5D" w14:paraId="5AEDED34" w14:textId="77777777" w:rsidTr="00D872FC">
        <w:trPr>
          <w:tblHeader/>
          <w:jc w:val="center"/>
        </w:trPr>
        <w:tc>
          <w:tcPr>
            <w:tcW w:w="5367" w:type="dxa"/>
            <w:tcBorders>
              <w:top w:val="single" w:sz="4" w:space="0" w:color="auto"/>
              <w:left w:val="single" w:sz="4" w:space="0" w:color="auto"/>
              <w:bottom w:val="single" w:sz="4" w:space="0" w:color="auto"/>
              <w:right w:val="single" w:sz="4" w:space="0" w:color="auto"/>
            </w:tcBorders>
            <w:vAlign w:val="center"/>
          </w:tcPr>
          <w:p w14:paraId="087E098A" w14:textId="77777777" w:rsidR="00563D2F" w:rsidRPr="007B3C5D" w:rsidRDefault="00563D2F" w:rsidP="004C6F99">
            <w:pPr>
              <w:pStyle w:val="Tabletext"/>
              <w:jc w:val="left"/>
              <w:rPr>
                <w:rFonts w:eastAsia="MS PGothic"/>
              </w:rPr>
            </w:pPr>
            <w:r w:rsidRPr="007B3C5D">
              <w:rPr>
                <w:rFonts w:eastAsia="MS PGothic"/>
              </w:rPr>
              <w:t>Largeur de bande à 3 dB du filtre d'émission RF (MHz)</w:t>
            </w:r>
          </w:p>
        </w:tc>
        <w:tc>
          <w:tcPr>
            <w:tcW w:w="4272" w:type="dxa"/>
            <w:tcBorders>
              <w:top w:val="single" w:sz="4" w:space="0" w:color="auto"/>
              <w:left w:val="single" w:sz="4" w:space="0" w:color="auto"/>
              <w:bottom w:val="single" w:sz="4" w:space="0" w:color="auto"/>
              <w:right w:val="single" w:sz="4" w:space="0" w:color="auto"/>
            </w:tcBorders>
          </w:tcPr>
          <w:p w14:paraId="6640B1B2" w14:textId="77777777" w:rsidR="00563D2F" w:rsidRPr="007B3C5D" w:rsidRDefault="00563D2F" w:rsidP="004C6F99">
            <w:pPr>
              <w:pStyle w:val="Tabletext"/>
              <w:jc w:val="left"/>
              <w:rPr>
                <w:rFonts w:eastAsia="MS PGothic"/>
                <w:szCs w:val="21"/>
              </w:rPr>
            </w:pPr>
            <w:r w:rsidRPr="007B3C5D">
              <w:rPr>
                <w:rFonts w:eastAsia="MS PGothic"/>
                <w:szCs w:val="21"/>
              </w:rPr>
              <w:t>24,0</w:t>
            </w:r>
          </w:p>
        </w:tc>
      </w:tr>
      <w:tr w:rsidR="00563D2F" w:rsidRPr="007B3C5D" w14:paraId="34A19AAB" w14:textId="77777777" w:rsidTr="00D872FC">
        <w:trPr>
          <w:tblHeader/>
          <w:jc w:val="center"/>
        </w:trPr>
        <w:tc>
          <w:tcPr>
            <w:tcW w:w="9639" w:type="dxa"/>
            <w:gridSpan w:val="2"/>
            <w:tcBorders>
              <w:top w:val="single" w:sz="4" w:space="0" w:color="auto"/>
            </w:tcBorders>
            <w:vAlign w:val="center"/>
          </w:tcPr>
          <w:p w14:paraId="74B1C12C" w14:textId="1601B7BF" w:rsidR="00563D2F" w:rsidRPr="007B3C5D" w:rsidRDefault="00563D2F" w:rsidP="004C6F99">
            <w:pPr>
              <w:pStyle w:val="Tablelegend"/>
              <w:ind w:left="-85" w:firstLine="0"/>
            </w:pPr>
            <w:r w:rsidRPr="007B3C5D">
              <w:t>NOTE 1</w:t>
            </w:r>
            <w:r w:rsidR="008A1605" w:rsidRPr="007B3C5D">
              <w:t xml:space="preserve">: </w:t>
            </w:r>
            <w:r w:rsidRPr="007B3C5D">
              <w:t>Pour les paramètres du système LM-RPS du SRNS, MDPB-R(</w:t>
            </w:r>
            <w:r w:rsidRPr="007B3C5D">
              <w:rPr>
                <w:i/>
              </w:rPr>
              <w:t>n</w:t>
            </w:r>
            <w:r w:rsidRPr="007B3C5D">
              <w:t>) désigne une modulation par déplacement de phase bivalente utilisant des éléments rectangulaires avec un débit d'éléments de</w:t>
            </w:r>
            <w:r w:rsidR="008A3B79">
              <w:t> </w:t>
            </w:r>
            <w:r w:rsidRPr="007B3C5D">
              <w:rPr>
                <w:i/>
              </w:rPr>
              <w:t>n</w:t>
            </w:r>
            <w:r w:rsidRPr="007B3C5D">
              <w:t> </w:t>
            </w:r>
            <w:r w:rsidRPr="007B3C5D">
              <w:sym w:font="Symbol" w:char="F0B4"/>
            </w:r>
            <w:r w:rsidRPr="007B3C5D">
              <w:t xml:space="preserve"> 1,023 (Méléments/s). </w:t>
            </w:r>
          </w:p>
          <w:p w14:paraId="624CBAA8" w14:textId="25E3F806" w:rsidR="00563D2F" w:rsidRPr="007B3C5D" w:rsidRDefault="00563D2F" w:rsidP="004C6F99">
            <w:pPr>
              <w:pStyle w:val="Tablelegend"/>
              <w:ind w:left="-85" w:firstLine="0"/>
              <w:rPr>
                <w:rFonts w:eastAsia="MS PGothic"/>
                <w:szCs w:val="21"/>
              </w:rPr>
            </w:pPr>
            <w:r w:rsidRPr="007B3C5D">
              <w:t>NOTE 2</w:t>
            </w:r>
            <w:r w:rsidR="008A1605" w:rsidRPr="007B3C5D">
              <w:t xml:space="preserve">: </w:t>
            </w:r>
            <w:r w:rsidRPr="007B3C5D">
              <w:t>La puissance minimale reçue dans le système LM</w:t>
            </w:r>
            <w:r w:rsidRPr="007B3C5D">
              <w:noBreakHyphen/>
              <w:t>RPS est mesurée à la sortie d'une antenne de réception d'utilisateur de référence à polarisation rectiligne de 3 dBi (située près du sol) pour l'orientation normale la plus défavorable lorsque l'angle d'élévation du satellite vu depuis la surface de la Terre est supérieur à 5</w:t>
            </w:r>
            <w:r w:rsidR="00921598" w:rsidRPr="007B3C5D">
              <w:t> degrés</w:t>
            </w:r>
            <w:r w:rsidRPr="007B3C5D">
              <w:t xml:space="preserve"> au-dessus de l'horizon terrestre.</w:t>
            </w:r>
          </w:p>
        </w:tc>
      </w:tr>
    </w:tbl>
    <w:p w14:paraId="29DE0389" w14:textId="77777777" w:rsidR="00D872FC" w:rsidRPr="007B3C5D" w:rsidRDefault="00D872FC" w:rsidP="00D872FC">
      <w:pPr>
        <w:pStyle w:val="Tablefin"/>
        <w:rPr>
          <w:lang w:val="fr-FR"/>
        </w:rPr>
      </w:pPr>
      <w:bookmarkStart w:id="880" w:name="_Toc427760313"/>
      <w:bookmarkStart w:id="881" w:name="_Toc427760864"/>
      <w:bookmarkStart w:id="882" w:name="_Toc427761238"/>
      <w:bookmarkStart w:id="883" w:name="_Toc427763320"/>
      <w:bookmarkStart w:id="884" w:name="_Toc427764184"/>
      <w:bookmarkStart w:id="885" w:name="_Toc427843125"/>
      <w:bookmarkStart w:id="886" w:name="_Toc427843515"/>
      <w:bookmarkStart w:id="887" w:name="_Toc427843662"/>
      <w:bookmarkStart w:id="888" w:name="_Toc427843808"/>
      <w:bookmarkStart w:id="889" w:name="_Toc428173720"/>
      <w:bookmarkStart w:id="890" w:name="_Toc428174963"/>
    </w:p>
    <w:p w14:paraId="36B77195" w14:textId="3349DBD5" w:rsidR="00563D2F" w:rsidRPr="007B3C5D" w:rsidRDefault="00563D2F" w:rsidP="004C6F99">
      <w:pPr>
        <w:pStyle w:val="Heading2"/>
      </w:pPr>
      <w:r w:rsidRPr="007B3C5D">
        <w:t>7.2</w:t>
      </w:r>
      <w:r w:rsidRPr="007B3C5D">
        <w:tab/>
        <w:t>Paramètres d'émission LM-RPS L5</w:t>
      </w:r>
      <w:bookmarkEnd w:id="880"/>
      <w:bookmarkEnd w:id="881"/>
      <w:bookmarkEnd w:id="882"/>
      <w:bookmarkEnd w:id="883"/>
      <w:bookmarkEnd w:id="884"/>
      <w:bookmarkEnd w:id="885"/>
      <w:bookmarkEnd w:id="886"/>
      <w:bookmarkEnd w:id="887"/>
      <w:bookmarkEnd w:id="888"/>
      <w:bookmarkEnd w:id="889"/>
      <w:bookmarkEnd w:id="890"/>
      <w:r w:rsidRPr="007B3C5D">
        <w:t xml:space="preserve"> </w:t>
      </w:r>
    </w:p>
    <w:p w14:paraId="368D2457" w14:textId="77777777" w:rsidR="00563D2F" w:rsidRPr="007B3C5D" w:rsidRDefault="00563D2F" w:rsidP="004C6F99">
      <w:r w:rsidRPr="007B3C5D">
        <w:t>Les principaux paramètres des émissions LM-RPS L5 sont indiqués dans le Tableau </w:t>
      </w:r>
      <w:r w:rsidR="00921598" w:rsidRPr="007B3C5D">
        <w:t>17</w:t>
      </w:r>
      <w:r w:rsidRPr="007B3C5D">
        <w:t>.</w:t>
      </w:r>
    </w:p>
    <w:p w14:paraId="5FB7F4D2" w14:textId="77777777" w:rsidR="00563D2F" w:rsidRPr="007B3C5D" w:rsidRDefault="00563D2F" w:rsidP="004C6F99">
      <w:pPr>
        <w:pStyle w:val="TableNo"/>
        <w:keepLines/>
      </w:pPr>
      <w:r w:rsidRPr="007B3C5D">
        <w:lastRenderedPageBreak/>
        <w:t xml:space="preserve">TABLEAU </w:t>
      </w:r>
      <w:r w:rsidR="00921598" w:rsidRPr="007B3C5D">
        <w:t>17</w:t>
      </w:r>
    </w:p>
    <w:p w14:paraId="2F38069D" w14:textId="77777777" w:rsidR="00563D2F" w:rsidRPr="007B3C5D" w:rsidRDefault="00E64F73" w:rsidP="004C6F99">
      <w:pPr>
        <w:pStyle w:val="Tabletitle"/>
        <w:keepLines/>
      </w:pPr>
      <w:r w:rsidRPr="007B3C5D">
        <w:t>Émissions</w:t>
      </w:r>
      <w:r w:rsidR="00563D2F" w:rsidRPr="007B3C5D">
        <w:t xml:space="preserve"> LM-RPS L5 dans la bande 1 164-1 215 MHz </w:t>
      </w:r>
    </w:p>
    <w:tbl>
      <w:tblPr>
        <w:tblW w:w="9639" w:type="dxa"/>
        <w:jc w:val="center"/>
        <w:tblLayout w:type="fixed"/>
        <w:tblLook w:val="0000" w:firstRow="0" w:lastRow="0" w:firstColumn="0" w:lastColumn="0" w:noHBand="0" w:noVBand="0"/>
      </w:tblPr>
      <w:tblGrid>
        <w:gridCol w:w="5736"/>
        <w:gridCol w:w="3903"/>
      </w:tblGrid>
      <w:tr w:rsidR="00563D2F" w:rsidRPr="007B3C5D" w14:paraId="3956BEDB" w14:textId="77777777" w:rsidTr="00D872FC">
        <w:trPr>
          <w:tblHeader/>
          <w:jc w:val="center"/>
        </w:trPr>
        <w:tc>
          <w:tcPr>
            <w:tcW w:w="5736" w:type="dxa"/>
            <w:tcBorders>
              <w:top w:val="single" w:sz="4" w:space="0" w:color="auto"/>
              <w:left w:val="single" w:sz="4" w:space="0" w:color="auto"/>
              <w:bottom w:val="single" w:sz="4" w:space="0" w:color="auto"/>
              <w:right w:val="single" w:sz="4" w:space="0" w:color="auto"/>
            </w:tcBorders>
            <w:vAlign w:val="center"/>
          </w:tcPr>
          <w:p w14:paraId="13628536" w14:textId="77777777" w:rsidR="00563D2F" w:rsidRPr="007B3C5D" w:rsidRDefault="00563D2F" w:rsidP="004C6F99">
            <w:pPr>
              <w:pStyle w:val="Tablehead"/>
              <w:keepLines/>
              <w:rPr>
                <w:rFonts w:eastAsia="MS PGothic"/>
              </w:rPr>
            </w:pPr>
            <w:r w:rsidRPr="007B3C5D">
              <w:rPr>
                <w:rFonts w:eastAsia="MS PGothic"/>
              </w:rPr>
              <w:t xml:space="preserve">Paramètre </w:t>
            </w:r>
          </w:p>
        </w:tc>
        <w:tc>
          <w:tcPr>
            <w:tcW w:w="3903" w:type="dxa"/>
            <w:tcBorders>
              <w:top w:val="single" w:sz="4" w:space="0" w:color="auto"/>
              <w:left w:val="single" w:sz="4" w:space="0" w:color="auto"/>
              <w:bottom w:val="single" w:sz="4" w:space="0" w:color="auto"/>
              <w:right w:val="single" w:sz="4" w:space="0" w:color="auto"/>
            </w:tcBorders>
            <w:vAlign w:val="center"/>
          </w:tcPr>
          <w:p w14:paraId="459D29BB" w14:textId="77777777" w:rsidR="00563D2F" w:rsidRPr="007B3C5D" w:rsidRDefault="00563D2F" w:rsidP="004C6F99">
            <w:pPr>
              <w:pStyle w:val="Tablehead"/>
              <w:keepLines/>
              <w:rPr>
                <w:rFonts w:eastAsia="MS PGothic"/>
              </w:rPr>
            </w:pPr>
            <w:r w:rsidRPr="007B3C5D">
              <w:rPr>
                <w:rFonts w:eastAsia="MS PGothic"/>
              </w:rPr>
              <w:t>Valeur du paramètre</w:t>
            </w:r>
          </w:p>
        </w:tc>
      </w:tr>
      <w:tr w:rsidR="00563D2F" w:rsidRPr="007B3C5D" w14:paraId="313F0373" w14:textId="77777777" w:rsidTr="00D872FC">
        <w:trPr>
          <w:tblHeader/>
          <w:jc w:val="center"/>
        </w:trPr>
        <w:tc>
          <w:tcPr>
            <w:tcW w:w="5736" w:type="dxa"/>
            <w:tcBorders>
              <w:top w:val="single" w:sz="4" w:space="0" w:color="auto"/>
              <w:left w:val="single" w:sz="4" w:space="0" w:color="auto"/>
              <w:bottom w:val="single" w:sz="4" w:space="0" w:color="auto"/>
              <w:right w:val="single" w:sz="4" w:space="0" w:color="auto"/>
            </w:tcBorders>
            <w:vAlign w:val="center"/>
          </w:tcPr>
          <w:p w14:paraId="4FE49BD1" w14:textId="77777777" w:rsidR="00563D2F" w:rsidRPr="007B3C5D" w:rsidRDefault="00563D2F" w:rsidP="004C6F99">
            <w:pPr>
              <w:pStyle w:val="Tabletext"/>
              <w:jc w:val="left"/>
              <w:rPr>
                <w:rFonts w:eastAsia="MS PGothic"/>
              </w:rPr>
            </w:pPr>
            <w:r w:rsidRPr="007B3C5D">
              <w:rPr>
                <w:rFonts w:eastAsia="MS PGothic"/>
              </w:rPr>
              <w:t>Plage de fréquences du signal (MHz)</w:t>
            </w:r>
          </w:p>
        </w:tc>
        <w:tc>
          <w:tcPr>
            <w:tcW w:w="3903" w:type="dxa"/>
            <w:tcBorders>
              <w:top w:val="single" w:sz="4" w:space="0" w:color="auto"/>
              <w:left w:val="single" w:sz="4" w:space="0" w:color="auto"/>
              <w:bottom w:val="single" w:sz="4" w:space="0" w:color="auto"/>
              <w:right w:val="single" w:sz="4" w:space="0" w:color="auto"/>
            </w:tcBorders>
            <w:vAlign w:val="center"/>
          </w:tcPr>
          <w:p w14:paraId="103A8CFA" w14:textId="77777777" w:rsidR="00563D2F" w:rsidRPr="007B3C5D" w:rsidRDefault="00563D2F" w:rsidP="004C6F99">
            <w:pPr>
              <w:pStyle w:val="Tabletext"/>
              <w:rPr>
                <w:rFonts w:eastAsia="MS PGothic"/>
                <w:szCs w:val="21"/>
              </w:rPr>
            </w:pPr>
            <w:r w:rsidRPr="007B3C5D">
              <w:rPr>
                <w:rFonts w:eastAsia="MS PGothic"/>
                <w:szCs w:val="21"/>
              </w:rPr>
              <w:t>1 176,45 ± 12</w:t>
            </w:r>
          </w:p>
        </w:tc>
      </w:tr>
      <w:tr w:rsidR="00563D2F" w:rsidRPr="007B3C5D" w14:paraId="4CA3D361" w14:textId="77777777" w:rsidTr="00D872FC">
        <w:trPr>
          <w:tblHeader/>
          <w:jc w:val="center"/>
        </w:trPr>
        <w:tc>
          <w:tcPr>
            <w:tcW w:w="5736" w:type="dxa"/>
            <w:tcBorders>
              <w:top w:val="single" w:sz="4" w:space="0" w:color="auto"/>
              <w:left w:val="single" w:sz="4" w:space="0" w:color="auto"/>
              <w:bottom w:val="single" w:sz="4" w:space="0" w:color="auto"/>
              <w:right w:val="single" w:sz="4" w:space="0" w:color="auto"/>
            </w:tcBorders>
            <w:vAlign w:val="center"/>
          </w:tcPr>
          <w:p w14:paraId="59742832" w14:textId="77777777" w:rsidR="00563D2F" w:rsidRPr="007B3C5D" w:rsidRDefault="00ED3A78" w:rsidP="004C6F99">
            <w:pPr>
              <w:pStyle w:val="Tabletext"/>
              <w:jc w:val="left"/>
              <w:rPr>
                <w:rFonts w:eastAsia="MS PGothic"/>
              </w:rPr>
            </w:pPr>
            <w:r w:rsidRPr="007B3C5D">
              <w:rPr>
                <w:rFonts w:eastAsia="MS PGothic"/>
              </w:rPr>
              <w:t xml:space="preserve">Débit </w:t>
            </w:r>
            <w:r w:rsidR="00563D2F" w:rsidRPr="007B3C5D">
              <w:rPr>
                <w:rFonts w:eastAsia="MS PGothic"/>
              </w:rPr>
              <w:t>d'éléments du code BPA (Méléments/s)</w:t>
            </w:r>
          </w:p>
        </w:tc>
        <w:tc>
          <w:tcPr>
            <w:tcW w:w="3903" w:type="dxa"/>
            <w:tcBorders>
              <w:top w:val="single" w:sz="4" w:space="0" w:color="auto"/>
              <w:left w:val="single" w:sz="4" w:space="0" w:color="auto"/>
              <w:bottom w:val="single" w:sz="4" w:space="0" w:color="auto"/>
              <w:right w:val="single" w:sz="4" w:space="0" w:color="auto"/>
            </w:tcBorders>
            <w:vAlign w:val="center"/>
          </w:tcPr>
          <w:p w14:paraId="5836E2B3" w14:textId="77777777" w:rsidR="00563D2F" w:rsidRPr="007B3C5D" w:rsidRDefault="00563D2F" w:rsidP="004C6F99">
            <w:pPr>
              <w:pStyle w:val="Tabletext"/>
              <w:rPr>
                <w:rFonts w:eastAsia="MS PGothic"/>
                <w:szCs w:val="21"/>
              </w:rPr>
            </w:pPr>
            <w:r w:rsidRPr="007B3C5D">
              <w:rPr>
                <w:rFonts w:eastAsia="MS PGothic"/>
                <w:szCs w:val="21"/>
              </w:rPr>
              <w:t>10,23</w:t>
            </w:r>
          </w:p>
        </w:tc>
      </w:tr>
      <w:tr w:rsidR="00563D2F" w:rsidRPr="007B3C5D" w14:paraId="407FDFCC" w14:textId="77777777" w:rsidTr="00D872FC">
        <w:trPr>
          <w:tblHeader/>
          <w:jc w:val="center"/>
        </w:trPr>
        <w:tc>
          <w:tcPr>
            <w:tcW w:w="5736" w:type="dxa"/>
            <w:tcBorders>
              <w:top w:val="single" w:sz="4" w:space="0" w:color="auto"/>
              <w:left w:val="single" w:sz="4" w:space="0" w:color="auto"/>
              <w:bottom w:val="single" w:sz="4" w:space="0" w:color="auto"/>
              <w:right w:val="single" w:sz="4" w:space="0" w:color="auto"/>
            </w:tcBorders>
            <w:vAlign w:val="center"/>
          </w:tcPr>
          <w:p w14:paraId="43F10EB9" w14:textId="77777777" w:rsidR="00563D2F" w:rsidRPr="007B3C5D" w:rsidRDefault="00563D2F" w:rsidP="004C6F99">
            <w:pPr>
              <w:pStyle w:val="Tabletext"/>
              <w:jc w:val="left"/>
              <w:rPr>
                <w:rFonts w:eastAsia="MS PGothic"/>
                <w:szCs w:val="21"/>
              </w:rPr>
            </w:pPr>
            <w:r w:rsidRPr="007B3C5D">
              <w:rPr>
                <w:rFonts w:eastAsia="MS PGothic"/>
                <w:szCs w:val="21"/>
              </w:rPr>
              <w:t>Débits binaires des données de navigation (bits</w:t>
            </w:r>
            <w:r w:rsidR="00F8759A" w:rsidRPr="007B3C5D">
              <w:rPr>
                <w:rFonts w:eastAsia="MS PGothic"/>
                <w:szCs w:val="21"/>
              </w:rPr>
              <w:t>/s)</w:t>
            </w:r>
          </w:p>
        </w:tc>
        <w:tc>
          <w:tcPr>
            <w:tcW w:w="3903" w:type="dxa"/>
            <w:tcBorders>
              <w:top w:val="single" w:sz="4" w:space="0" w:color="auto"/>
              <w:left w:val="single" w:sz="4" w:space="0" w:color="auto"/>
              <w:bottom w:val="single" w:sz="4" w:space="0" w:color="auto"/>
              <w:right w:val="single" w:sz="4" w:space="0" w:color="auto"/>
            </w:tcBorders>
            <w:vAlign w:val="center"/>
          </w:tcPr>
          <w:p w14:paraId="11CEAAEC" w14:textId="77777777" w:rsidR="00563D2F" w:rsidRPr="007B3C5D" w:rsidRDefault="00563D2F" w:rsidP="004C6F99">
            <w:pPr>
              <w:pStyle w:val="Tabletext"/>
              <w:rPr>
                <w:rFonts w:eastAsia="MS PGothic"/>
                <w:szCs w:val="21"/>
              </w:rPr>
            </w:pPr>
            <w:r w:rsidRPr="007B3C5D">
              <w:rPr>
                <w:rFonts w:eastAsia="MS PGothic"/>
                <w:szCs w:val="21"/>
              </w:rPr>
              <w:t xml:space="preserve">250 </w:t>
            </w:r>
          </w:p>
        </w:tc>
      </w:tr>
      <w:tr w:rsidR="00563D2F" w:rsidRPr="007B3C5D" w14:paraId="3D452DB8" w14:textId="77777777" w:rsidTr="00D872FC">
        <w:trPr>
          <w:tblHeader/>
          <w:jc w:val="center"/>
        </w:trPr>
        <w:tc>
          <w:tcPr>
            <w:tcW w:w="5736" w:type="dxa"/>
            <w:tcBorders>
              <w:top w:val="single" w:sz="4" w:space="0" w:color="auto"/>
              <w:left w:val="single" w:sz="4" w:space="0" w:color="auto"/>
              <w:bottom w:val="single" w:sz="4" w:space="0" w:color="auto"/>
              <w:right w:val="single" w:sz="4" w:space="0" w:color="auto"/>
            </w:tcBorders>
            <w:vAlign w:val="center"/>
          </w:tcPr>
          <w:p w14:paraId="04B97A91" w14:textId="77777777" w:rsidR="00563D2F" w:rsidRPr="007B3C5D" w:rsidRDefault="00563D2F" w:rsidP="004C6F99">
            <w:pPr>
              <w:pStyle w:val="Tabletext"/>
              <w:jc w:val="left"/>
              <w:rPr>
                <w:rFonts w:eastAsia="MS PGothic"/>
                <w:szCs w:val="21"/>
              </w:rPr>
            </w:pPr>
            <w:r w:rsidRPr="007B3C5D">
              <w:rPr>
                <w:rFonts w:eastAsia="MS PGothic"/>
              </w:rPr>
              <w:t>Débits de symboles des données de navigation (symboles/s)</w:t>
            </w:r>
          </w:p>
        </w:tc>
        <w:tc>
          <w:tcPr>
            <w:tcW w:w="3903" w:type="dxa"/>
            <w:tcBorders>
              <w:top w:val="single" w:sz="4" w:space="0" w:color="auto"/>
              <w:left w:val="single" w:sz="4" w:space="0" w:color="auto"/>
              <w:bottom w:val="single" w:sz="4" w:space="0" w:color="auto"/>
              <w:right w:val="single" w:sz="4" w:space="0" w:color="auto"/>
            </w:tcBorders>
          </w:tcPr>
          <w:p w14:paraId="5A9FBDE7" w14:textId="77777777" w:rsidR="00563D2F" w:rsidRPr="007B3C5D" w:rsidRDefault="00563D2F" w:rsidP="004C6F99">
            <w:pPr>
              <w:pStyle w:val="Tabletext"/>
              <w:rPr>
                <w:rFonts w:eastAsia="MS PGothic"/>
                <w:szCs w:val="21"/>
              </w:rPr>
            </w:pPr>
            <w:r w:rsidRPr="007B3C5D">
              <w:rPr>
                <w:rFonts w:eastAsia="MS PGothic"/>
              </w:rPr>
              <w:t>500</w:t>
            </w:r>
          </w:p>
        </w:tc>
      </w:tr>
      <w:tr w:rsidR="00563D2F" w:rsidRPr="007B3C5D" w14:paraId="5C96A277" w14:textId="77777777" w:rsidTr="00D872FC">
        <w:trPr>
          <w:tblHeader/>
          <w:jc w:val="center"/>
        </w:trPr>
        <w:tc>
          <w:tcPr>
            <w:tcW w:w="5736" w:type="dxa"/>
            <w:tcBorders>
              <w:top w:val="single" w:sz="4" w:space="0" w:color="auto"/>
              <w:left w:val="single" w:sz="4" w:space="0" w:color="auto"/>
              <w:bottom w:val="single" w:sz="4" w:space="0" w:color="auto"/>
              <w:right w:val="single" w:sz="4" w:space="0" w:color="auto"/>
            </w:tcBorders>
            <w:vAlign w:val="center"/>
          </w:tcPr>
          <w:p w14:paraId="21F7CDC7" w14:textId="77777777" w:rsidR="00563D2F" w:rsidRPr="007B3C5D" w:rsidRDefault="00563D2F" w:rsidP="004C6F99">
            <w:pPr>
              <w:pStyle w:val="Tabletext"/>
              <w:jc w:val="left"/>
              <w:rPr>
                <w:rFonts w:eastAsia="MS PGothic"/>
              </w:rPr>
            </w:pPr>
            <w:r w:rsidRPr="007B3C5D">
              <w:rPr>
                <w:rFonts w:eastAsia="MS PGothic"/>
              </w:rPr>
              <w:t>Méthode de modulation du signal</w:t>
            </w:r>
          </w:p>
        </w:tc>
        <w:tc>
          <w:tcPr>
            <w:tcW w:w="3903" w:type="dxa"/>
            <w:tcBorders>
              <w:top w:val="single" w:sz="4" w:space="0" w:color="auto"/>
              <w:left w:val="single" w:sz="4" w:space="0" w:color="auto"/>
              <w:bottom w:val="single" w:sz="4" w:space="0" w:color="auto"/>
              <w:right w:val="single" w:sz="4" w:space="0" w:color="auto"/>
            </w:tcBorders>
            <w:vAlign w:val="center"/>
          </w:tcPr>
          <w:p w14:paraId="3A9E0E48" w14:textId="77ADA2F8" w:rsidR="00563D2F" w:rsidRPr="007B3C5D" w:rsidRDefault="00563D2F" w:rsidP="00944695">
            <w:pPr>
              <w:pStyle w:val="Tabletext"/>
              <w:rPr>
                <w:rFonts w:eastAsia="MS PGothic"/>
                <w:szCs w:val="21"/>
              </w:rPr>
            </w:pPr>
            <w:r w:rsidRPr="007B3C5D">
              <w:t>MDPB</w:t>
            </w:r>
            <w:r w:rsidRPr="007B3C5D">
              <w:rPr>
                <w:rFonts w:eastAsia="MS PGothic"/>
                <w:szCs w:val="21"/>
              </w:rPr>
              <w:t xml:space="preserve">-R(10) </w:t>
            </w:r>
            <w:r w:rsidRPr="007B3C5D">
              <w:rPr>
                <w:rFonts w:eastAsia="MS PGothic"/>
                <w:szCs w:val="21"/>
              </w:rPr>
              <w:br/>
            </w:r>
            <w:r w:rsidRPr="007B3C5D">
              <w:rPr>
                <w:rFonts w:eastAsia="MS PGothic"/>
              </w:rPr>
              <w:t>(</w:t>
            </w:r>
            <w:r w:rsidR="00944695">
              <w:rPr>
                <w:rFonts w:eastAsia="MS PGothic"/>
              </w:rPr>
              <w:t>v</w:t>
            </w:r>
            <w:r w:rsidRPr="007B3C5D">
              <w:rPr>
                <w:rFonts w:eastAsia="MS PGothic"/>
              </w:rPr>
              <w:t xml:space="preserve">oir </w:t>
            </w:r>
            <w:r w:rsidR="00921598" w:rsidRPr="007B3C5D">
              <w:rPr>
                <w:rFonts w:eastAsia="MS PGothic"/>
              </w:rPr>
              <w:t xml:space="preserve">Note </w:t>
            </w:r>
            <w:r w:rsidRPr="007B3C5D">
              <w:rPr>
                <w:rFonts w:eastAsia="MS PGothic"/>
              </w:rPr>
              <w:t>1)</w:t>
            </w:r>
          </w:p>
        </w:tc>
      </w:tr>
      <w:tr w:rsidR="00563D2F" w:rsidRPr="007B3C5D" w14:paraId="1C00B5EA" w14:textId="77777777" w:rsidTr="00D872FC">
        <w:trPr>
          <w:tblHeader/>
          <w:jc w:val="center"/>
        </w:trPr>
        <w:tc>
          <w:tcPr>
            <w:tcW w:w="5736" w:type="dxa"/>
            <w:tcBorders>
              <w:top w:val="single" w:sz="4" w:space="0" w:color="auto"/>
              <w:left w:val="single" w:sz="4" w:space="0" w:color="auto"/>
              <w:bottom w:val="single" w:sz="4" w:space="0" w:color="auto"/>
              <w:right w:val="single" w:sz="4" w:space="0" w:color="auto"/>
            </w:tcBorders>
            <w:vAlign w:val="center"/>
          </w:tcPr>
          <w:p w14:paraId="19E3A5EB" w14:textId="77777777" w:rsidR="00563D2F" w:rsidRPr="007B3C5D" w:rsidRDefault="00563D2F" w:rsidP="004C6F99">
            <w:pPr>
              <w:pStyle w:val="Tabletext"/>
              <w:jc w:val="left"/>
              <w:rPr>
                <w:rFonts w:eastAsia="MS PGothic"/>
              </w:rPr>
            </w:pPr>
            <w:r w:rsidRPr="007B3C5D">
              <w:rPr>
                <w:rFonts w:eastAsia="MS PGothic"/>
              </w:rPr>
              <w:t>Polarisation</w:t>
            </w:r>
          </w:p>
        </w:tc>
        <w:tc>
          <w:tcPr>
            <w:tcW w:w="3903" w:type="dxa"/>
            <w:tcBorders>
              <w:top w:val="single" w:sz="4" w:space="0" w:color="auto"/>
              <w:left w:val="single" w:sz="4" w:space="0" w:color="auto"/>
              <w:bottom w:val="single" w:sz="4" w:space="0" w:color="auto"/>
              <w:right w:val="single" w:sz="4" w:space="0" w:color="auto"/>
            </w:tcBorders>
            <w:vAlign w:val="center"/>
          </w:tcPr>
          <w:p w14:paraId="4D60F76C" w14:textId="77777777" w:rsidR="00563D2F" w:rsidRPr="007B3C5D" w:rsidRDefault="00D631EE" w:rsidP="004C6F99">
            <w:pPr>
              <w:pStyle w:val="Tabletext"/>
              <w:rPr>
                <w:rFonts w:eastAsia="MS PGothic"/>
                <w:szCs w:val="21"/>
              </w:rPr>
            </w:pPr>
            <w:r w:rsidRPr="007B3C5D">
              <w:rPr>
                <w:rFonts w:eastAsia="MS PGothic"/>
                <w:szCs w:val="21"/>
              </w:rPr>
              <w:t>c</w:t>
            </w:r>
            <w:r w:rsidR="00AC6CCB" w:rsidRPr="007B3C5D">
              <w:rPr>
                <w:rFonts w:eastAsia="MS PGothic"/>
                <w:szCs w:val="21"/>
              </w:rPr>
              <w:t>irculaire dextrogyre</w:t>
            </w:r>
          </w:p>
        </w:tc>
      </w:tr>
      <w:tr w:rsidR="00563D2F" w:rsidRPr="007B3C5D" w14:paraId="0BB1B1A7" w14:textId="77777777" w:rsidTr="00D872FC">
        <w:trPr>
          <w:tblHeader/>
          <w:jc w:val="center"/>
        </w:trPr>
        <w:tc>
          <w:tcPr>
            <w:tcW w:w="5736" w:type="dxa"/>
            <w:tcBorders>
              <w:top w:val="single" w:sz="4" w:space="0" w:color="auto"/>
              <w:left w:val="single" w:sz="4" w:space="0" w:color="auto"/>
              <w:bottom w:val="single" w:sz="4" w:space="0" w:color="auto"/>
              <w:right w:val="single" w:sz="4" w:space="0" w:color="auto"/>
            </w:tcBorders>
            <w:vAlign w:val="center"/>
          </w:tcPr>
          <w:p w14:paraId="624F9704" w14:textId="77777777" w:rsidR="00563D2F" w:rsidRPr="007B3C5D" w:rsidRDefault="00563D2F" w:rsidP="004C6F99">
            <w:pPr>
              <w:pStyle w:val="Tabletext"/>
              <w:jc w:val="left"/>
              <w:rPr>
                <w:rFonts w:eastAsia="MS PGothic"/>
              </w:rPr>
            </w:pPr>
            <w:r w:rsidRPr="007B3C5D">
              <w:rPr>
                <w:rFonts w:eastAsia="MS PGothic"/>
              </w:rPr>
              <w:t>Ellipticité (dB)</w:t>
            </w:r>
          </w:p>
        </w:tc>
        <w:tc>
          <w:tcPr>
            <w:tcW w:w="3903" w:type="dxa"/>
            <w:tcBorders>
              <w:top w:val="single" w:sz="4" w:space="0" w:color="auto"/>
              <w:left w:val="single" w:sz="4" w:space="0" w:color="auto"/>
              <w:bottom w:val="single" w:sz="4" w:space="0" w:color="auto"/>
              <w:right w:val="single" w:sz="4" w:space="0" w:color="auto"/>
            </w:tcBorders>
            <w:vAlign w:val="center"/>
          </w:tcPr>
          <w:p w14:paraId="22615975" w14:textId="77777777" w:rsidR="00563D2F" w:rsidRPr="007B3C5D" w:rsidRDefault="00563D2F" w:rsidP="004C6F99">
            <w:pPr>
              <w:pStyle w:val="Tabletext"/>
              <w:rPr>
                <w:rFonts w:eastAsia="MS PGothic"/>
                <w:szCs w:val="21"/>
              </w:rPr>
            </w:pPr>
            <w:r w:rsidRPr="007B3C5D">
              <w:rPr>
                <w:rFonts w:eastAsia="MS PGothic"/>
              </w:rPr>
              <w:t>2,0 maximum</w:t>
            </w:r>
          </w:p>
        </w:tc>
      </w:tr>
      <w:tr w:rsidR="00563D2F" w:rsidRPr="007B3C5D" w14:paraId="2AC2C0E9" w14:textId="77777777" w:rsidTr="00D872FC">
        <w:trPr>
          <w:tblHeader/>
          <w:jc w:val="center"/>
        </w:trPr>
        <w:tc>
          <w:tcPr>
            <w:tcW w:w="5736" w:type="dxa"/>
            <w:tcBorders>
              <w:top w:val="single" w:sz="4" w:space="0" w:color="auto"/>
              <w:left w:val="single" w:sz="4" w:space="0" w:color="auto"/>
              <w:bottom w:val="single" w:sz="4" w:space="0" w:color="auto"/>
              <w:right w:val="single" w:sz="4" w:space="0" w:color="auto"/>
            </w:tcBorders>
            <w:vAlign w:val="center"/>
          </w:tcPr>
          <w:p w14:paraId="3AF90678" w14:textId="77777777" w:rsidR="00563D2F" w:rsidRPr="007B3C5D" w:rsidRDefault="00563D2F" w:rsidP="004C6F99">
            <w:pPr>
              <w:pStyle w:val="Tabletext"/>
              <w:jc w:val="left"/>
              <w:rPr>
                <w:rFonts w:eastAsia="MS PGothic"/>
              </w:rPr>
            </w:pPr>
            <w:r w:rsidRPr="007B3C5D">
              <w:t xml:space="preserve">Niveau de puissance minimale reçue </w:t>
            </w:r>
            <w:r w:rsidRPr="007B3C5D">
              <w:rPr>
                <w:rFonts w:eastAsia="MS PGothic"/>
              </w:rPr>
              <w:t>à la sortie de l'antenne de référence (dBW)</w:t>
            </w:r>
          </w:p>
        </w:tc>
        <w:tc>
          <w:tcPr>
            <w:tcW w:w="3903" w:type="dxa"/>
            <w:tcBorders>
              <w:top w:val="single" w:sz="4" w:space="0" w:color="auto"/>
              <w:left w:val="single" w:sz="4" w:space="0" w:color="auto"/>
              <w:bottom w:val="single" w:sz="4" w:space="0" w:color="auto"/>
              <w:right w:val="single" w:sz="4" w:space="0" w:color="auto"/>
            </w:tcBorders>
            <w:vAlign w:val="center"/>
          </w:tcPr>
          <w:p w14:paraId="7E7A0946" w14:textId="67BDD999" w:rsidR="00563D2F" w:rsidRPr="007B3C5D" w:rsidRDefault="00563D2F" w:rsidP="004C6F99">
            <w:pPr>
              <w:pStyle w:val="Tabletext"/>
              <w:rPr>
                <w:rFonts w:eastAsia="MS PGothic"/>
                <w:szCs w:val="21"/>
              </w:rPr>
            </w:pPr>
            <w:r w:rsidRPr="007B3C5D">
              <w:rPr>
                <w:rFonts w:eastAsia="MS PGothic"/>
              </w:rPr>
              <w:t>−</w:t>
            </w:r>
            <w:r w:rsidR="00944695">
              <w:rPr>
                <w:rFonts w:eastAsia="MS PGothic"/>
              </w:rPr>
              <w:t xml:space="preserve">157,9 </w:t>
            </w:r>
            <w:r w:rsidR="00944695">
              <w:rPr>
                <w:rFonts w:eastAsia="MS PGothic"/>
              </w:rPr>
              <w:br/>
              <w:t>(v</w:t>
            </w:r>
            <w:r w:rsidRPr="007B3C5D">
              <w:rPr>
                <w:rFonts w:eastAsia="MS PGothic"/>
              </w:rPr>
              <w:t xml:space="preserve">oir </w:t>
            </w:r>
            <w:r w:rsidR="00921598" w:rsidRPr="007B3C5D">
              <w:rPr>
                <w:rFonts w:eastAsia="MS PGothic"/>
              </w:rPr>
              <w:t xml:space="preserve">Note </w:t>
            </w:r>
            <w:r w:rsidRPr="007B3C5D">
              <w:rPr>
                <w:rFonts w:eastAsia="MS PGothic"/>
              </w:rPr>
              <w:t>2)</w:t>
            </w:r>
          </w:p>
        </w:tc>
      </w:tr>
      <w:tr w:rsidR="00563D2F" w:rsidRPr="007B3C5D" w14:paraId="0BB4641B" w14:textId="77777777" w:rsidTr="00D872FC">
        <w:trPr>
          <w:tblHeader/>
          <w:jc w:val="center"/>
        </w:trPr>
        <w:tc>
          <w:tcPr>
            <w:tcW w:w="5736" w:type="dxa"/>
            <w:tcBorders>
              <w:top w:val="single" w:sz="4" w:space="0" w:color="auto"/>
              <w:left w:val="single" w:sz="4" w:space="0" w:color="auto"/>
              <w:bottom w:val="single" w:sz="4" w:space="0" w:color="auto"/>
              <w:right w:val="single" w:sz="4" w:space="0" w:color="auto"/>
            </w:tcBorders>
            <w:vAlign w:val="center"/>
          </w:tcPr>
          <w:p w14:paraId="0C6F7580" w14:textId="77777777" w:rsidR="00563D2F" w:rsidRPr="007B3C5D" w:rsidRDefault="00563D2F" w:rsidP="004C6F99">
            <w:pPr>
              <w:pStyle w:val="Tabletext"/>
              <w:jc w:val="left"/>
              <w:rPr>
                <w:rFonts w:eastAsia="MS PGothic"/>
              </w:rPr>
            </w:pPr>
            <w:r w:rsidRPr="007B3C5D">
              <w:rPr>
                <w:rFonts w:eastAsia="MS PGothic"/>
              </w:rPr>
              <w:t>Largeur de bande à 3 dB du filtre d'émission RF (MHz)</w:t>
            </w:r>
          </w:p>
        </w:tc>
        <w:tc>
          <w:tcPr>
            <w:tcW w:w="3903" w:type="dxa"/>
            <w:tcBorders>
              <w:top w:val="single" w:sz="4" w:space="0" w:color="auto"/>
              <w:left w:val="single" w:sz="4" w:space="0" w:color="auto"/>
              <w:bottom w:val="single" w:sz="4" w:space="0" w:color="auto"/>
              <w:right w:val="single" w:sz="4" w:space="0" w:color="auto"/>
            </w:tcBorders>
          </w:tcPr>
          <w:p w14:paraId="2AFB7496" w14:textId="77777777" w:rsidR="00563D2F" w:rsidRPr="007B3C5D" w:rsidRDefault="00563D2F" w:rsidP="004C6F99">
            <w:pPr>
              <w:pStyle w:val="Tabletext"/>
              <w:rPr>
                <w:rFonts w:eastAsia="MS PGothic"/>
                <w:szCs w:val="21"/>
              </w:rPr>
            </w:pPr>
            <w:r w:rsidRPr="007B3C5D">
              <w:rPr>
                <w:rFonts w:eastAsia="MS PGothic"/>
                <w:szCs w:val="21"/>
              </w:rPr>
              <w:t>24,0</w:t>
            </w:r>
          </w:p>
        </w:tc>
      </w:tr>
      <w:tr w:rsidR="00563D2F" w:rsidRPr="007B3C5D" w14:paraId="3E486684" w14:textId="77777777" w:rsidTr="00D872FC">
        <w:trPr>
          <w:tblHeader/>
          <w:jc w:val="center"/>
        </w:trPr>
        <w:tc>
          <w:tcPr>
            <w:tcW w:w="9639" w:type="dxa"/>
            <w:gridSpan w:val="2"/>
            <w:tcBorders>
              <w:top w:val="single" w:sz="4" w:space="0" w:color="auto"/>
            </w:tcBorders>
            <w:vAlign w:val="center"/>
          </w:tcPr>
          <w:p w14:paraId="22710979" w14:textId="312DA9AF" w:rsidR="00563D2F" w:rsidRPr="007B3C5D" w:rsidRDefault="00563D2F" w:rsidP="004C6F99">
            <w:pPr>
              <w:pStyle w:val="Tablelegend"/>
              <w:ind w:left="-85" w:firstLine="0"/>
            </w:pPr>
            <w:r w:rsidRPr="007B3C5D">
              <w:t>NOTE 1</w:t>
            </w:r>
            <w:r w:rsidR="008A1605" w:rsidRPr="007B3C5D">
              <w:t xml:space="preserve">: </w:t>
            </w:r>
            <w:r w:rsidRPr="007B3C5D">
              <w:t>Pour les paramètres du système LM-RPS du SRNS, MDPB-R(</w:t>
            </w:r>
            <w:r w:rsidRPr="007B3C5D">
              <w:rPr>
                <w:i/>
              </w:rPr>
              <w:t>n</w:t>
            </w:r>
            <w:r w:rsidRPr="007B3C5D">
              <w:t xml:space="preserve">) désigne une modulation par déplacement de phase bivalente utilisant des éléments rectangulaires avec un débit d'éléments de </w:t>
            </w:r>
            <w:r w:rsidRPr="007B3C5D">
              <w:rPr>
                <w:i/>
              </w:rPr>
              <w:t>n</w:t>
            </w:r>
            <w:r w:rsidRPr="007B3C5D">
              <w:t> </w:t>
            </w:r>
            <w:r w:rsidRPr="007B3C5D">
              <w:sym w:font="Symbol" w:char="F0B4"/>
            </w:r>
            <w:r w:rsidRPr="007B3C5D">
              <w:t xml:space="preserve"> 1,023 (Méléments/s). </w:t>
            </w:r>
          </w:p>
          <w:p w14:paraId="65851A22" w14:textId="4B35C2C7" w:rsidR="00563D2F" w:rsidRPr="007B3C5D" w:rsidRDefault="00563D2F" w:rsidP="004C6F99">
            <w:pPr>
              <w:pStyle w:val="Tablelegend"/>
              <w:ind w:left="-85" w:firstLine="0"/>
              <w:rPr>
                <w:rFonts w:eastAsia="MS PGothic"/>
                <w:szCs w:val="21"/>
              </w:rPr>
            </w:pPr>
            <w:r w:rsidRPr="007B3C5D">
              <w:t>NOTE 2</w:t>
            </w:r>
            <w:r w:rsidR="008A1605" w:rsidRPr="007B3C5D">
              <w:t xml:space="preserve">: </w:t>
            </w:r>
            <w:r w:rsidRPr="007B3C5D">
              <w:t>La puissance minimale reçue dans le système LM</w:t>
            </w:r>
            <w:r w:rsidRPr="007B3C5D">
              <w:noBreakHyphen/>
              <w:t>RPS est mesurée à la sortie d'une antenne de réception d'utilisateur de référence à polarisation rectiligne de 3 dBi (située près du sol) pour l'orientation normale la plus défavorable lorsque l'angle d'élévation du satellite vu depuis la surface de la Terre est supérieur à 5</w:t>
            </w:r>
            <w:r w:rsidR="00921598" w:rsidRPr="007B3C5D">
              <w:t> degrés</w:t>
            </w:r>
            <w:r w:rsidRPr="007B3C5D">
              <w:t xml:space="preserve"> au-dessus de l'horizon terrestre.</w:t>
            </w:r>
          </w:p>
        </w:tc>
      </w:tr>
    </w:tbl>
    <w:p w14:paraId="5121D0A8" w14:textId="77777777" w:rsidR="00D872FC" w:rsidRPr="007B3C5D" w:rsidRDefault="00D872FC" w:rsidP="00D872FC">
      <w:pPr>
        <w:pStyle w:val="Tablefin"/>
        <w:rPr>
          <w:lang w:val="fr-FR"/>
        </w:rPr>
      </w:pPr>
    </w:p>
    <w:p w14:paraId="3EB936F5" w14:textId="77777777" w:rsidR="003E6CEB" w:rsidRPr="007B3C5D" w:rsidRDefault="003E6CEB" w:rsidP="004C6F99">
      <w:pPr>
        <w:rPr>
          <w:rFonts w:eastAsia="SimSun"/>
        </w:rPr>
      </w:pPr>
    </w:p>
    <w:p w14:paraId="627E2ED7" w14:textId="77777777" w:rsidR="003E6CEB" w:rsidRPr="007B3C5D" w:rsidRDefault="003E6CEB" w:rsidP="004C6F99">
      <w:pPr>
        <w:rPr>
          <w:rFonts w:eastAsia="SimSun"/>
        </w:rPr>
      </w:pPr>
    </w:p>
    <w:p w14:paraId="1DD7E625" w14:textId="77777777" w:rsidR="00563D2F" w:rsidRPr="007B3C5D" w:rsidRDefault="00563D2F" w:rsidP="004C6F99">
      <w:pPr>
        <w:pStyle w:val="AnnexNoTitle"/>
      </w:pPr>
      <w:r w:rsidRPr="007B3C5D">
        <w:rPr>
          <w:rFonts w:eastAsia="SimSun"/>
        </w:rPr>
        <w:t xml:space="preserve">Annexe </w:t>
      </w:r>
      <w:r w:rsidRPr="007B3C5D">
        <w:rPr>
          <w:rFonts w:eastAsia="SimSun"/>
          <w:lang w:eastAsia="zh-CN"/>
        </w:rPr>
        <w:t>7</w:t>
      </w:r>
      <w:r w:rsidRPr="007B3C5D">
        <w:br/>
      </w:r>
      <w:r w:rsidRPr="007B3C5D">
        <w:br/>
        <w:t xml:space="preserve">Description technique du système COMPASS et caractéristiques </w:t>
      </w:r>
      <w:r w:rsidRPr="007B3C5D">
        <w:br/>
        <w:t>de ses stations spatiales d'émission</w:t>
      </w:r>
    </w:p>
    <w:p w14:paraId="7EA4CC77" w14:textId="77777777" w:rsidR="00563D2F" w:rsidRPr="007B3C5D" w:rsidRDefault="00563D2F" w:rsidP="004C6F99">
      <w:pPr>
        <w:pStyle w:val="Heading1"/>
      </w:pPr>
      <w:bookmarkStart w:id="891" w:name="_Toc427760314"/>
      <w:bookmarkStart w:id="892" w:name="_Toc427760865"/>
      <w:bookmarkStart w:id="893" w:name="_Toc427761239"/>
      <w:bookmarkStart w:id="894" w:name="_Toc427763321"/>
      <w:bookmarkStart w:id="895" w:name="_Toc427764185"/>
      <w:bookmarkStart w:id="896" w:name="_Toc427843126"/>
      <w:bookmarkStart w:id="897" w:name="_Toc427843516"/>
      <w:bookmarkStart w:id="898" w:name="_Toc427843663"/>
      <w:bookmarkStart w:id="899" w:name="_Toc427843809"/>
      <w:bookmarkStart w:id="900" w:name="_Toc428173721"/>
      <w:bookmarkStart w:id="901" w:name="_Toc428174964"/>
      <w:r w:rsidRPr="007B3C5D">
        <w:t>1</w:t>
      </w:r>
      <w:r w:rsidRPr="007B3C5D">
        <w:rPr>
          <w:lang w:eastAsia="zh-CN"/>
        </w:rPr>
        <w:tab/>
      </w:r>
      <w:r w:rsidRPr="007B3C5D">
        <w:t>Introduction</w:t>
      </w:r>
      <w:bookmarkEnd w:id="891"/>
      <w:bookmarkEnd w:id="892"/>
      <w:bookmarkEnd w:id="893"/>
      <w:bookmarkEnd w:id="894"/>
      <w:bookmarkEnd w:id="895"/>
      <w:bookmarkEnd w:id="896"/>
      <w:bookmarkEnd w:id="897"/>
      <w:bookmarkEnd w:id="898"/>
      <w:bookmarkEnd w:id="899"/>
      <w:bookmarkEnd w:id="900"/>
      <w:bookmarkEnd w:id="901"/>
    </w:p>
    <w:p w14:paraId="1344E5D2" w14:textId="12483F6D" w:rsidR="00563D2F" w:rsidRPr="007B3C5D" w:rsidRDefault="00563D2F" w:rsidP="004C6F99">
      <w:r w:rsidRPr="007B3C5D">
        <w:t xml:space="preserve">Le système COMPASS est constitué d'une constellation de 30 satellites non géostationnaires et de cinq satellites géostationnaires positionnés à 58,75°E, 80°E, 110,5°E, 140°E et 160°E. Chaque satellite émet des signaux de navigation </w:t>
      </w:r>
      <w:r w:rsidR="00803687" w:rsidRPr="007B3C5D">
        <w:t>dans trois</w:t>
      </w:r>
      <w:r w:rsidRPr="007B3C5D">
        <w:t xml:space="preserve"> </w:t>
      </w:r>
      <w:r w:rsidR="00803687" w:rsidRPr="007B3C5D">
        <w:t>bandes de fréquences</w:t>
      </w:r>
      <w:r w:rsidRPr="007B3C5D">
        <w:t>. Ces signaux de navigation sont modulés avec un flux binaire prédéterminé, contenant un codage des données d'éphémérides et de l'heure, et ayant une largeur de bande suffisante pour produire la précision de navigation nécessaire sans recourir à une émission bidirectionnelle ou à une intégration Doppler. Le système permet de déterminer avec précision la position, la vitesse et l'heure en trois dimensions n'importe où à la surface de la Terre ou à proximité.</w:t>
      </w:r>
    </w:p>
    <w:p w14:paraId="5531750A" w14:textId="57C65347" w:rsidR="00563D2F" w:rsidRPr="007B3C5D" w:rsidRDefault="00563D2F" w:rsidP="004C6F99">
      <w:pPr>
        <w:pStyle w:val="Heading2"/>
      </w:pPr>
      <w:bookmarkStart w:id="902" w:name="_Toc427760315"/>
      <w:bookmarkStart w:id="903" w:name="_Toc427760866"/>
      <w:bookmarkStart w:id="904" w:name="_Toc427761240"/>
      <w:bookmarkStart w:id="905" w:name="_Toc427763322"/>
      <w:bookmarkStart w:id="906" w:name="_Toc427764186"/>
      <w:bookmarkStart w:id="907" w:name="_Toc427843127"/>
      <w:bookmarkStart w:id="908" w:name="_Toc427843517"/>
      <w:bookmarkStart w:id="909" w:name="_Toc427843664"/>
      <w:bookmarkStart w:id="910" w:name="_Toc427843810"/>
      <w:bookmarkStart w:id="911" w:name="_Toc428173722"/>
      <w:bookmarkStart w:id="912" w:name="_Toc428174965"/>
      <w:r w:rsidRPr="007B3C5D">
        <w:t>1.1</w:t>
      </w:r>
      <w:r w:rsidRPr="007B3C5D">
        <w:tab/>
        <w:t>Besoins en fréquences</w:t>
      </w:r>
      <w:bookmarkEnd w:id="902"/>
      <w:bookmarkEnd w:id="903"/>
      <w:bookmarkEnd w:id="904"/>
      <w:bookmarkEnd w:id="905"/>
      <w:bookmarkEnd w:id="906"/>
      <w:bookmarkEnd w:id="907"/>
      <w:bookmarkEnd w:id="908"/>
      <w:bookmarkEnd w:id="909"/>
      <w:bookmarkEnd w:id="910"/>
      <w:bookmarkEnd w:id="911"/>
      <w:bookmarkEnd w:id="912"/>
    </w:p>
    <w:p w14:paraId="08C30401" w14:textId="34AFE78F" w:rsidR="008A1605" w:rsidRPr="007B3C5D" w:rsidRDefault="00563D2F" w:rsidP="004C6F99">
      <w:r w:rsidRPr="007B3C5D">
        <w:t xml:space="preserve">Les besoins en fréquences du système COMPASS sont fondés sur une évaluation de la précision requise par les utilisateurs, la résolution du retard dû à la propagation espace vers Terre, la suppression des signaux dus à la propagation par trajets multiples ainsi que le coût et les configurations des </w:t>
      </w:r>
      <w:r w:rsidRPr="007B3C5D">
        <w:lastRenderedPageBreak/>
        <w:t xml:space="preserve">équipements. </w:t>
      </w:r>
      <w:r w:rsidR="00803687" w:rsidRPr="007B3C5D">
        <w:t xml:space="preserve">Le système </w:t>
      </w:r>
      <w:r w:rsidR="008A1605" w:rsidRPr="007B3C5D">
        <w:t>COMPASS émet des signaux de navigation dans trois bandes de fréquences</w:t>
      </w:r>
      <w:r w:rsidR="00803687" w:rsidRPr="007B3C5D">
        <w:t>, à savoir B1, B2 et B3.</w:t>
      </w:r>
    </w:p>
    <w:p w14:paraId="6DB28664" w14:textId="603B19D3" w:rsidR="008A1605" w:rsidRPr="007B3C5D" w:rsidRDefault="008A1605" w:rsidP="00C04492">
      <w:pPr>
        <w:pStyle w:val="enumlev1"/>
        <w:jc w:val="left"/>
        <w:rPr>
          <w:lang w:eastAsia="zh-CN"/>
        </w:rPr>
      </w:pPr>
      <w:r w:rsidRPr="007B3C5D">
        <w:t>–</w:t>
      </w:r>
      <w:r w:rsidRPr="007B3C5D">
        <w:tab/>
      </w:r>
      <w:r w:rsidRPr="007B3C5D">
        <w:rPr>
          <w:lang w:eastAsia="zh-CN"/>
        </w:rPr>
        <w:t>B1</w:t>
      </w:r>
      <w:r w:rsidRPr="007B3C5D">
        <w:t xml:space="preserve">: 1 </w:t>
      </w:r>
      <w:r w:rsidRPr="007B3C5D">
        <w:rPr>
          <w:lang w:eastAsia="zh-CN"/>
        </w:rPr>
        <w:t>561,098</w:t>
      </w:r>
      <w:r w:rsidRPr="007B3C5D">
        <w:t xml:space="preserve"> MHz</w:t>
      </w:r>
      <w:r w:rsidRPr="007B3C5D">
        <w:rPr>
          <w:lang w:eastAsia="zh-CN"/>
        </w:rPr>
        <w:t xml:space="preserve"> (B1I), </w:t>
      </w:r>
      <w:r w:rsidRPr="007B3C5D">
        <w:t>1 575,42 MHz</w:t>
      </w:r>
      <w:r w:rsidRPr="007B3C5D">
        <w:rPr>
          <w:lang w:eastAsia="zh-CN"/>
        </w:rPr>
        <w:t xml:space="preserve"> (B1C, B1A)</w:t>
      </w:r>
      <w:r w:rsidRPr="007B3C5D">
        <w:rPr>
          <w:lang w:eastAsia="zh-CN"/>
        </w:rPr>
        <w:br/>
        <w:t xml:space="preserve">B2: </w:t>
      </w:r>
      <w:r w:rsidRPr="007B3C5D">
        <w:t>1 176,45 MHz</w:t>
      </w:r>
      <w:r w:rsidRPr="007B3C5D">
        <w:rPr>
          <w:lang w:eastAsia="zh-CN"/>
        </w:rPr>
        <w:t xml:space="preserve"> (B2a), </w:t>
      </w:r>
      <w:r w:rsidRPr="007B3C5D">
        <w:t>1 207,14 MHz</w:t>
      </w:r>
      <w:r w:rsidRPr="007B3C5D">
        <w:rPr>
          <w:lang w:eastAsia="zh-CN"/>
        </w:rPr>
        <w:t xml:space="preserve"> (B2b) </w:t>
      </w:r>
      <w:r w:rsidRPr="007B3C5D">
        <w:t>(</w:t>
      </w:r>
      <w:r w:rsidR="00594832" w:rsidRPr="007B3C5D">
        <w:t xml:space="preserve">les signaux B2a et B2b sont </w:t>
      </w:r>
      <w:r w:rsidR="00C04492" w:rsidRPr="007B3C5D">
        <w:t>multiplexés</w:t>
      </w:r>
      <w:r w:rsidR="00594832" w:rsidRPr="007B3C5D">
        <w:t xml:space="preserve"> pour former le signal B2, centré sur 1 191,795 MHz</w:t>
      </w:r>
      <w:r w:rsidRPr="007B3C5D">
        <w:t>)</w:t>
      </w:r>
    </w:p>
    <w:p w14:paraId="64621DDE" w14:textId="552898F0" w:rsidR="008A1605" w:rsidRPr="00DD39F7" w:rsidRDefault="008A1605" w:rsidP="00C04492">
      <w:pPr>
        <w:pStyle w:val="enumlev1"/>
        <w:rPr>
          <w:lang w:val="en-US" w:eastAsia="zh-CN"/>
        </w:rPr>
      </w:pPr>
      <w:r w:rsidRPr="00DD39F7">
        <w:rPr>
          <w:lang w:val="en-US"/>
        </w:rPr>
        <w:t>–</w:t>
      </w:r>
      <w:r w:rsidRPr="00DD39F7">
        <w:rPr>
          <w:lang w:val="en-US"/>
        </w:rPr>
        <w:tab/>
      </w:r>
      <w:r w:rsidRPr="00DD39F7">
        <w:rPr>
          <w:lang w:val="en-US" w:eastAsia="zh-CN"/>
        </w:rPr>
        <w:t>B3</w:t>
      </w:r>
      <w:r w:rsidRPr="00DD39F7">
        <w:rPr>
          <w:lang w:val="en-US"/>
        </w:rPr>
        <w:t>: 1 2</w:t>
      </w:r>
      <w:r w:rsidRPr="00DD39F7">
        <w:rPr>
          <w:lang w:val="en-US" w:eastAsia="zh-CN"/>
        </w:rPr>
        <w:t>68,52</w:t>
      </w:r>
      <w:r w:rsidRPr="00DD39F7">
        <w:rPr>
          <w:lang w:val="en-US"/>
        </w:rPr>
        <w:t xml:space="preserve"> MHz</w:t>
      </w:r>
      <w:r w:rsidRPr="00DD39F7">
        <w:rPr>
          <w:lang w:val="en-US" w:eastAsia="zh-CN"/>
        </w:rPr>
        <w:t xml:space="preserve"> (B3I, B3Q, B3A).</w:t>
      </w:r>
    </w:p>
    <w:p w14:paraId="118000DD" w14:textId="5B531D6F" w:rsidR="008A1605" w:rsidRPr="007B3C5D" w:rsidRDefault="006A7BD6" w:rsidP="00C04492">
      <w:pPr>
        <w:pStyle w:val="Note"/>
      </w:pPr>
      <w:r w:rsidRPr="007B3C5D">
        <w:t xml:space="preserve">NOTE – </w:t>
      </w:r>
      <w:r w:rsidR="00594832" w:rsidRPr="007B3C5D">
        <w:t xml:space="preserve">Le </w:t>
      </w:r>
      <w:r w:rsidRPr="007B3C5D">
        <w:t>nom de signal correspondant est donné entre parenthèses.</w:t>
      </w:r>
    </w:p>
    <w:p w14:paraId="6563F2F9" w14:textId="60BB33E7" w:rsidR="00563D2F" w:rsidRPr="007B3C5D" w:rsidRDefault="00563D2F" w:rsidP="004C6F99">
      <w:r w:rsidRPr="007B3C5D">
        <w:t>Cette diversité de fréquences et la grande largeur de bande utilisées par le système COMPASS accroîtront la précision de la télémétrie afin de résoudre le retard dû à la propagation espace vers Terre et amélioreront la suppression des signaux dus à la propagation par trajets multiples afin d'augmenter la précision totale.</w:t>
      </w:r>
    </w:p>
    <w:p w14:paraId="466D1B57" w14:textId="77777777" w:rsidR="00563D2F" w:rsidRPr="007B3C5D" w:rsidRDefault="00563D2F" w:rsidP="004C6F99">
      <w:pPr>
        <w:pStyle w:val="Heading1"/>
      </w:pPr>
      <w:bookmarkStart w:id="913" w:name="_Toc427760316"/>
      <w:bookmarkStart w:id="914" w:name="_Toc427760867"/>
      <w:bookmarkStart w:id="915" w:name="_Toc427761241"/>
      <w:bookmarkStart w:id="916" w:name="_Toc427763323"/>
      <w:bookmarkStart w:id="917" w:name="_Toc427764187"/>
      <w:bookmarkStart w:id="918" w:name="_Toc427843128"/>
      <w:bookmarkStart w:id="919" w:name="_Toc427843518"/>
      <w:bookmarkStart w:id="920" w:name="_Toc427843665"/>
      <w:bookmarkStart w:id="921" w:name="_Toc427843811"/>
      <w:bookmarkStart w:id="922" w:name="_Toc428173723"/>
      <w:bookmarkStart w:id="923" w:name="_Toc428174966"/>
      <w:r w:rsidRPr="007B3C5D">
        <w:t>2</w:t>
      </w:r>
      <w:r w:rsidRPr="007B3C5D">
        <w:rPr>
          <w:lang w:eastAsia="zh-CN"/>
        </w:rPr>
        <w:tab/>
      </w:r>
      <w:r w:rsidRPr="007B3C5D">
        <w:t>Présentation générale du système</w:t>
      </w:r>
      <w:bookmarkEnd w:id="913"/>
      <w:bookmarkEnd w:id="914"/>
      <w:bookmarkEnd w:id="915"/>
      <w:bookmarkEnd w:id="916"/>
      <w:bookmarkEnd w:id="917"/>
      <w:bookmarkEnd w:id="918"/>
      <w:bookmarkEnd w:id="919"/>
      <w:bookmarkEnd w:id="920"/>
      <w:bookmarkEnd w:id="921"/>
      <w:bookmarkEnd w:id="922"/>
      <w:bookmarkEnd w:id="923"/>
      <w:r w:rsidRPr="007B3C5D">
        <w:t xml:space="preserve"> </w:t>
      </w:r>
    </w:p>
    <w:p w14:paraId="62BEAD1F" w14:textId="77777777" w:rsidR="00563D2F" w:rsidRPr="007B3C5D" w:rsidRDefault="00563D2F" w:rsidP="004C6F99">
      <w:pPr>
        <w:keepNext/>
        <w:keepLines/>
      </w:pPr>
      <w:r w:rsidRPr="007B3C5D">
        <w:t xml:space="preserve">Le système COMPASS est un système de radiocommunications spatiales fonctionnant en continu et par tous les temps, utilisé </w:t>
      </w:r>
      <w:r w:rsidRPr="007B3C5D">
        <w:rPr>
          <w:lang w:eastAsia="ja-JP"/>
        </w:rPr>
        <w:t xml:space="preserve">pour la </w:t>
      </w:r>
      <w:r w:rsidRPr="007B3C5D">
        <w:t>navigation, le positionnement et le transfert de l'heure, qui fournit des informations extrêmement précises de position et de vitesse en trois dimensions et une référence de temps précise et commune à l'intention des utilisateurs dotés des équipements appropriés n'importe où à la surface de la Terre ou à proximité.</w:t>
      </w:r>
    </w:p>
    <w:p w14:paraId="48047A45" w14:textId="77777777" w:rsidR="00563D2F" w:rsidRPr="007B3C5D" w:rsidRDefault="00563D2F" w:rsidP="004C6F99">
      <w:r w:rsidRPr="007B3C5D">
        <w:t>Le système fonctionne d'après le principe de la trilatération passive. L'équipement d'utilisateur COMPASS mesure d'abord les pseudo-distances à quatre satellites, calcule leur position, et synchronise son horloge avec le système COMPASS en utilisant les paramètres de correction des éphémérides et de l'horloge qu'il reçoit. Il détermine ensuite la position de l'utilisateur en trois dimensions et le décalage de l'horloge de l'utilisateur par rapport à l'heure COMPASS, essentiellement par la résolution simultanée de quatre équations de distance.</w:t>
      </w:r>
    </w:p>
    <w:p w14:paraId="6ED37424" w14:textId="77777777" w:rsidR="00563D2F" w:rsidRPr="007B3C5D" w:rsidRDefault="00563D2F" w:rsidP="004C6F99">
      <w:r w:rsidRPr="007B3C5D">
        <w:t>De même, on peut estimer la vitesse en trois dimensions de l'utilisateur et le décalage du rythme de son horloge en résolvant quatre équations de vitesse, à partir des mesures de pseudo</w:t>
      </w:r>
      <w:r w:rsidRPr="007B3C5D">
        <w:noBreakHyphen/>
        <w:t xml:space="preserve">vitesse par rapport à quatre satellites. </w:t>
      </w:r>
    </w:p>
    <w:p w14:paraId="411B896E" w14:textId="77777777" w:rsidR="00563D2F" w:rsidRPr="007B3C5D" w:rsidRDefault="00563D2F" w:rsidP="004C6F99">
      <w:pPr>
        <w:pStyle w:val="Heading1"/>
      </w:pPr>
      <w:bookmarkStart w:id="924" w:name="_Toc427760317"/>
      <w:bookmarkStart w:id="925" w:name="_Toc427760868"/>
      <w:bookmarkStart w:id="926" w:name="_Toc427761242"/>
      <w:bookmarkStart w:id="927" w:name="_Toc427763324"/>
      <w:bookmarkStart w:id="928" w:name="_Toc427764188"/>
      <w:bookmarkStart w:id="929" w:name="_Toc427843129"/>
      <w:bookmarkStart w:id="930" w:name="_Toc427843519"/>
      <w:bookmarkStart w:id="931" w:name="_Toc427843666"/>
      <w:bookmarkStart w:id="932" w:name="_Toc427843812"/>
      <w:bookmarkStart w:id="933" w:name="_Toc428173724"/>
      <w:bookmarkStart w:id="934" w:name="_Toc428174967"/>
      <w:r w:rsidRPr="007B3C5D">
        <w:t>3</w:t>
      </w:r>
      <w:r w:rsidRPr="007B3C5D">
        <w:tab/>
        <w:t>Segments du système</w:t>
      </w:r>
      <w:bookmarkEnd w:id="924"/>
      <w:bookmarkEnd w:id="925"/>
      <w:bookmarkEnd w:id="926"/>
      <w:bookmarkEnd w:id="927"/>
      <w:bookmarkEnd w:id="928"/>
      <w:bookmarkEnd w:id="929"/>
      <w:bookmarkEnd w:id="930"/>
      <w:bookmarkEnd w:id="931"/>
      <w:bookmarkEnd w:id="932"/>
      <w:bookmarkEnd w:id="933"/>
      <w:bookmarkEnd w:id="934"/>
    </w:p>
    <w:p w14:paraId="587420A5" w14:textId="77777777" w:rsidR="00563D2F" w:rsidRPr="007B3C5D" w:rsidRDefault="00563D2F" w:rsidP="004C6F99">
      <w:r w:rsidRPr="007B3C5D">
        <w:t>Le système comporte de trois segments principaux: le segment spatial, le segment de commande et le segment de l'utilisateur. La fonction principale de chaque segment est décrite ci-après.</w:t>
      </w:r>
    </w:p>
    <w:p w14:paraId="7A15320E" w14:textId="77777777" w:rsidR="00563D2F" w:rsidRPr="007B3C5D" w:rsidRDefault="00563D2F" w:rsidP="004C6F99">
      <w:pPr>
        <w:pStyle w:val="Heading2"/>
      </w:pPr>
      <w:bookmarkStart w:id="935" w:name="_Toc427760318"/>
      <w:bookmarkStart w:id="936" w:name="_Toc427760869"/>
      <w:bookmarkStart w:id="937" w:name="_Toc427761243"/>
      <w:bookmarkStart w:id="938" w:name="_Toc427763325"/>
      <w:bookmarkStart w:id="939" w:name="_Toc427764189"/>
      <w:bookmarkStart w:id="940" w:name="_Toc427843130"/>
      <w:bookmarkStart w:id="941" w:name="_Toc427843520"/>
      <w:bookmarkStart w:id="942" w:name="_Toc427843667"/>
      <w:bookmarkStart w:id="943" w:name="_Toc427843813"/>
      <w:bookmarkStart w:id="944" w:name="_Toc428173725"/>
      <w:bookmarkStart w:id="945" w:name="_Toc428174968"/>
      <w:r w:rsidRPr="007B3C5D">
        <w:t>3.1</w:t>
      </w:r>
      <w:r w:rsidRPr="007B3C5D">
        <w:tab/>
        <w:t>Segment spatial</w:t>
      </w:r>
      <w:bookmarkEnd w:id="935"/>
      <w:bookmarkEnd w:id="936"/>
      <w:bookmarkEnd w:id="937"/>
      <w:bookmarkEnd w:id="938"/>
      <w:bookmarkEnd w:id="939"/>
      <w:bookmarkEnd w:id="940"/>
      <w:bookmarkEnd w:id="941"/>
      <w:bookmarkEnd w:id="942"/>
      <w:bookmarkEnd w:id="943"/>
      <w:bookmarkEnd w:id="944"/>
      <w:bookmarkEnd w:id="945"/>
    </w:p>
    <w:p w14:paraId="1A2E344E" w14:textId="107CF6D1" w:rsidR="00563D2F" w:rsidRPr="007B3C5D" w:rsidRDefault="00563D2F" w:rsidP="004C6F99">
      <w:r w:rsidRPr="007B3C5D">
        <w:t xml:space="preserve">Le segment spatial comprend cinq satellites géostationnaires et une constellation de 30 satellites non géostationnaires, qui ont la fonction de points de référence «célestes», et émettent depuis l'espace des signaux de navigation avec un codage précis de l'heure. </w:t>
      </w:r>
      <w:r w:rsidRPr="007B3C5D">
        <w:rPr>
          <w:color w:val="000000"/>
          <w:lang w:eastAsia="zh-CN"/>
        </w:rPr>
        <w:t>Les 5 satellites géostationnaires (</w:t>
      </w:r>
      <w:r w:rsidR="00C4500C" w:rsidRPr="007B3C5D">
        <w:rPr>
          <w:color w:val="000000"/>
          <w:lang w:eastAsia="zh-CN"/>
        </w:rPr>
        <w:t>OSG</w:t>
      </w:r>
      <w:r w:rsidRPr="007B3C5D">
        <w:rPr>
          <w:color w:val="000000"/>
          <w:lang w:eastAsia="zh-CN"/>
        </w:rPr>
        <w:t xml:space="preserve">) sont respectivement positionnés </w:t>
      </w:r>
      <w:r w:rsidRPr="007B3C5D">
        <w:rPr>
          <w:color w:val="000000"/>
        </w:rPr>
        <w:t xml:space="preserve">à 58,75°E, 80°E, 110,5°E, 140°E et 160°E, tandis que deux satellites de secours non actifs sont positionnés à 144,5°E et 84°E. </w:t>
      </w:r>
      <w:r w:rsidRPr="007B3C5D">
        <w:rPr>
          <w:color w:val="000000"/>
          <w:lang w:eastAsia="zh-CN"/>
        </w:rPr>
        <w:t xml:space="preserve">La </w:t>
      </w:r>
      <w:r w:rsidRPr="007B3C5D">
        <w:rPr>
          <w:color w:val="000000"/>
        </w:rPr>
        <w:t>constellation opérationnelle de 30 satellites</w:t>
      </w:r>
      <w:r w:rsidRPr="007B3C5D">
        <w:rPr>
          <w:color w:val="000000"/>
          <w:lang w:eastAsia="zh-CN"/>
        </w:rPr>
        <w:t xml:space="preserve"> non géostationnaires comprend 27 satellites en orbite moyenne (MEO) et trois satellites en orbite géostationnaire inclinée (I</w:t>
      </w:r>
      <w:r w:rsidR="00C4500C" w:rsidRPr="007B3C5D">
        <w:rPr>
          <w:color w:val="000000"/>
          <w:lang w:eastAsia="zh-CN"/>
        </w:rPr>
        <w:t>OSG</w:t>
      </w:r>
      <w:r w:rsidRPr="007B3C5D">
        <w:rPr>
          <w:color w:val="000000"/>
          <w:lang w:eastAsia="zh-CN"/>
        </w:rPr>
        <w:t xml:space="preserve">). Les 27 satellites en orbite moyenne </w:t>
      </w:r>
      <w:r w:rsidRPr="007B3C5D">
        <w:rPr>
          <w:color w:val="000000"/>
        </w:rPr>
        <w:t>sont situés dans trois plans orbitaux (neuf satellites par plan), inclinés d'environ 55</w:t>
      </w:r>
      <w:r w:rsidR="00921598" w:rsidRPr="007B3C5D">
        <w:rPr>
          <w:color w:val="000000"/>
        </w:rPr>
        <w:t> degrés</w:t>
      </w:r>
      <w:r w:rsidRPr="007B3C5D">
        <w:rPr>
          <w:color w:val="000000"/>
        </w:rPr>
        <w:t xml:space="preserve"> par rapport à l'équateur et la hauteur de l'orbite </w:t>
      </w:r>
      <w:r w:rsidRPr="007B3C5D">
        <w:rPr>
          <w:color w:val="000000"/>
          <w:lang w:eastAsia="zh-CN"/>
        </w:rPr>
        <w:t xml:space="preserve">est d'environ </w:t>
      </w:r>
      <w:r w:rsidRPr="007B3C5D">
        <w:rPr>
          <w:color w:val="000000"/>
        </w:rPr>
        <w:t>21 500 km</w:t>
      </w:r>
      <w:r w:rsidRPr="007B3C5D">
        <w:rPr>
          <w:color w:val="000000"/>
          <w:lang w:eastAsia="zh-CN"/>
        </w:rPr>
        <w:t>.</w:t>
      </w:r>
      <w:r w:rsidRPr="007B3C5D">
        <w:rPr>
          <w:color w:val="000000"/>
        </w:rPr>
        <w:t xml:space="preserve"> </w:t>
      </w:r>
      <w:r w:rsidRPr="007B3C5D">
        <w:rPr>
          <w:color w:val="000000"/>
          <w:lang w:eastAsia="zh-CN"/>
        </w:rPr>
        <w:t xml:space="preserve">Les trois satellites en orbite géostationnaire inclinée sont situés dans les plans orbitaux inclinés d'environ </w:t>
      </w:r>
      <w:r w:rsidRPr="007B3C5D">
        <w:rPr>
          <w:color w:val="000000"/>
        </w:rPr>
        <w:t>55</w:t>
      </w:r>
      <w:r w:rsidR="00921598" w:rsidRPr="007B3C5D">
        <w:rPr>
          <w:color w:val="000000"/>
        </w:rPr>
        <w:t> degrés</w:t>
      </w:r>
      <w:r w:rsidRPr="007B3C5D">
        <w:rPr>
          <w:color w:val="000000"/>
        </w:rPr>
        <w:t xml:space="preserve"> </w:t>
      </w:r>
      <w:r w:rsidRPr="007B3C5D">
        <w:rPr>
          <w:color w:val="000000"/>
          <w:lang w:eastAsia="zh-CN"/>
        </w:rPr>
        <w:t xml:space="preserve">par rapport à l'équateur et la longitude du croisement est d'environ </w:t>
      </w:r>
      <w:r w:rsidRPr="007B3C5D">
        <w:rPr>
          <w:color w:val="000000"/>
        </w:rPr>
        <w:t>118°E</w:t>
      </w:r>
      <w:r w:rsidRPr="007B3C5D">
        <w:rPr>
          <w:color w:val="000000"/>
          <w:lang w:eastAsia="zh-CN"/>
        </w:rPr>
        <w:t xml:space="preserve">. </w:t>
      </w:r>
    </w:p>
    <w:p w14:paraId="7999597E" w14:textId="77777777" w:rsidR="00563D2F" w:rsidRPr="007B3C5D" w:rsidRDefault="00563D2F" w:rsidP="004C6F99">
      <w:pPr>
        <w:pStyle w:val="Heading2"/>
      </w:pPr>
      <w:bookmarkStart w:id="946" w:name="_Toc427760319"/>
      <w:bookmarkStart w:id="947" w:name="_Toc427760870"/>
      <w:bookmarkStart w:id="948" w:name="_Toc427761244"/>
      <w:bookmarkStart w:id="949" w:name="_Toc427763326"/>
      <w:bookmarkStart w:id="950" w:name="_Toc427764190"/>
      <w:bookmarkStart w:id="951" w:name="_Toc427843131"/>
      <w:bookmarkStart w:id="952" w:name="_Toc427843521"/>
      <w:bookmarkStart w:id="953" w:name="_Toc427843668"/>
      <w:bookmarkStart w:id="954" w:name="_Toc427843814"/>
      <w:bookmarkStart w:id="955" w:name="_Toc428173726"/>
      <w:bookmarkStart w:id="956" w:name="_Toc428174969"/>
      <w:r w:rsidRPr="007B3C5D">
        <w:lastRenderedPageBreak/>
        <w:t>3.2</w:t>
      </w:r>
      <w:r w:rsidRPr="007B3C5D">
        <w:tab/>
        <w:t>Segment de commande</w:t>
      </w:r>
      <w:bookmarkEnd w:id="946"/>
      <w:bookmarkEnd w:id="947"/>
      <w:bookmarkEnd w:id="948"/>
      <w:bookmarkEnd w:id="949"/>
      <w:bookmarkEnd w:id="950"/>
      <w:bookmarkEnd w:id="951"/>
      <w:bookmarkEnd w:id="952"/>
      <w:bookmarkEnd w:id="953"/>
      <w:bookmarkEnd w:id="954"/>
      <w:bookmarkEnd w:id="955"/>
      <w:bookmarkEnd w:id="956"/>
    </w:p>
    <w:p w14:paraId="0B0B29B8" w14:textId="38450DF9" w:rsidR="00563D2F" w:rsidRPr="007B3C5D" w:rsidRDefault="00563D2F" w:rsidP="004C6F99">
      <w:r w:rsidRPr="007B3C5D">
        <w:t xml:space="preserve">Le segment de commande assure les fonctions de poursuite, de calcul, d'actualisation et de surveillance nécessaires à la commande quotidienne de tous les satellites du système. Il se compose </w:t>
      </w:r>
      <w:r w:rsidR="00594832" w:rsidRPr="007B3C5D">
        <w:t xml:space="preserve">de deux </w:t>
      </w:r>
      <w:r w:rsidRPr="007B3C5D">
        <w:t>station</w:t>
      </w:r>
      <w:r w:rsidR="00594832" w:rsidRPr="007B3C5D">
        <w:t>s</w:t>
      </w:r>
      <w:r w:rsidRPr="007B3C5D">
        <w:t xml:space="preserve"> de commande principale (MCS, </w:t>
      </w:r>
      <w:r w:rsidRPr="007B3C5D">
        <w:rPr>
          <w:i/>
        </w:rPr>
        <w:t>master control station</w:t>
      </w:r>
      <w:r w:rsidRPr="007B3C5D">
        <w:t>) située</w:t>
      </w:r>
      <w:r w:rsidR="00594832" w:rsidRPr="007B3C5D">
        <w:t>s</w:t>
      </w:r>
      <w:r w:rsidRPr="007B3C5D">
        <w:t xml:space="preserve"> </w:t>
      </w:r>
      <w:r w:rsidR="00594832" w:rsidRPr="007B3C5D">
        <w:t xml:space="preserve">en </w:t>
      </w:r>
      <w:r w:rsidRPr="007B3C5D">
        <w:t>Chine, où a lieu le traitement de toutes les données, et de stations de surveillance très espacées les unes des autres dans la zone visible depuis le segment spatial.</w:t>
      </w:r>
    </w:p>
    <w:p w14:paraId="464C1D88" w14:textId="77777777" w:rsidR="00563D2F" w:rsidRPr="007B3C5D" w:rsidRDefault="00563D2F" w:rsidP="004C6F99">
      <w:r w:rsidRPr="007B3C5D">
        <w:t>Les stations de surveillance poursuivent passivement tous les satellites en vue et mesurent des données de télémétrie et des données Doppler. Ces données sont traitées à la MCS pour calculer les éphémérides des satellites, les décalages et les dérives d'horloge, et les retards de propagation, et utilisées ensuite pour produire des messages destinés aux satellites. Ces informations réactualisées sont transmises aux satellites pour y être mises en mémoire et être transmises ensuite par les satellites comme partie intégrante des messages de navigation destinés aux utilisateurs.</w:t>
      </w:r>
    </w:p>
    <w:p w14:paraId="7115D241" w14:textId="77777777" w:rsidR="00563D2F" w:rsidRPr="007B3C5D" w:rsidRDefault="00563D2F" w:rsidP="004C6F99">
      <w:pPr>
        <w:pStyle w:val="Heading2"/>
      </w:pPr>
      <w:bookmarkStart w:id="957" w:name="_Toc427760320"/>
      <w:bookmarkStart w:id="958" w:name="_Toc427760871"/>
      <w:bookmarkStart w:id="959" w:name="_Toc427761245"/>
      <w:bookmarkStart w:id="960" w:name="_Toc427763327"/>
      <w:bookmarkStart w:id="961" w:name="_Toc427764191"/>
      <w:bookmarkStart w:id="962" w:name="_Toc427843132"/>
      <w:bookmarkStart w:id="963" w:name="_Toc427843522"/>
      <w:bookmarkStart w:id="964" w:name="_Toc427843669"/>
      <w:bookmarkStart w:id="965" w:name="_Toc427843815"/>
      <w:bookmarkStart w:id="966" w:name="_Toc428173727"/>
      <w:bookmarkStart w:id="967" w:name="_Toc428174970"/>
      <w:r w:rsidRPr="007B3C5D">
        <w:t>3.3</w:t>
      </w:r>
      <w:r w:rsidRPr="007B3C5D">
        <w:tab/>
        <w:t>Segment de l'utilisateur</w:t>
      </w:r>
      <w:bookmarkEnd w:id="957"/>
      <w:bookmarkEnd w:id="958"/>
      <w:bookmarkEnd w:id="959"/>
      <w:bookmarkEnd w:id="960"/>
      <w:bookmarkEnd w:id="961"/>
      <w:bookmarkEnd w:id="962"/>
      <w:bookmarkEnd w:id="963"/>
      <w:bookmarkEnd w:id="964"/>
      <w:bookmarkEnd w:id="965"/>
      <w:bookmarkEnd w:id="966"/>
      <w:bookmarkEnd w:id="967"/>
    </w:p>
    <w:p w14:paraId="6D2FFE5F" w14:textId="77777777" w:rsidR="00563D2F" w:rsidRPr="007B3C5D" w:rsidRDefault="00563D2F" w:rsidP="004C6F99">
      <w:r w:rsidRPr="007B3C5D">
        <w:t>Le segment de l'utilisateur est l'ensemble de tous les équipements des utilisateurs et des équipements de soutien. L'équipement type de l'utilisateur comprend une antenne, un récepteur</w:t>
      </w:r>
      <w:r w:rsidRPr="007B3C5D">
        <w:noBreakHyphen/>
        <w:t>processeur COMPASS, un ordinateur et des dispositifs d'entrée/sortie. Il acquiert et poursuit le signal de navigation provenant d'au moins quatre satellites en vue, mesure les temps de propagation RF, les phases des signaux RF et les décalages de fréquence Doppler, les convertit en pseudo</w:t>
      </w:r>
      <w:r w:rsidRPr="007B3C5D">
        <w:noBreakHyphen/>
        <w:t>distances, phases de porteuse et pseudo</w:t>
      </w:r>
      <w:r w:rsidRPr="007B3C5D">
        <w:noBreakHyphen/>
        <w:t>vitesses, et en déduit la position et la vitesse en trois dimensions et l'heure système. Les équipements des utilisateurs vont du récepteur relativement simple et léger jusqu'à des récepteurs perfectionnés, intégrés à d'autres capteurs ou systèmes de navigation pour garantir une certaine précision dans des environnements très dynamiques.</w:t>
      </w:r>
    </w:p>
    <w:p w14:paraId="653E7EF7" w14:textId="77777777" w:rsidR="00563D2F" w:rsidRPr="007B3C5D" w:rsidRDefault="00563D2F" w:rsidP="004C6F99">
      <w:pPr>
        <w:pStyle w:val="Heading1"/>
        <w:rPr>
          <w:lang w:eastAsia="zh-CN"/>
        </w:rPr>
      </w:pPr>
      <w:bookmarkStart w:id="968" w:name="_Toc427760321"/>
      <w:bookmarkStart w:id="969" w:name="_Toc427760872"/>
      <w:bookmarkStart w:id="970" w:name="_Toc427761246"/>
      <w:bookmarkStart w:id="971" w:name="_Toc427763328"/>
      <w:bookmarkStart w:id="972" w:name="_Toc427764192"/>
      <w:bookmarkStart w:id="973" w:name="_Toc427843133"/>
      <w:bookmarkStart w:id="974" w:name="_Toc427843523"/>
      <w:bookmarkStart w:id="975" w:name="_Toc427843670"/>
      <w:bookmarkStart w:id="976" w:name="_Toc427843816"/>
      <w:bookmarkStart w:id="977" w:name="_Toc428173728"/>
      <w:bookmarkStart w:id="978" w:name="_Toc428174971"/>
      <w:r w:rsidRPr="007B3C5D">
        <w:t>4</w:t>
      </w:r>
      <w:r w:rsidRPr="007B3C5D">
        <w:rPr>
          <w:lang w:eastAsia="zh-CN"/>
        </w:rPr>
        <w:tab/>
        <w:t xml:space="preserve">Structure du signal </w:t>
      </w:r>
      <w:r w:rsidRPr="007B3C5D">
        <w:t>COMPASS</w:t>
      </w:r>
      <w:bookmarkEnd w:id="968"/>
      <w:bookmarkEnd w:id="969"/>
      <w:bookmarkEnd w:id="970"/>
      <w:bookmarkEnd w:id="971"/>
      <w:bookmarkEnd w:id="972"/>
      <w:bookmarkEnd w:id="973"/>
      <w:bookmarkEnd w:id="974"/>
      <w:bookmarkEnd w:id="975"/>
      <w:bookmarkEnd w:id="976"/>
      <w:bookmarkEnd w:id="977"/>
      <w:bookmarkEnd w:id="978"/>
      <w:r w:rsidRPr="007B3C5D">
        <w:t xml:space="preserve"> </w:t>
      </w:r>
    </w:p>
    <w:p w14:paraId="62EF45DE" w14:textId="4C1A1297" w:rsidR="006A7BD6" w:rsidRPr="007B3C5D" w:rsidRDefault="00563D2F" w:rsidP="004C6F99">
      <w:pPr>
        <w:rPr>
          <w:lang w:eastAsia="zh-CN"/>
        </w:rPr>
      </w:pPr>
      <w:r w:rsidRPr="007B3C5D">
        <w:rPr>
          <w:lang w:eastAsia="zh-CN"/>
        </w:rPr>
        <w:t xml:space="preserve">Le présent paragraphe décrit brièvement les signaux COMPASS qui peuvent être utilisés dans des applications </w:t>
      </w:r>
      <w:r w:rsidR="00594832" w:rsidRPr="007B3C5D">
        <w:rPr>
          <w:lang w:eastAsia="zh-CN"/>
        </w:rPr>
        <w:t xml:space="preserve">de positionnement, </w:t>
      </w:r>
      <w:r w:rsidRPr="007B3C5D">
        <w:rPr>
          <w:lang w:eastAsia="zh-CN"/>
        </w:rPr>
        <w:t xml:space="preserve">de navigation et de </w:t>
      </w:r>
      <w:r w:rsidR="00594832" w:rsidRPr="007B3C5D">
        <w:rPr>
          <w:lang w:eastAsia="zh-CN"/>
        </w:rPr>
        <w:t>référence temporelle (PNT)</w:t>
      </w:r>
      <w:r w:rsidRPr="007B3C5D">
        <w:rPr>
          <w:lang w:eastAsia="zh-CN"/>
        </w:rPr>
        <w:t>.</w:t>
      </w:r>
    </w:p>
    <w:p w14:paraId="0A357AE6" w14:textId="3C773B95" w:rsidR="00563D2F" w:rsidRPr="007B3C5D" w:rsidRDefault="00563D2F" w:rsidP="004C6F99">
      <w:pPr>
        <w:pStyle w:val="Heading2"/>
      </w:pPr>
      <w:bookmarkStart w:id="979" w:name="_Toc427760322"/>
      <w:bookmarkStart w:id="980" w:name="_Toc427760873"/>
      <w:bookmarkStart w:id="981" w:name="_Toc427761247"/>
      <w:bookmarkStart w:id="982" w:name="_Toc427763329"/>
      <w:bookmarkStart w:id="983" w:name="_Toc427764193"/>
      <w:bookmarkStart w:id="984" w:name="_Toc427843134"/>
      <w:bookmarkStart w:id="985" w:name="_Toc427843524"/>
      <w:bookmarkStart w:id="986" w:name="_Toc427843671"/>
      <w:bookmarkStart w:id="987" w:name="_Toc427843817"/>
      <w:bookmarkStart w:id="988" w:name="_Toc428173729"/>
      <w:bookmarkStart w:id="989" w:name="_Toc428174972"/>
      <w:r w:rsidRPr="007B3C5D">
        <w:t>4.1</w:t>
      </w:r>
      <w:r w:rsidRPr="007B3C5D">
        <w:tab/>
      </w:r>
      <w:r w:rsidR="00A82A83" w:rsidRPr="007B3C5D">
        <w:t>Émission</w:t>
      </w:r>
      <w:r w:rsidR="005168D2" w:rsidRPr="007B3C5D">
        <w:t>s</w:t>
      </w:r>
      <w:r w:rsidR="00A82A83" w:rsidRPr="007B3C5D">
        <w:t xml:space="preserve"> </w:t>
      </w:r>
      <w:r w:rsidRPr="007B3C5D">
        <w:t xml:space="preserve">COMPASS </w:t>
      </w:r>
      <w:r w:rsidR="00A82A83" w:rsidRPr="007B3C5D">
        <w:t xml:space="preserve">B1 </w:t>
      </w:r>
      <w:r w:rsidRPr="007B3C5D">
        <w:t>dans la bande</w:t>
      </w:r>
      <w:r w:rsidR="00A82A83" w:rsidRPr="007B3C5D">
        <w:t xml:space="preserve"> de fréquences</w:t>
      </w:r>
      <w:r w:rsidRPr="007B3C5D">
        <w:t xml:space="preserve"> 1 559-1 610 MHz</w:t>
      </w:r>
      <w:bookmarkEnd w:id="979"/>
      <w:bookmarkEnd w:id="980"/>
      <w:bookmarkEnd w:id="981"/>
      <w:bookmarkEnd w:id="982"/>
      <w:bookmarkEnd w:id="983"/>
      <w:bookmarkEnd w:id="984"/>
      <w:bookmarkEnd w:id="985"/>
      <w:bookmarkEnd w:id="986"/>
      <w:bookmarkEnd w:id="987"/>
      <w:bookmarkEnd w:id="988"/>
      <w:bookmarkEnd w:id="989"/>
    </w:p>
    <w:p w14:paraId="40B880ED" w14:textId="51C13D6C" w:rsidR="00563D2F" w:rsidRPr="007B3C5D" w:rsidRDefault="00563D2F" w:rsidP="004C6F99">
      <w:pPr>
        <w:rPr>
          <w:lang w:eastAsia="zh-CN"/>
        </w:rPr>
      </w:pPr>
      <w:r w:rsidRPr="007B3C5D">
        <w:rPr>
          <w:lang w:eastAsia="zh-CN"/>
        </w:rPr>
        <w:t xml:space="preserve">Le système COMPASS utilise </w:t>
      </w:r>
      <w:r w:rsidR="006A7BD6" w:rsidRPr="007B3C5D">
        <w:rPr>
          <w:lang w:eastAsia="zh-CN"/>
        </w:rPr>
        <w:t>trois</w:t>
      </w:r>
      <w:r w:rsidRPr="007B3C5D">
        <w:rPr>
          <w:lang w:eastAsia="zh-CN"/>
        </w:rPr>
        <w:t xml:space="preserve"> signaux </w:t>
      </w:r>
      <w:r w:rsidR="00A82A83" w:rsidRPr="007B3C5D">
        <w:rPr>
          <w:lang w:eastAsia="zh-CN"/>
        </w:rPr>
        <w:t xml:space="preserve">(B1I, B1C, B1A) </w:t>
      </w:r>
      <w:r w:rsidRPr="007B3C5D">
        <w:rPr>
          <w:lang w:eastAsia="zh-CN"/>
        </w:rPr>
        <w:t xml:space="preserve">dans la bande 1 559-1 610 MHz attribuée au SRNS. </w:t>
      </w:r>
      <w:r w:rsidR="00A82A83" w:rsidRPr="007B3C5D">
        <w:rPr>
          <w:lang w:eastAsia="zh-CN"/>
        </w:rPr>
        <w:t>Les principaux paramètres des émissions COMPASS B1 sont présentés dans le Tableau 18.</w:t>
      </w:r>
    </w:p>
    <w:p w14:paraId="16EBEAB7" w14:textId="629F5B5F" w:rsidR="00A82A83" w:rsidRPr="007B3C5D" w:rsidRDefault="00A82A83" w:rsidP="004C6F99">
      <w:r w:rsidRPr="007B3C5D">
        <w:rPr>
          <w:szCs w:val="24"/>
          <w:lang w:eastAsia="zh-CN"/>
        </w:rPr>
        <w:t xml:space="preserve">Le signal B1I du service ouvert </w:t>
      </w:r>
      <w:r w:rsidR="004F187F" w:rsidRPr="007B3C5D">
        <w:rPr>
          <w:szCs w:val="24"/>
          <w:lang w:eastAsia="zh-CN"/>
        </w:rPr>
        <w:t xml:space="preserve">(OS) </w:t>
      </w:r>
      <w:r w:rsidRPr="007B3C5D">
        <w:rPr>
          <w:szCs w:val="24"/>
          <w:lang w:eastAsia="zh-CN"/>
        </w:rPr>
        <w:t>est transmis à 1 </w:t>
      </w:r>
      <w:r w:rsidRPr="007B3C5D">
        <w:t>561,098 MHz avec une modulation MDPB</w:t>
      </w:r>
      <w:r w:rsidR="00C04492" w:rsidRPr="007B3C5D">
        <w:noBreakHyphen/>
      </w:r>
      <w:r w:rsidRPr="007B3C5D">
        <w:t>R(2). Les satellites MEO/I</w:t>
      </w:r>
      <w:r w:rsidR="00C4500C" w:rsidRPr="007B3C5D">
        <w:t>OSG</w:t>
      </w:r>
      <w:r w:rsidRPr="007B3C5D">
        <w:t xml:space="preserve"> émettent le signal B1I avec des données de navigation à 50</w:t>
      </w:r>
      <w:r w:rsidR="00C04492" w:rsidRPr="007B3C5D">
        <w:t> </w:t>
      </w:r>
      <w:r w:rsidRPr="007B3C5D">
        <w:t>bits/s, tandis que les satellites OSG émettent le signal B1I avec des données de navigation à 500</w:t>
      </w:r>
      <w:r w:rsidR="00C04492" w:rsidRPr="007B3C5D">
        <w:t> </w:t>
      </w:r>
      <w:r w:rsidRPr="007B3C5D">
        <w:t>bits/s.</w:t>
      </w:r>
    </w:p>
    <w:p w14:paraId="716AC5B9" w14:textId="12503D3B" w:rsidR="004F187F" w:rsidRPr="007B3C5D" w:rsidRDefault="005168D2" w:rsidP="004C6F99">
      <w:pPr>
        <w:rPr>
          <w:szCs w:val="24"/>
          <w:lang w:eastAsia="zh-CN"/>
        </w:rPr>
      </w:pPr>
      <w:r w:rsidRPr="007B3C5D">
        <w:rPr>
          <w:szCs w:val="24"/>
          <w:lang w:eastAsia="zh-CN"/>
        </w:rPr>
        <w:t xml:space="preserve">Le signal OS B1C </w:t>
      </w:r>
      <w:r w:rsidR="004F187F" w:rsidRPr="007B3C5D">
        <w:rPr>
          <w:szCs w:val="24"/>
          <w:lang w:eastAsia="zh-CN"/>
        </w:rPr>
        <w:t>et le signal B1A du service autorisé (AS) sont diffusés à 1 575,42 MHz.</w:t>
      </w:r>
    </w:p>
    <w:p w14:paraId="495E63D4" w14:textId="3F26E0F3" w:rsidR="00DF65FF" w:rsidRPr="007B3C5D" w:rsidRDefault="00563D2F" w:rsidP="004C6F99">
      <w:pPr>
        <w:rPr>
          <w:szCs w:val="24"/>
          <w:lang w:eastAsia="zh-CN"/>
        </w:rPr>
      </w:pPr>
      <w:r w:rsidRPr="007B3C5D">
        <w:rPr>
          <w:lang w:eastAsia="zh-CN"/>
        </w:rPr>
        <w:t xml:space="preserve">Le signal </w:t>
      </w:r>
      <w:r w:rsidR="004F187F" w:rsidRPr="007B3C5D">
        <w:rPr>
          <w:lang w:eastAsia="zh-CN"/>
        </w:rPr>
        <w:t>B1C, émis par les satellites MEO et I</w:t>
      </w:r>
      <w:r w:rsidR="00C4500C" w:rsidRPr="007B3C5D">
        <w:rPr>
          <w:lang w:eastAsia="zh-CN"/>
        </w:rPr>
        <w:t>OSG</w:t>
      </w:r>
      <w:r w:rsidR="004F187F" w:rsidRPr="007B3C5D">
        <w:rPr>
          <w:lang w:eastAsia="zh-CN"/>
        </w:rPr>
        <w:t>,</w:t>
      </w:r>
      <w:r w:rsidRPr="007B3C5D">
        <w:rPr>
          <w:lang w:eastAsia="zh-CN"/>
        </w:rPr>
        <w:t xml:space="preserve"> comprend </w:t>
      </w:r>
      <w:r w:rsidR="004F187F" w:rsidRPr="007B3C5D">
        <w:rPr>
          <w:lang w:eastAsia="zh-CN"/>
        </w:rPr>
        <w:t>une composante pilote et une composante de données</w:t>
      </w:r>
      <w:r w:rsidRPr="007B3C5D">
        <w:rPr>
          <w:lang w:eastAsia="zh-CN"/>
        </w:rPr>
        <w:t>.</w:t>
      </w:r>
      <w:r w:rsidR="004F187F" w:rsidRPr="007B3C5D">
        <w:rPr>
          <w:lang w:eastAsia="zh-CN"/>
        </w:rPr>
        <w:t xml:space="preserve"> La composante pilote </w:t>
      </w:r>
      <w:r w:rsidR="004F187F" w:rsidRPr="007B3C5D">
        <w:rPr>
          <w:szCs w:val="24"/>
          <w:lang w:eastAsia="zh-CN"/>
        </w:rPr>
        <w:t>B1C</w:t>
      </w:r>
      <w:r w:rsidR="004F187F" w:rsidRPr="007B3C5D">
        <w:rPr>
          <w:szCs w:val="24"/>
          <w:vertAlign w:val="subscript"/>
          <w:lang w:eastAsia="zh-CN"/>
        </w:rPr>
        <w:t>P</w:t>
      </w:r>
      <w:r w:rsidR="004F187F" w:rsidRPr="007B3C5D">
        <w:rPr>
          <w:szCs w:val="24"/>
          <w:lang w:eastAsia="zh-CN"/>
        </w:rPr>
        <w:t xml:space="preserve"> utilise une modulation BOC multiplexée en quadrature (QMBOC) et est constituée des composantes BOC(1,1)</w:t>
      </w:r>
      <w:r w:rsidR="00DF65FF" w:rsidRPr="007B3C5D">
        <w:rPr>
          <w:szCs w:val="24"/>
          <w:lang w:eastAsia="zh-CN"/>
        </w:rPr>
        <w:t xml:space="preserve"> et BOC(6,1), modulées en quadrature de phase. La composante de données </w:t>
      </w:r>
      <w:r w:rsidR="00DF65FF" w:rsidRPr="007B3C5D">
        <w:rPr>
          <w:rFonts w:eastAsia="SimSun"/>
          <w:szCs w:val="24"/>
          <w:lang w:eastAsia="zh-CN"/>
        </w:rPr>
        <w:t>B1C</w:t>
      </w:r>
      <w:r w:rsidR="00DF65FF" w:rsidRPr="007B3C5D">
        <w:rPr>
          <w:rFonts w:eastAsia="SimSun"/>
          <w:szCs w:val="24"/>
          <w:vertAlign w:val="subscript"/>
          <w:lang w:eastAsia="zh-CN"/>
        </w:rPr>
        <w:t>D</w:t>
      </w:r>
      <w:r w:rsidR="00DF65FF" w:rsidRPr="007B3C5D">
        <w:rPr>
          <w:rFonts w:eastAsia="SimSun"/>
          <w:szCs w:val="24"/>
          <w:lang w:eastAsia="zh-CN"/>
        </w:rPr>
        <w:t xml:space="preserve"> utilise une modulation BOC(1,1).</w:t>
      </w:r>
    </w:p>
    <w:p w14:paraId="548E374D" w14:textId="23CDCD43" w:rsidR="00563D2F" w:rsidRPr="007B3C5D" w:rsidRDefault="00DF65FF" w:rsidP="004C6F99">
      <w:r w:rsidRPr="007B3C5D">
        <w:t>La modulation QMBOC(4,1,4/33)</w:t>
      </w:r>
      <w:r w:rsidR="005168D2" w:rsidRPr="007B3C5D">
        <w:t xml:space="preserve"> utilisée par B1C</w:t>
      </w:r>
      <w:r w:rsidR="005168D2" w:rsidRPr="007B3C5D">
        <w:rPr>
          <w:vertAlign w:val="subscript"/>
        </w:rPr>
        <w:t>P</w:t>
      </w:r>
      <w:r w:rsidRPr="007B3C5D">
        <w:t xml:space="preserve"> a</w:t>
      </w:r>
      <w:r w:rsidR="00563D2F" w:rsidRPr="007B3C5D">
        <w:t xml:space="preserve"> une densité spectrale de puissance normalisée donnée par:</w:t>
      </w:r>
    </w:p>
    <w:p w14:paraId="6EEC64EA" w14:textId="77777777" w:rsidR="00563D2F" w:rsidRPr="007B3C5D" w:rsidRDefault="00563D2F" w:rsidP="004C6F99">
      <w:pPr>
        <w:pStyle w:val="Blanc"/>
        <w:rPr>
          <w:lang w:val="fr-FR"/>
        </w:rPr>
      </w:pPr>
    </w:p>
    <w:p w14:paraId="7DE868BA" w14:textId="121F1300" w:rsidR="00563D2F" w:rsidRPr="007B3C5D" w:rsidRDefault="00563D2F" w:rsidP="004C6F99">
      <w:pPr>
        <w:pStyle w:val="Equation"/>
        <w:rPr>
          <w:rFonts w:eastAsia="SimSun"/>
        </w:rPr>
      </w:pPr>
      <w:r w:rsidRPr="007B3C5D">
        <w:rPr>
          <w:rFonts w:eastAsia="SimSun"/>
        </w:rPr>
        <w:tab/>
      </w:r>
      <w:r w:rsidRPr="007B3C5D">
        <w:rPr>
          <w:rFonts w:eastAsia="SimSun"/>
        </w:rPr>
        <w:tab/>
      </w:r>
      <w:r w:rsidR="006A7BD6" w:rsidRPr="007B3C5D">
        <w:object w:dxaOrig="4440" w:dyaOrig="620" w14:anchorId="47A4A371">
          <v:shape id="_x0000_i1028" type="#_x0000_t75" alt="" style="width:223pt;height:28.5pt;mso-width-percent:0;mso-height-percent:0;mso-width-percent:0;mso-height-percent:0" o:ole="">
            <v:imagedata r:id="rId21" o:title=""/>
          </v:shape>
          <o:OLEObject Type="Embed" ProgID="Equation.DSMT4" ShapeID="_x0000_i1028" DrawAspect="Content" ObjectID="_1711275808" r:id="rId22"/>
        </w:object>
      </w:r>
    </w:p>
    <w:p w14:paraId="144212F4" w14:textId="4B65E193" w:rsidR="00563D2F" w:rsidRPr="007B3C5D" w:rsidRDefault="00563D2F" w:rsidP="004C6F99">
      <w:r w:rsidRPr="007B3C5D">
        <w:lastRenderedPageBreak/>
        <w:t xml:space="preserve">La densité spectrale de puissance totale </w:t>
      </w:r>
      <w:r w:rsidR="00DF65FF" w:rsidRPr="007B3C5D">
        <w:t>du signal B1C</w:t>
      </w:r>
      <w:r w:rsidRPr="007B3C5D">
        <w:t xml:space="preserve"> est donnée par: </w:t>
      </w:r>
    </w:p>
    <w:p w14:paraId="45DDD2D6" w14:textId="77777777" w:rsidR="00563D2F" w:rsidRPr="007B3C5D" w:rsidRDefault="00563D2F" w:rsidP="004C6F99">
      <w:pPr>
        <w:pStyle w:val="Blanc"/>
        <w:rPr>
          <w:lang w:val="fr-FR"/>
        </w:rPr>
      </w:pPr>
    </w:p>
    <w:p w14:paraId="69EE3E6C" w14:textId="5A606C84" w:rsidR="00563D2F" w:rsidRPr="007B3C5D" w:rsidRDefault="00563D2F" w:rsidP="004C6F99">
      <w:pPr>
        <w:pStyle w:val="Equation"/>
        <w:rPr>
          <w:rFonts w:eastAsia="SimSun"/>
          <w:position w:val="-22"/>
        </w:rPr>
      </w:pPr>
      <w:r w:rsidRPr="007B3C5D">
        <w:rPr>
          <w:rFonts w:eastAsia="SimSun"/>
          <w:position w:val="-24"/>
        </w:rPr>
        <w:tab/>
      </w:r>
      <w:r w:rsidRPr="007B3C5D">
        <w:rPr>
          <w:rFonts w:eastAsia="SimSun"/>
          <w:position w:val="-24"/>
        </w:rPr>
        <w:tab/>
      </w:r>
      <w:r w:rsidR="006A7BD6" w:rsidRPr="007B3C5D">
        <w:rPr>
          <w:position w:val="-24"/>
        </w:rPr>
        <w:object w:dxaOrig="6560" w:dyaOrig="620" w14:anchorId="6A3DA7EF">
          <v:shape id="_x0000_i1029" type="#_x0000_t75" alt="" style="width:331.5pt;height:28.5pt;mso-width-percent:0;mso-height-percent:0;mso-width-percent:0;mso-height-percent:0" o:ole="">
            <v:imagedata r:id="rId23" o:title=""/>
          </v:shape>
          <o:OLEObject Type="Embed" ProgID="Equation.DSMT4" ShapeID="_x0000_i1029" DrawAspect="Content" ObjectID="_1711275809" r:id="rId24"/>
        </w:object>
      </w:r>
    </w:p>
    <w:p w14:paraId="4C8A4E9E" w14:textId="05789582" w:rsidR="005E5BCB" w:rsidRPr="007B3C5D" w:rsidRDefault="005E5BCB" w:rsidP="004C6F99">
      <w:pPr>
        <w:rPr>
          <w:szCs w:val="24"/>
          <w:lang w:eastAsia="zh-CN"/>
        </w:rPr>
      </w:pPr>
      <w:bookmarkStart w:id="990" w:name="_Toc427760323"/>
      <w:bookmarkStart w:id="991" w:name="_Toc427760874"/>
      <w:bookmarkStart w:id="992" w:name="_Toc427761248"/>
      <w:bookmarkStart w:id="993" w:name="_Toc427763330"/>
      <w:bookmarkStart w:id="994" w:name="_Toc427764194"/>
      <w:bookmarkStart w:id="995" w:name="_Toc427843135"/>
      <w:bookmarkStart w:id="996" w:name="_Toc427843525"/>
      <w:bookmarkStart w:id="997" w:name="_Toc427843672"/>
      <w:bookmarkStart w:id="998" w:name="_Toc427843818"/>
      <w:bookmarkStart w:id="999" w:name="_Toc428173730"/>
      <w:bookmarkStart w:id="1000" w:name="_Toc428174973"/>
      <w:r w:rsidRPr="007B3C5D">
        <w:rPr>
          <w:szCs w:val="24"/>
          <w:lang w:eastAsia="zh-CN"/>
        </w:rPr>
        <w:t xml:space="preserve">Le signal SBAS-B1C est émis par les satellites OSG pour le service SBAS et utilise une modulation </w:t>
      </w:r>
      <w:r w:rsidRPr="007B3C5D">
        <w:t>MDPB-R(1).</w:t>
      </w:r>
    </w:p>
    <w:p w14:paraId="71E7462F" w14:textId="078FD3DE" w:rsidR="005E5BCB" w:rsidRPr="007B3C5D" w:rsidRDefault="005E5BCB" w:rsidP="004C6F99">
      <w:pPr>
        <w:rPr>
          <w:szCs w:val="24"/>
          <w:lang w:eastAsia="zh-CN"/>
        </w:rPr>
      </w:pPr>
      <w:r w:rsidRPr="007B3C5D">
        <w:rPr>
          <w:szCs w:val="24"/>
          <w:lang w:eastAsia="zh-CN"/>
        </w:rPr>
        <w:t>Le signal B1A utilise une modulation BOC(14,2) et est constitué d'une composante pilote et d'une composante de données en quadrature de phase.</w:t>
      </w:r>
    </w:p>
    <w:p w14:paraId="0B0D4760" w14:textId="1D12182D" w:rsidR="006A7BD6" w:rsidRPr="007B3C5D" w:rsidRDefault="006A7BD6" w:rsidP="004C6F99">
      <w:pPr>
        <w:pStyle w:val="TableNo"/>
        <w:rPr>
          <w:lang w:eastAsia="zh-CN"/>
        </w:rPr>
      </w:pPr>
      <w:r w:rsidRPr="007B3C5D">
        <w:t>TABLEAU 1</w:t>
      </w:r>
      <w:r w:rsidRPr="007B3C5D">
        <w:rPr>
          <w:lang w:eastAsia="zh-CN"/>
        </w:rPr>
        <w:t>8</w:t>
      </w:r>
    </w:p>
    <w:p w14:paraId="7D8CD45A" w14:textId="04AD64CE" w:rsidR="006A7BD6" w:rsidRPr="007B3C5D" w:rsidRDefault="00C4500C" w:rsidP="004C6F99">
      <w:pPr>
        <w:pStyle w:val="Tabletitle"/>
      </w:pPr>
      <w:r w:rsidRPr="007B3C5D">
        <w:rPr>
          <w:lang w:eastAsia="zh-CN"/>
        </w:rPr>
        <w:t>Émissions COMPAS B1 dans la bande 1 559-1 610 MHz</w:t>
      </w:r>
    </w:p>
    <w:tbl>
      <w:tblPr>
        <w:tblStyle w:val="TableGrid"/>
        <w:tblW w:w="9639" w:type="dxa"/>
        <w:jc w:val="center"/>
        <w:tblLook w:val="04A0" w:firstRow="1" w:lastRow="0" w:firstColumn="1" w:lastColumn="0" w:noHBand="0" w:noVBand="1"/>
      </w:tblPr>
      <w:tblGrid>
        <w:gridCol w:w="2558"/>
        <w:gridCol w:w="1543"/>
        <w:gridCol w:w="2241"/>
        <w:gridCol w:w="1386"/>
        <w:gridCol w:w="1911"/>
      </w:tblGrid>
      <w:tr w:rsidR="00D4383C" w:rsidRPr="007B3C5D" w14:paraId="246A3CC3" w14:textId="77777777" w:rsidTr="00573DEB">
        <w:trPr>
          <w:tblHeader/>
          <w:jc w:val="center"/>
        </w:trPr>
        <w:tc>
          <w:tcPr>
            <w:tcW w:w="2558" w:type="dxa"/>
            <w:vAlign w:val="center"/>
          </w:tcPr>
          <w:bookmarkEnd w:id="990"/>
          <w:bookmarkEnd w:id="991"/>
          <w:bookmarkEnd w:id="992"/>
          <w:bookmarkEnd w:id="993"/>
          <w:bookmarkEnd w:id="994"/>
          <w:bookmarkEnd w:id="995"/>
          <w:bookmarkEnd w:id="996"/>
          <w:bookmarkEnd w:id="997"/>
          <w:bookmarkEnd w:id="998"/>
          <w:bookmarkEnd w:id="999"/>
          <w:bookmarkEnd w:id="1000"/>
          <w:p w14:paraId="33F5F5BF" w14:textId="4DA5EB4B" w:rsidR="00573DEB" w:rsidRPr="007B3C5D" w:rsidRDefault="00573DEB" w:rsidP="004C6F99">
            <w:pPr>
              <w:pStyle w:val="Tablehead"/>
            </w:pPr>
            <w:r w:rsidRPr="007B3C5D">
              <w:t>Paramètre</w:t>
            </w:r>
          </w:p>
        </w:tc>
        <w:tc>
          <w:tcPr>
            <w:tcW w:w="1543" w:type="dxa"/>
          </w:tcPr>
          <w:p w14:paraId="7DE1640B" w14:textId="77777777" w:rsidR="00573DEB" w:rsidRPr="007B3C5D" w:rsidRDefault="00573DEB" w:rsidP="004C6F99">
            <w:pPr>
              <w:pStyle w:val="Tablehead"/>
            </w:pPr>
            <w:r w:rsidRPr="007B3C5D">
              <w:t>B1I</w:t>
            </w:r>
          </w:p>
        </w:tc>
        <w:tc>
          <w:tcPr>
            <w:tcW w:w="2241" w:type="dxa"/>
          </w:tcPr>
          <w:p w14:paraId="4AC7FB06" w14:textId="77777777" w:rsidR="00573DEB" w:rsidRPr="007B3C5D" w:rsidRDefault="00573DEB" w:rsidP="004C6F99">
            <w:pPr>
              <w:pStyle w:val="Tablehead"/>
            </w:pPr>
            <w:r w:rsidRPr="007B3C5D">
              <w:t>B1C</w:t>
            </w:r>
          </w:p>
        </w:tc>
        <w:tc>
          <w:tcPr>
            <w:tcW w:w="1386" w:type="dxa"/>
          </w:tcPr>
          <w:p w14:paraId="74F5E6EC" w14:textId="77777777" w:rsidR="00573DEB" w:rsidRPr="007B3C5D" w:rsidRDefault="00573DEB" w:rsidP="004C6F99">
            <w:pPr>
              <w:pStyle w:val="Tablehead"/>
            </w:pPr>
            <w:r w:rsidRPr="007B3C5D">
              <w:t>SBAS-B1C</w:t>
            </w:r>
          </w:p>
        </w:tc>
        <w:tc>
          <w:tcPr>
            <w:tcW w:w="1911" w:type="dxa"/>
          </w:tcPr>
          <w:p w14:paraId="18A8F275" w14:textId="77777777" w:rsidR="00573DEB" w:rsidRPr="007B3C5D" w:rsidRDefault="00573DEB" w:rsidP="004C6F99">
            <w:pPr>
              <w:pStyle w:val="Tablehead"/>
            </w:pPr>
            <w:r w:rsidRPr="007B3C5D">
              <w:t>B1A</w:t>
            </w:r>
          </w:p>
        </w:tc>
      </w:tr>
      <w:tr w:rsidR="00D4383C" w:rsidRPr="007B3C5D" w14:paraId="611ABC95" w14:textId="77777777" w:rsidTr="009B577D">
        <w:trPr>
          <w:jc w:val="center"/>
        </w:trPr>
        <w:tc>
          <w:tcPr>
            <w:tcW w:w="2558" w:type="dxa"/>
            <w:vAlign w:val="center"/>
          </w:tcPr>
          <w:p w14:paraId="1AA9B88B" w14:textId="75DC9EDB" w:rsidR="00573DEB" w:rsidRPr="007B3C5D" w:rsidRDefault="00C4500C" w:rsidP="005F3DA9">
            <w:pPr>
              <w:pStyle w:val="Tabletext"/>
              <w:jc w:val="left"/>
            </w:pPr>
            <w:r w:rsidRPr="007B3C5D">
              <w:t>Fréquence porteuse</w:t>
            </w:r>
            <w:r w:rsidR="009B577D" w:rsidRPr="007B3C5D">
              <w:t xml:space="preserve"> (MHz)</w:t>
            </w:r>
          </w:p>
        </w:tc>
        <w:tc>
          <w:tcPr>
            <w:tcW w:w="1543" w:type="dxa"/>
            <w:vAlign w:val="center"/>
          </w:tcPr>
          <w:p w14:paraId="7C196CB5" w14:textId="6C08C97D" w:rsidR="00573DEB" w:rsidRPr="007B3C5D" w:rsidRDefault="00573DEB" w:rsidP="005F3DA9">
            <w:pPr>
              <w:pStyle w:val="Tabletext"/>
              <w:jc w:val="center"/>
            </w:pPr>
            <w:r w:rsidRPr="007B3C5D">
              <w:t>1</w:t>
            </w:r>
            <w:r w:rsidR="009B577D" w:rsidRPr="007B3C5D">
              <w:t> </w:t>
            </w:r>
            <w:r w:rsidRPr="007B3C5D">
              <w:t>561</w:t>
            </w:r>
            <w:r w:rsidR="009B577D" w:rsidRPr="007B3C5D">
              <w:t>,</w:t>
            </w:r>
            <w:r w:rsidRPr="007B3C5D">
              <w:t>098</w:t>
            </w:r>
          </w:p>
        </w:tc>
        <w:tc>
          <w:tcPr>
            <w:tcW w:w="2241" w:type="dxa"/>
            <w:vAlign w:val="center"/>
          </w:tcPr>
          <w:p w14:paraId="766C4F24" w14:textId="5A8524C9" w:rsidR="00573DEB" w:rsidRPr="007B3C5D" w:rsidRDefault="00573DEB" w:rsidP="005F3DA9">
            <w:pPr>
              <w:pStyle w:val="Tabletext"/>
              <w:jc w:val="center"/>
            </w:pPr>
            <w:r w:rsidRPr="007B3C5D">
              <w:t>1</w:t>
            </w:r>
            <w:r w:rsidR="009B577D" w:rsidRPr="007B3C5D">
              <w:t> </w:t>
            </w:r>
            <w:r w:rsidRPr="007B3C5D">
              <w:t>575</w:t>
            </w:r>
            <w:r w:rsidR="009B577D" w:rsidRPr="007B3C5D">
              <w:t>,</w:t>
            </w:r>
            <w:r w:rsidRPr="007B3C5D">
              <w:t>42</w:t>
            </w:r>
          </w:p>
        </w:tc>
        <w:tc>
          <w:tcPr>
            <w:tcW w:w="1386" w:type="dxa"/>
            <w:vAlign w:val="center"/>
          </w:tcPr>
          <w:p w14:paraId="34250DCB" w14:textId="7579E9E4" w:rsidR="00573DEB" w:rsidRPr="007B3C5D" w:rsidRDefault="00573DEB" w:rsidP="005F3DA9">
            <w:pPr>
              <w:pStyle w:val="Tabletext"/>
              <w:jc w:val="center"/>
            </w:pPr>
            <w:r w:rsidRPr="007B3C5D">
              <w:t>1</w:t>
            </w:r>
            <w:r w:rsidR="009B577D" w:rsidRPr="007B3C5D">
              <w:t> </w:t>
            </w:r>
            <w:r w:rsidRPr="007B3C5D">
              <w:t>575</w:t>
            </w:r>
            <w:r w:rsidR="009B577D" w:rsidRPr="007B3C5D">
              <w:t>,</w:t>
            </w:r>
            <w:r w:rsidRPr="007B3C5D">
              <w:t>42</w:t>
            </w:r>
          </w:p>
        </w:tc>
        <w:tc>
          <w:tcPr>
            <w:tcW w:w="1911" w:type="dxa"/>
            <w:vAlign w:val="center"/>
          </w:tcPr>
          <w:p w14:paraId="0C8EE603" w14:textId="161E7B2A" w:rsidR="00573DEB" w:rsidRPr="007B3C5D" w:rsidRDefault="00573DEB" w:rsidP="005F3DA9">
            <w:pPr>
              <w:pStyle w:val="Tabletext"/>
              <w:jc w:val="center"/>
            </w:pPr>
            <w:r w:rsidRPr="007B3C5D">
              <w:t>1</w:t>
            </w:r>
            <w:r w:rsidR="009B577D" w:rsidRPr="007B3C5D">
              <w:t> </w:t>
            </w:r>
            <w:r w:rsidRPr="007B3C5D">
              <w:t>575</w:t>
            </w:r>
            <w:r w:rsidR="009B577D" w:rsidRPr="007B3C5D">
              <w:t>,</w:t>
            </w:r>
            <w:r w:rsidRPr="007B3C5D">
              <w:t>42</w:t>
            </w:r>
          </w:p>
        </w:tc>
      </w:tr>
      <w:tr w:rsidR="00D4383C" w:rsidRPr="007B3C5D" w14:paraId="156C34D4" w14:textId="77777777" w:rsidTr="009B577D">
        <w:trPr>
          <w:jc w:val="center"/>
        </w:trPr>
        <w:tc>
          <w:tcPr>
            <w:tcW w:w="2558" w:type="dxa"/>
          </w:tcPr>
          <w:p w14:paraId="59C18282" w14:textId="5BADEC26" w:rsidR="00573DEB" w:rsidRPr="007B3C5D" w:rsidRDefault="00573DEB" w:rsidP="005F3DA9">
            <w:pPr>
              <w:pStyle w:val="Tabletext"/>
              <w:jc w:val="left"/>
            </w:pPr>
            <w:r w:rsidRPr="007B3C5D">
              <w:t>Débit d'éléments du code BPA (Méléments/s)</w:t>
            </w:r>
          </w:p>
        </w:tc>
        <w:tc>
          <w:tcPr>
            <w:tcW w:w="1543" w:type="dxa"/>
            <w:vAlign w:val="center"/>
          </w:tcPr>
          <w:p w14:paraId="6FB8A205" w14:textId="06088F9B" w:rsidR="00573DEB" w:rsidRPr="007B3C5D" w:rsidRDefault="00573DEB" w:rsidP="005F3DA9">
            <w:pPr>
              <w:pStyle w:val="Tabletext"/>
              <w:jc w:val="center"/>
            </w:pPr>
            <w:r w:rsidRPr="007B3C5D">
              <w:t>2</w:t>
            </w:r>
            <w:r w:rsidR="009B577D" w:rsidRPr="007B3C5D">
              <w:t>,</w:t>
            </w:r>
            <w:r w:rsidRPr="007B3C5D">
              <w:t>046</w:t>
            </w:r>
          </w:p>
        </w:tc>
        <w:tc>
          <w:tcPr>
            <w:tcW w:w="2241" w:type="dxa"/>
            <w:vAlign w:val="center"/>
          </w:tcPr>
          <w:p w14:paraId="192C9022" w14:textId="26797759" w:rsidR="00573DEB" w:rsidRPr="007B3C5D" w:rsidRDefault="00573DEB" w:rsidP="005F3DA9">
            <w:pPr>
              <w:pStyle w:val="Tabletext"/>
              <w:jc w:val="center"/>
            </w:pPr>
            <w:r w:rsidRPr="007B3C5D">
              <w:t>1</w:t>
            </w:r>
            <w:r w:rsidR="009B577D" w:rsidRPr="007B3C5D">
              <w:t>,</w:t>
            </w:r>
            <w:r w:rsidRPr="007B3C5D">
              <w:t>023</w:t>
            </w:r>
          </w:p>
        </w:tc>
        <w:tc>
          <w:tcPr>
            <w:tcW w:w="1386" w:type="dxa"/>
            <w:vAlign w:val="center"/>
          </w:tcPr>
          <w:p w14:paraId="5DA214A2" w14:textId="426C7C18" w:rsidR="00573DEB" w:rsidRPr="007B3C5D" w:rsidRDefault="00573DEB" w:rsidP="005F3DA9">
            <w:pPr>
              <w:pStyle w:val="Tabletext"/>
              <w:jc w:val="center"/>
            </w:pPr>
            <w:r w:rsidRPr="007B3C5D">
              <w:t>1</w:t>
            </w:r>
            <w:r w:rsidR="009B577D" w:rsidRPr="007B3C5D">
              <w:t>,</w:t>
            </w:r>
            <w:r w:rsidRPr="007B3C5D">
              <w:t>023</w:t>
            </w:r>
          </w:p>
        </w:tc>
        <w:tc>
          <w:tcPr>
            <w:tcW w:w="1911" w:type="dxa"/>
            <w:vAlign w:val="center"/>
          </w:tcPr>
          <w:p w14:paraId="2DFE721B" w14:textId="7A006E23" w:rsidR="00573DEB" w:rsidRPr="007B3C5D" w:rsidRDefault="00573DEB" w:rsidP="005F3DA9">
            <w:pPr>
              <w:pStyle w:val="Tabletext"/>
              <w:jc w:val="center"/>
            </w:pPr>
            <w:r w:rsidRPr="007B3C5D">
              <w:t>2</w:t>
            </w:r>
            <w:r w:rsidR="009B577D" w:rsidRPr="007B3C5D">
              <w:t>,</w:t>
            </w:r>
            <w:r w:rsidRPr="007B3C5D">
              <w:t>046</w:t>
            </w:r>
          </w:p>
        </w:tc>
      </w:tr>
      <w:tr w:rsidR="00D4383C" w:rsidRPr="007B3C5D" w14:paraId="4B8FD31B" w14:textId="77777777" w:rsidTr="009B577D">
        <w:trPr>
          <w:jc w:val="center"/>
        </w:trPr>
        <w:tc>
          <w:tcPr>
            <w:tcW w:w="2558" w:type="dxa"/>
          </w:tcPr>
          <w:p w14:paraId="73335346" w14:textId="27E9BB24" w:rsidR="00573DEB" w:rsidRPr="007B3C5D" w:rsidRDefault="00573DEB" w:rsidP="005F3DA9">
            <w:pPr>
              <w:pStyle w:val="Tabletext"/>
              <w:jc w:val="left"/>
            </w:pPr>
            <w:r w:rsidRPr="007B3C5D">
              <w:t>Débits binaires des données de navigation (bits/s)</w:t>
            </w:r>
          </w:p>
        </w:tc>
        <w:tc>
          <w:tcPr>
            <w:tcW w:w="1543" w:type="dxa"/>
            <w:vAlign w:val="center"/>
          </w:tcPr>
          <w:p w14:paraId="130E8F5B" w14:textId="62E11C81" w:rsidR="00573DEB" w:rsidRPr="007B3C5D" w:rsidRDefault="00573DEB" w:rsidP="005F3DA9">
            <w:pPr>
              <w:pStyle w:val="Tabletext"/>
              <w:jc w:val="center"/>
            </w:pPr>
            <w:r w:rsidRPr="007B3C5D">
              <w:t>MEO/I</w:t>
            </w:r>
            <w:r w:rsidR="00C4500C" w:rsidRPr="007B3C5D">
              <w:t>OSG</w:t>
            </w:r>
            <w:r w:rsidRPr="007B3C5D">
              <w:t>: 50</w:t>
            </w:r>
          </w:p>
          <w:p w14:paraId="309E5154" w14:textId="710F64D1" w:rsidR="00573DEB" w:rsidRPr="007B3C5D" w:rsidRDefault="00C4500C" w:rsidP="005F3DA9">
            <w:pPr>
              <w:pStyle w:val="Tabletext"/>
              <w:jc w:val="center"/>
            </w:pPr>
            <w:r w:rsidRPr="007B3C5D">
              <w:t>OSG</w:t>
            </w:r>
            <w:r w:rsidR="00573DEB" w:rsidRPr="007B3C5D">
              <w:t>: 500</w:t>
            </w:r>
          </w:p>
        </w:tc>
        <w:tc>
          <w:tcPr>
            <w:tcW w:w="2241" w:type="dxa"/>
            <w:vAlign w:val="center"/>
          </w:tcPr>
          <w:p w14:paraId="44A2D0FE" w14:textId="77777777" w:rsidR="00573DEB" w:rsidRPr="007B3C5D" w:rsidRDefault="00573DEB" w:rsidP="005F3DA9">
            <w:pPr>
              <w:pStyle w:val="Tabletext"/>
              <w:jc w:val="center"/>
            </w:pPr>
            <w:r w:rsidRPr="007B3C5D">
              <w:t>50</w:t>
            </w:r>
          </w:p>
        </w:tc>
        <w:tc>
          <w:tcPr>
            <w:tcW w:w="1386" w:type="dxa"/>
            <w:vAlign w:val="center"/>
          </w:tcPr>
          <w:p w14:paraId="35387312" w14:textId="77777777" w:rsidR="00573DEB" w:rsidRPr="007B3C5D" w:rsidRDefault="00573DEB" w:rsidP="005F3DA9">
            <w:pPr>
              <w:pStyle w:val="Tabletext"/>
              <w:jc w:val="center"/>
            </w:pPr>
            <w:r w:rsidRPr="007B3C5D">
              <w:t>250</w:t>
            </w:r>
          </w:p>
        </w:tc>
        <w:tc>
          <w:tcPr>
            <w:tcW w:w="1911" w:type="dxa"/>
            <w:vAlign w:val="center"/>
          </w:tcPr>
          <w:p w14:paraId="51A3485D" w14:textId="769B8B9A" w:rsidR="00573DEB" w:rsidRPr="007B3C5D" w:rsidRDefault="00573DEB" w:rsidP="005F3DA9">
            <w:pPr>
              <w:pStyle w:val="Tabletext"/>
              <w:jc w:val="center"/>
            </w:pPr>
            <w:r w:rsidRPr="007B3C5D">
              <w:t>50 (MEO/I</w:t>
            </w:r>
            <w:r w:rsidR="00C4500C" w:rsidRPr="007B3C5D">
              <w:t>OSG</w:t>
            </w:r>
            <w:r w:rsidRPr="007B3C5D">
              <w:t>)</w:t>
            </w:r>
          </w:p>
          <w:p w14:paraId="001BF4ED" w14:textId="48477F84" w:rsidR="00573DEB" w:rsidRPr="007B3C5D" w:rsidRDefault="00573DEB" w:rsidP="005F3DA9">
            <w:pPr>
              <w:pStyle w:val="Tabletext"/>
              <w:jc w:val="center"/>
            </w:pPr>
            <w:r w:rsidRPr="007B3C5D">
              <w:t>125 (</w:t>
            </w:r>
            <w:r w:rsidR="00C4500C" w:rsidRPr="007B3C5D">
              <w:t>OSG</w:t>
            </w:r>
            <w:r w:rsidRPr="007B3C5D">
              <w:t>)</w:t>
            </w:r>
          </w:p>
        </w:tc>
      </w:tr>
      <w:tr w:rsidR="00D4383C" w:rsidRPr="007B3C5D" w14:paraId="70C9470F" w14:textId="77777777" w:rsidTr="009B577D">
        <w:trPr>
          <w:jc w:val="center"/>
        </w:trPr>
        <w:tc>
          <w:tcPr>
            <w:tcW w:w="2558" w:type="dxa"/>
            <w:vAlign w:val="center"/>
          </w:tcPr>
          <w:p w14:paraId="67A296B0" w14:textId="2DC17390" w:rsidR="00573DEB" w:rsidRPr="007B3C5D" w:rsidRDefault="009B577D" w:rsidP="005F3DA9">
            <w:pPr>
              <w:pStyle w:val="Tabletext"/>
              <w:jc w:val="left"/>
            </w:pPr>
            <w:r w:rsidRPr="007B3C5D">
              <w:t>Méthode de modulation du signal</w:t>
            </w:r>
          </w:p>
        </w:tc>
        <w:tc>
          <w:tcPr>
            <w:tcW w:w="1543" w:type="dxa"/>
            <w:vAlign w:val="center"/>
          </w:tcPr>
          <w:p w14:paraId="637BCB08" w14:textId="4AA15BC8" w:rsidR="00573DEB" w:rsidRPr="007B3C5D" w:rsidRDefault="005154AD" w:rsidP="005F3DA9">
            <w:pPr>
              <w:pStyle w:val="Tabletext"/>
              <w:jc w:val="center"/>
            </w:pPr>
            <w:r w:rsidRPr="007B3C5D">
              <w:t>MDPB-R</w:t>
            </w:r>
            <w:r w:rsidR="00573DEB" w:rsidRPr="007B3C5D">
              <w:t>(2)</w:t>
            </w:r>
          </w:p>
        </w:tc>
        <w:tc>
          <w:tcPr>
            <w:tcW w:w="2241" w:type="dxa"/>
            <w:vAlign w:val="center"/>
          </w:tcPr>
          <w:p w14:paraId="1F28DDBB" w14:textId="77777777" w:rsidR="00573DEB" w:rsidRPr="007B3C5D" w:rsidRDefault="00573DEB" w:rsidP="005F3DA9">
            <w:pPr>
              <w:pStyle w:val="Tabletext"/>
              <w:jc w:val="center"/>
            </w:pPr>
            <w:r w:rsidRPr="007B3C5D">
              <w:t>QMBOC(6,1,4/33) (B1CP)</w:t>
            </w:r>
          </w:p>
          <w:p w14:paraId="7DCF1104" w14:textId="77777777" w:rsidR="00573DEB" w:rsidRPr="007B3C5D" w:rsidRDefault="00573DEB" w:rsidP="005F3DA9">
            <w:pPr>
              <w:pStyle w:val="Tabletext"/>
              <w:jc w:val="center"/>
            </w:pPr>
            <w:r w:rsidRPr="007B3C5D">
              <w:t>BOC(1,1) (B1CD)</w:t>
            </w:r>
          </w:p>
        </w:tc>
        <w:tc>
          <w:tcPr>
            <w:tcW w:w="1386" w:type="dxa"/>
            <w:vAlign w:val="center"/>
          </w:tcPr>
          <w:p w14:paraId="0BCCCE9A" w14:textId="256D6DEA" w:rsidR="00573DEB" w:rsidRPr="007B3C5D" w:rsidRDefault="005154AD" w:rsidP="005F3DA9">
            <w:pPr>
              <w:pStyle w:val="Tabletext"/>
              <w:jc w:val="center"/>
            </w:pPr>
            <w:r w:rsidRPr="007B3C5D">
              <w:t>MDPB-R</w:t>
            </w:r>
            <w:r w:rsidR="00573DEB" w:rsidRPr="007B3C5D">
              <w:t>(1)</w:t>
            </w:r>
          </w:p>
        </w:tc>
        <w:tc>
          <w:tcPr>
            <w:tcW w:w="1911" w:type="dxa"/>
            <w:vAlign w:val="center"/>
          </w:tcPr>
          <w:p w14:paraId="4B1E9F12" w14:textId="77777777" w:rsidR="00573DEB" w:rsidRPr="007B3C5D" w:rsidRDefault="00573DEB" w:rsidP="005F3DA9">
            <w:pPr>
              <w:pStyle w:val="Tabletext"/>
              <w:jc w:val="center"/>
            </w:pPr>
            <w:r w:rsidRPr="007B3C5D">
              <w:t>BOC(14,2)</w:t>
            </w:r>
          </w:p>
        </w:tc>
      </w:tr>
      <w:tr w:rsidR="00C4500C" w:rsidRPr="007B3C5D" w14:paraId="754D6F38" w14:textId="77777777" w:rsidTr="009B577D">
        <w:trPr>
          <w:jc w:val="center"/>
        </w:trPr>
        <w:tc>
          <w:tcPr>
            <w:tcW w:w="2558" w:type="dxa"/>
          </w:tcPr>
          <w:p w14:paraId="74B7FC43" w14:textId="33195DF9" w:rsidR="00573DEB" w:rsidRPr="007B3C5D" w:rsidRDefault="00573DEB" w:rsidP="005F3DA9">
            <w:pPr>
              <w:pStyle w:val="Tabletext"/>
              <w:jc w:val="left"/>
            </w:pPr>
            <w:r w:rsidRPr="007B3C5D">
              <w:t>Polari</w:t>
            </w:r>
            <w:r w:rsidR="009B577D" w:rsidRPr="007B3C5D">
              <w:t>s</w:t>
            </w:r>
            <w:r w:rsidRPr="007B3C5D">
              <w:t>ation</w:t>
            </w:r>
          </w:p>
        </w:tc>
        <w:tc>
          <w:tcPr>
            <w:tcW w:w="1543" w:type="dxa"/>
            <w:vAlign w:val="center"/>
          </w:tcPr>
          <w:p w14:paraId="5155933F" w14:textId="20540EF5" w:rsidR="00573DEB" w:rsidRPr="007B3C5D" w:rsidRDefault="005F3DA9" w:rsidP="005F3DA9">
            <w:pPr>
              <w:pStyle w:val="Tabletext"/>
              <w:jc w:val="center"/>
            </w:pPr>
            <w:r w:rsidRPr="007B3C5D">
              <w:t>C</w:t>
            </w:r>
            <w:r w:rsidR="00541CD1" w:rsidRPr="007B3C5D">
              <w:t>irculaire dextrogyre</w:t>
            </w:r>
          </w:p>
        </w:tc>
        <w:tc>
          <w:tcPr>
            <w:tcW w:w="2241" w:type="dxa"/>
            <w:vAlign w:val="center"/>
          </w:tcPr>
          <w:p w14:paraId="5AFEA9EF" w14:textId="77F06ADC" w:rsidR="00573DEB" w:rsidRPr="007B3C5D" w:rsidRDefault="005F3DA9" w:rsidP="005F3DA9">
            <w:pPr>
              <w:pStyle w:val="Tabletext"/>
              <w:jc w:val="center"/>
            </w:pPr>
            <w:r w:rsidRPr="007B3C5D">
              <w:t>C</w:t>
            </w:r>
            <w:r w:rsidR="00541CD1" w:rsidRPr="007B3C5D">
              <w:t>irculaire dextrogyre</w:t>
            </w:r>
          </w:p>
        </w:tc>
        <w:tc>
          <w:tcPr>
            <w:tcW w:w="1386" w:type="dxa"/>
            <w:vAlign w:val="center"/>
          </w:tcPr>
          <w:p w14:paraId="76CA0BB0" w14:textId="1171EB4B" w:rsidR="00573DEB" w:rsidRPr="007B3C5D" w:rsidRDefault="005F3DA9" w:rsidP="005F3DA9">
            <w:pPr>
              <w:pStyle w:val="Tabletext"/>
              <w:jc w:val="center"/>
            </w:pPr>
            <w:r w:rsidRPr="007B3C5D">
              <w:t>C</w:t>
            </w:r>
            <w:r w:rsidR="00541CD1" w:rsidRPr="007B3C5D">
              <w:t>irculaire dextrogyre</w:t>
            </w:r>
          </w:p>
        </w:tc>
        <w:tc>
          <w:tcPr>
            <w:tcW w:w="1911" w:type="dxa"/>
            <w:vAlign w:val="center"/>
          </w:tcPr>
          <w:p w14:paraId="402F6549" w14:textId="35E74029" w:rsidR="00573DEB" w:rsidRPr="007B3C5D" w:rsidRDefault="005F3DA9" w:rsidP="005F3DA9">
            <w:pPr>
              <w:pStyle w:val="Tabletext"/>
              <w:jc w:val="center"/>
            </w:pPr>
            <w:r w:rsidRPr="007B3C5D">
              <w:t>C</w:t>
            </w:r>
            <w:r w:rsidR="00541CD1" w:rsidRPr="007B3C5D">
              <w:t>irculaire dextrogyre</w:t>
            </w:r>
          </w:p>
        </w:tc>
      </w:tr>
      <w:tr w:rsidR="00C4500C" w:rsidRPr="007B3C5D" w14:paraId="4E8C85BC" w14:textId="77777777" w:rsidTr="009B577D">
        <w:trPr>
          <w:jc w:val="center"/>
        </w:trPr>
        <w:tc>
          <w:tcPr>
            <w:tcW w:w="2558" w:type="dxa"/>
            <w:tcBorders>
              <w:bottom w:val="single" w:sz="4" w:space="0" w:color="auto"/>
            </w:tcBorders>
            <w:vAlign w:val="center"/>
          </w:tcPr>
          <w:p w14:paraId="36B09F0C" w14:textId="2F243BF0" w:rsidR="00573DEB" w:rsidRPr="007B3C5D" w:rsidRDefault="009B577D" w:rsidP="005F3DA9">
            <w:pPr>
              <w:pStyle w:val="Tabletext"/>
              <w:jc w:val="left"/>
            </w:pPr>
            <w:r w:rsidRPr="007B3C5D">
              <w:t xml:space="preserve">Niveau de puissance minimale reçue à la sortie de l'antenne </w:t>
            </w:r>
            <w:r w:rsidR="004F6F3A" w:rsidRPr="007B3C5D">
              <w:t xml:space="preserve">de </w:t>
            </w:r>
            <w:r w:rsidRPr="007B3C5D">
              <w:t>référence (dBW)</w:t>
            </w:r>
          </w:p>
        </w:tc>
        <w:tc>
          <w:tcPr>
            <w:tcW w:w="1543" w:type="dxa"/>
            <w:tcBorders>
              <w:bottom w:val="single" w:sz="4" w:space="0" w:color="auto"/>
            </w:tcBorders>
            <w:vAlign w:val="center"/>
          </w:tcPr>
          <w:p w14:paraId="30D251D2" w14:textId="286B3463" w:rsidR="00573DEB" w:rsidRPr="007B3C5D" w:rsidRDefault="00573DEB" w:rsidP="005F3DA9">
            <w:pPr>
              <w:pStyle w:val="Tabletext"/>
              <w:jc w:val="center"/>
            </w:pPr>
            <w:r w:rsidRPr="007B3C5D">
              <w:t>MEO: −158</w:t>
            </w:r>
            <w:r w:rsidR="009B577D" w:rsidRPr="007B3C5D">
              <w:t>,</w:t>
            </w:r>
            <w:r w:rsidRPr="007B3C5D">
              <w:t>5</w:t>
            </w:r>
          </w:p>
          <w:p w14:paraId="0F99C38D" w14:textId="18F6A43B" w:rsidR="00573DEB" w:rsidRPr="007B3C5D" w:rsidRDefault="00C4500C" w:rsidP="005F3DA9">
            <w:pPr>
              <w:pStyle w:val="Tabletext"/>
              <w:jc w:val="center"/>
            </w:pPr>
            <w:r w:rsidRPr="007B3C5D">
              <w:t>OSG</w:t>
            </w:r>
            <w:r w:rsidR="00573DEB" w:rsidRPr="007B3C5D">
              <w:t>/I</w:t>
            </w:r>
            <w:r w:rsidRPr="007B3C5D">
              <w:t>OSG</w:t>
            </w:r>
            <w:r w:rsidR="00573DEB" w:rsidRPr="007B3C5D">
              <w:t>: −160</w:t>
            </w:r>
            <w:r w:rsidR="009B577D" w:rsidRPr="007B3C5D">
              <w:t>,</w:t>
            </w:r>
            <w:r w:rsidR="00573DEB" w:rsidRPr="007B3C5D">
              <w:t>3</w:t>
            </w:r>
          </w:p>
          <w:p w14:paraId="18EFBF08" w14:textId="4907201C" w:rsidR="00573DEB" w:rsidRPr="007B3C5D" w:rsidRDefault="00573DEB" w:rsidP="005F3DA9">
            <w:pPr>
              <w:pStyle w:val="Tabletext"/>
              <w:jc w:val="center"/>
            </w:pPr>
            <w:r w:rsidRPr="007B3C5D">
              <w:t>(</w:t>
            </w:r>
            <w:r w:rsidR="00D4383C" w:rsidRPr="007B3C5D">
              <w:t>voir</w:t>
            </w:r>
            <w:r w:rsidR="00C4500C" w:rsidRPr="007B3C5D">
              <w:t xml:space="preserve"> </w:t>
            </w:r>
            <w:r w:rsidRPr="007B3C5D">
              <w:t>Note)</w:t>
            </w:r>
          </w:p>
        </w:tc>
        <w:tc>
          <w:tcPr>
            <w:tcW w:w="2241" w:type="dxa"/>
            <w:tcBorders>
              <w:bottom w:val="single" w:sz="4" w:space="0" w:color="auto"/>
            </w:tcBorders>
            <w:vAlign w:val="center"/>
          </w:tcPr>
          <w:p w14:paraId="40806255" w14:textId="27EAC182" w:rsidR="00573DEB" w:rsidRPr="007B3C5D" w:rsidRDefault="00573DEB" w:rsidP="005F3DA9">
            <w:pPr>
              <w:pStyle w:val="Tabletext"/>
              <w:jc w:val="center"/>
            </w:pPr>
            <w:r w:rsidRPr="007B3C5D">
              <w:t>MEO: −158</w:t>
            </w:r>
            <w:r w:rsidR="009B577D" w:rsidRPr="007B3C5D">
              <w:t>,</w:t>
            </w:r>
            <w:r w:rsidRPr="007B3C5D">
              <w:t>0</w:t>
            </w:r>
          </w:p>
          <w:p w14:paraId="18493B36" w14:textId="3167A040" w:rsidR="00573DEB" w:rsidRPr="007B3C5D" w:rsidRDefault="00573DEB" w:rsidP="005F3DA9">
            <w:pPr>
              <w:pStyle w:val="Tabletext"/>
              <w:jc w:val="center"/>
            </w:pPr>
            <w:r w:rsidRPr="007B3C5D">
              <w:t>I</w:t>
            </w:r>
            <w:r w:rsidR="00C4500C" w:rsidRPr="007B3C5D">
              <w:t>OSG</w:t>
            </w:r>
            <w:r w:rsidRPr="007B3C5D">
              <w:t>: −157</w:t>
            </w:r>
            <w:r w:rsidR="009B577D" w:rsidRPr="007B3C5D">
              <w:t>,</w:t>
            </w:r>
            <w:r w:rsidRPr="007B3C5D">
              <w:t>7</w:t>
            </w:r>
          </w:p>
          <w:p w14:paraId="4C714269" w14:textId="6F7B7510" w:rsidR="00573DEB" w:rsidRPr="007B3C5D" w:rsidRDefault="00573DEB" w:rsidP="005F3DA9">
            <w:pPr>
              <w:pStyle w:val="Tabletext"/>
              <w:jc w:val="center"/>
            </w:pPr>
            <w:r w:rsidRPr="007B3C5D">
              <w:t>(</w:t>
            </w:r>
            <w:r w:rsidR="00C4500C" w:rsidRPr="007B3C5D">
              <w:t xml:space="preserve">voir </w:t>
            </w:r>
            <w:r w:rsidRPr="007B3C5D">
              <w:t>Note)</w:t>
            </w:r>
          </w:p>
        </w:tc>
        <w:tc>
          <w:tcPr>
            <w:tcW w:w="1386" w:type="dxa"/>
            <w:tcBorders>
              <w:bottom w:val="single" w:sz="4" w:space="0" w:color="auto"/>
            </w:tcBorders>
            <w:vAlign w:val="center"/>
          </w:tcPr>
          <w:p w14:paraId="300D8E09" w14:textId="6E46E165" w:rsidR="00573DEB" w:rsidRPr="007B3C5D" w:rsidRDefault="00C4500C" w:rsidP="005F3DA9">
            <w:pPr>
              <w:pStyle w:val="Tabletext"/>
              <w:jc w:val="center"/>
            </w:pPr>
            <w:r w:rsidRPr="007B3C5D">
              <w:t>OSG</w:t>
            </w:r>
            <w:r w:rsidR="00573DEB" w:rsidRPr="007B3C5D">
              <w:t>: −158</w:t>
            </w:r>
            <w:r w:rsidR="009B577D" w:rsidRPr="007B3C5D">
              <w:t>,</w:t>
            </w:r>
            <w:r w:rsidR="00573DEB" w:rsidRPr="007B3C5D">
              <w:t>5</w:t>
            </w:r>
          </w:p>
          <w:p w14:paraId="130ECB96" w14:textId="3041BFD3" w:rsidR="00573DEB" w:rsidRPr="007B3C5D" w:rsidRDefault="00573DEB" w:rsidP="005F3DA9">
            <w:pPr>
              <w:pStyle w:val="Tabletext"/>
              <w:jc w:val="center"/>
            </w:pPr>
            <w:r w:rsidRPr="007B3C5D">
              <w:t>(</w:t>
            </w:r>
            <w:r w:rsidR="00C4500C" w:rsidRPr="007B3C5D">
              <w:t xml:space="preserve">voir </w:t>
            </w:r>
            <w:r w:rsidRPr="007B3C5D">
              <w:t>Note)</w:t>
            </w:r>
          </w:p>
        </w:tc>
        <w:tc>
          <w:tcPr>
            <w:tcW w:w="1911" w:type="dxa"/>
            <w:tcBorders>
              <w:bottom w:val="single" w:sz="4" w:space="0" w:color="auto"/>
            </w:tcBorders>
            <w:vAlign w:val="center"/>
          </w:tcPr>
          <w:p w14:paraId="39A4E494" w14:textId="15288495" w:rsidR="00573DEB" w:rsidRPr="007B3C5D" w:rsidRDefault="00573DEB" w:rsidP="005F3DA9">
            <w:pPr>
              <w:pStyle w:val="Tabletext"/>
              <w:jc w:val="center"/>
            </w:pPr>
            <w:r w:rsidRPr="007B3C5D">
              <w:t>MEO: −156</w:t>
            </w:r>
            <w:r w:rsidR="009B577D" w:rsidRPr="007B3C5D">
              <w:t>,</w:t>
            </w:r>
            <w:r w:rsidRPr="007B3C5D">
              <w:t>9</w:t>
            </w:r>
          </w:p>
          <w:p w14:paraId="05E1C641" w14:textId="02FE3F58" w:rsidR="00573DEB" w:rsidRPr="007B3C5D" w:rsidRDefault="00C4500C" w:rsidP="005F3DA9">
            <w:pPr>
              <w:pStyle w:val="Tabletext"/>
              <w:jc w:val="center"/>
            </w:pPr>
            <w:r w:rsidRPr="007B3C5D">
              <w:t>OSG</w:t>
            </w:r>
            <w:r w:rsidR="00573DEB" w:rsidRPr="007B3C5D">
              <w:t>/I</w:t>
            </w:r>
            <w:r w:rsidRPr="007B3C5D">
              <w:t>OSG</w:t>
            </w:r>
            <w:r w:rsidR="00573DEB" w:rsidRPr="007B3C5D">
              <w:t>: −157</w:t>
            </w:r>
            <w:r w:rsidR="009B577D" w:rsidRPr="007B3C5D">
              <w:t>,</w:t>
            </w:r>
            <w:r w:rsidR="00573DEB" w:rsidRPr="007B3C5D">
              <w:t>7</w:t>
            </w:r>
          </w:p>
          <w:p w14:paraId="417F5FD7" w14:textId="6ED0D62D" w:rsidR="00573DEB" w:rsidRPr="007B3C5D" w:rsidRDefault="00573DEB" w:rsidP="005F3DA9">
            <w:pPr>
              <w:pStyle w:val="Tabletext"/>
              <w:jc w:val="center"/>
            </w:pPr>
            <w:r w:rsidRPr="007B3C5D">
              <w:t>(</w:t>
            </w:r>
            <w:r w:rsidR="00C4500C" w:rsidRPr="007B3C5D">
              <w:t xml:space="preserve">voir </w:t>
            </w:r>
            <w:r w:rsidRPr="007B3C5D">
              <w:t>Note)</w:t>
            </w:r>
          </w:p>
        </w:tc>
      </w:tr>
      <w:tr w:rsidR="00573DEB" w:rsidRPr="007B3C5D" w14:paraId="34E43114" w14:textId="77777777" w:rsidTr="005F3DA9">
        <w:trPr>
          <w:trHeight w:val="670"/>
          <w:jc w:val="center"/>
        </w:trPr>
        <w:tc>
          <w:tcPr>
            <w:tcW w:w="9639" w:type="dxa"/>
            <w:gridSpan w:val="5"/>
            <w:tcBorders>
              <w:top w:val="single" w:sz="4" w:space="0" w:color="auto"/>
              <w:left w:val="nil"/>
              <w:bottom w:val="nil"/>
              <w:right w:val="nil"/>
            </w:tcBorders>
            <w:vAlign w:val="center"/>
          </w:tcPr>
          <w:p w14:paraId="7FF353D6" w14:textId="5CB579EE" w:rsidR="00573DEB" w:rsidRPr="007B3C5D" w:rsidRDefault="009B577D" w:rsidP="004C6F99">
            <w:pPr>
              <w:pStyle w:val="Tablelegend"/>
              <w:ind w:left="0" w:firstLine="0"/>
            </w:pPr>
            <w:r w:rsidRPr="007B3C5D">
              <w:t xml:space="preserve">NOTE: La puissance minimale reçue à la surface de la Terre est mesurée à la sortie d'une antenne de réception isotrope de gain 0 dBic pour </w:t>
            </w:r>
            <w:r w:rsidR="00C4500C" w:rsidRPr="007B3C5D">
              <w:t xml:space="preserve">tout </w:t>
            </w:r>
            <w:r w:rsidRPr="007B3C5D">
              <w:t>angle d'élévation au moins égal</w:t>
            </w:r>
            <w:r w:rsidRPr="007B3C5D">
              <w:rPr>
                <w:lang w:eastAsia="ar-SA"/>
              </w:rPr>
              <w:t xml:space="preserve"> à </w:t>
            </w:r>
            <w:r w:rsidRPr="007B3C5D">
              <w:t>5 degrés.</w:t>
            </w:r>
          </w:p>
        </w:tc>
      </w:tr>
    </w:tbl>
    <w:p w14:paraId="05813AB5" w14:textId="40ACAEF6" w:rsidR="00BF254A" w:rsidRPr="007B3C5D" w:rsidRDefault="00BF254A" w:rsidP="004C6F99">
      <w:pPr>
        <w:pStyle w:val="Tablefin"/>
        <w:rPr>
          <w:rFonts w:eastAsia="SimSun"/>
          <w:lang w:val="fr-FR"/>
        </w:rPr>
      </w:pPr>
    </w:p>
    <w:p w14:paraId="52124D47" w14:textId="398FFD99" w:rsidR="009B577D" w:rsidRPr="007B3C5D" w:rsidRDefault="009B577D" w:rsidP="004C6F99">
      <w:pPr>
        <w:pStyle w:val="Heading2"/>
        <w:rPr>
          <w:rFonts w:eastAsia="SimSun"/>
        </w:rPr>
      </w:pPr>
      <w:bookmarkStart w:id="1001" w:name="_Toc381866725"/>
      <w:bookmarkStart w:id="1002" w:name="_Toc461539437"/>
      <w:bookmarkStart w:id="1003" w:name="_Toc461539598"/>
      <w:bookmarkStart w:id="1004" w:name="_Toc461539764"/>
      <w:bookmarkStart w:id="1005" w:name="_Toc461539888"/>
      <w:bookmarkStart w:id="1006" w:name="_Toc461540012"/>
      <w:bookmarkStart w:id="1007" w:name="_Toc461540136"/>
      <w:bookmarkStart w:id="1008" w:name="_Toc461540260"/>
      <w:bookmarkStart w:id="1009" w:name="_Toc461540384"/>
      <w:bookmarkStart w:id="1010" w:name="_Toc461540508"/>
      <w:bookmarkStart w:id="1011" w:name="_Toc461541363"/>
      <w:bookmarkStart w:id="1012" w:name="_Toc461606248"/>
      <w:bookmarkStart w:id="1013" w:name="_Toc482001276"/>
      <w:bookmarkStart w:id="1014" w:name="_Toc495943643"/>
      <w:bookmarkStart w:id="1015" w:name="_Toc495943802"/>
      <w:bookmarkStart w:id="1016" w:name="_Toc495943961"/>
      <w:bookmarkStart w:id="1017" w:name="_Toc495944120"/>
      <w:bookmarkStart w:id="1018" w:name="_Toc495944279"/>
      <w:bookmarkStart w:id="1019" w:name="_Toc495944438"/>
      <w:bookmarkStart w:id="1020" w:name="_Toc495944597"/>
      <w:bookmarkStart w:id="1021" w:name="_Toc495944756"/>
      <w:r w:rsidRPr="007B3C5D">
        <w:rPr>
          <w:rFonts w:eastAsia="SimSun"/>
        </w:rPr>
        <w:t>4.2</w:t>
      </w:r>
      <w:r w:rsidRPr="007B3C5D">
        <w:rPr>
          <w:rFonts w:eastAsia="SimSun"/>
        </w:rPr>
        <w:tab/>
      </w:r>
      <w:r w:rsidR="00AC51DB" w:rsidRPr="007B3C5D">
        <w:rPr>
          <w:rFonts w:eastAsia="SimSun"/>
        </w:rPr>
        <w:t>Émission</w:t>
      </w:r>
      <w:r w:rsidR="005168D2" w:rsidRPr="007B3C5D">
        <w:rPr>
          <w:rFonts w:eastAsia="SimSun"/>
        </w:rPr>
        <w:t>s</w:t>
      </w:r>
      <w:r w:rsidR="00AC51DB" w:rsidRPr="007B3C5D">
        <w:rPr>
          <w:rFonts w:eastAsia="SimSun"/>
        </w:rPr>
        <w:t xml:space="preserve"> </w:t>
      </w:r>
      <w:r w:rsidRPr="007B3C5D">
        <w:rPr>
          <w:rFonts w:eastAsia="SimSun"/>
        </w:rPr>
        <w:t xml:space="preserve">COMPASS </w:t>
      </w:r>
      <w:r w:rsidRPr="007B3C5D">
        <w:rPr>
          <w:lang w:eastAsia="zh-CN"/>
        </w:rPr>
        <w:t xml:space="preserve">B2 </w:t>
      </w:r>
      <w:r w:rsidR="00AC51DB" w:rsidRPr="007B3C5D">
        <w:rPr>
          <w:lang w:eastAsia="zh-CN"/>
        </w:rPr>
        <w:t>dans la bande de fréquences</w:t>
      </w:r>
      <w:r w:rsidRPr="007B3C5D">
        <w:rPr>
          <w:rFonts w:eastAsia="SimSun"/>
        </w:rPr>
        <w:t xml:space="preserve"> 1 164-</w:t>
      </w:r>
      <w:r w:rsidRPr="007B3C5D">
        <w:rPr>
          <w:lang w:eastAsia="zh-CN"/>
        </w:rPr>
        <w:t>1 215</w:t>
      </w:r>
      <w:r w:rsidRPr="007B3C5D">
        <w:rPr>
          <w:rFonts w:eastAsia="SimSun"/>
        </w:rPr>
        <w:t xml:space="preserve"> MHz</w:t>
      </w:r>
      <w:bookmarkEnd w:id="1001"/>
      <w:bookmarkEnd w:id="1002"/>
      <w:bookmarkEnd w:id="1003"/>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bookmarkEnd w:id="1018"/>
      <w:bookmarkEnd w:id="1019"/>
      <w:bookmarkEnd w:id="1020"/>
      <w:bookmarkEnd w:id="1021"/>
    </w:p>
    <w:p w14:paraId="232B6E2B" w14:textId="3F685979" w:rsidR="009B577D" w:rsidRPr="007B3C5D" w:rsidRDefault="009B577D" w:rsidP="004C6F99">
      <w:pPr>
        <w:rPr>
          <w:lang w:eastAsia="zh-CN"/>
        </w:rPr>
      </w:pPr>
      <w:r w:rsidRPr="007B3C5D">
        <w:rPr>
          <w:lang w:eastAsia="zh-CN"/>
        </w:rPr>
        <w:t>Le système COMPASS utilise deux signaux dans la bande 1 164-1 215 MHz attribuée au SRNS</w:t>
      </w:r>
      <w:r w:rsidR="00AC51DB" w:rsidRPr="007B3C5D">
        <w:rPr>
          <w:lang w:eastAsia="zh-CN"/>
        </w:rPr>
        <w:t>, B2a</w:t>
      </w:r>
      <w:r w:rsidR="005F3DA9" w:rsidRPr="007B3C5D">
        <w:rPr>
          <w:lang w:eastAsia="zh-CN"/>
        </w:rPr>
        <w:t> </w:t>
      </w:r>
      <w:r w:rsidR="00AC51DB" w:rsidRPr="007B3C5D">
        <w:rPr>
          <w:lang w:eastAsia="zh-CN"/>
        </w:rPr>
        <w:t xml:space="preserve">et B2b, respectivement </w:t>
      </w:r>
      <w:r w:rsidR="005168D2" w:rsidRPr="007B3C5D">
        <w:rPr>
          <w:lang w:eastAsia="zh-CN"/>
        </w:rPr>
        <w:t>émis à</w:t>
      </w:r>
      <w:r w:rsidRPr="007B3C5D">
        <w:rPr>
          <w:lang w:eastAsia="zh-CN"/>
        </w:rPr>
        <w:t xml:space="preserve"> 1 176,45 MHz et 1 207,14 MHz</w:t>
      </w:r>
      <w:r w:rsidRPr="007B3C5D">
        <w:rPr>
          <w:szCs w:val="24"/>
          <w:lang w:eastAsia="zh-CN"/>
        </w:rPr>
        <w:t xml:space="preserve">. </w:t>
      </w:r>
      <w:r w:rsidR="000F6D84" w:rsidRPr="007B3C5D">
        <w:rPr>
          <w:szCs w:val="24"/>
          <w:lang w:eastAsia="zh-CN"/>
        </w:rPr>
        <w:t>Une modulation à enveloppe constante asymétrique BOC (ACE-BOC) avec une fréquence de sous-porteuse de 15,345 MHz est utilisée pour le multiplexage des signaux B2a et B2b en un signal B2 centré sur 1 </w:t>
      </w:r>
      <w:r w:rsidR="000F6D84" w:rsidRPr="007B3C5D">
        <w:t xml:space="preserve">191,795 MHz. </w:t>
      </w:r>
      <w:r w:rsidRPr="007B3C5D">
        <w:t xml:space="preserve">Les principaux paramètres des émissions </w:t>
      </w:r>
      <w:r w:rsidR="000F6D84" w:rsidRPr="007B3C5D">
        <w:t xml:space="preserve">COMPASS B2 </w:t>
      </w:r>
      <w:r w:rsidRPr="007B3C5D">
        <w:t>sont présentés dans le Tableau 19.</w:t>
      </w:r>
    </w:p>
    <w:p w14:paraId="175654D2" w14:textId="3BB82594" w:rsidR="000F6D84" w:rsidRPr="007B3C5D" w:rsidRDefault="00D1188A" w:rsidP="004C6F99">
      <w:pPr>
        <w:rPr>
          <w:szCs w:val="24"/>
          <w:lang w:eastAsia="zh-CN"/>
        </w:rPr>
      </w:pPr>
      <w:r w:rsidRPr="007B3C5D">
        <w:rPr>
          <w:szCs w:val="24"/>
          <w:lang w:eastAsia="zh-CN"/>
        </w:rPr>
        <w:t>Le signal B2a utilise une modulation MDPQ-</w:t>
      </w:r>
      <w:proofErr w:type="gramStart"/>
      <w:r w:rsidRPr="007B3C5D">
        <w:rPr>
          <w:szCs w:val="24"/>
          <w:lang w:eastAsia="zh-CN"/>
        </w:rPr>
        <w:t>R(</w:t>
      </w:r>
      <w:proofErr w:type="gramEnd"/>
      <w:r w:rsidRPr="007B3C5D">
        <w:rPr>
          <w:szCs w:val="24"/>
          <w:lang w:eastAsia="zh-CN"/>
        </w:rPr>
        <w:t>10) et est constitué d'une composante pilote B2a</w:t>
      </w:r>
      <w:r w:rsidRPr="007B3C5D">
        <w:rPr>
          <w:szCs w:val="24"/>
          <w:vertAlign w:val="subscript"/>
          <w:lang w:eastAsia="zh-CN"/>
        </w:rPr>
        <w:t>P</w:t>
      </w:r>
      <w:r w:rsidRPr="007B3C5D">
        <w:rPr>
          <w:szCs w:val="24"/>
          <w:lang w:eastAsia="zh-CN"/>
        </w:rPr>
        <w:t xml:space="preserve"> et d'une composante de donnée B2a</w:t>
      </w:r>
      <w:r w:rsidRPr="007B3C5D">
        <w:rPr>
          <w:szCs w:val="24"/>
          <w:vertAlign w:val="subscript"/>
          <w:lang w:eastAsia="zh-CN"/>
        </w:rPr>
        <w:t>D</w:t>
      </w:r>
      <w:r w:rsidRPr="007B3C5D">
        <w:rPr>
          <w:szCs w:val="24"/>
          <w:lang w:eastAsia="zh-CN"/>
        </w:rPr>
        <w:t xml:space="preserve"> en quadrature de phase. Les satellites MEO/IOSG émettent le signal B2a pour assurer le service ouvert et les satellites OSG émettent le signal B2a pour assurer le service SBAS.</w:t>
      </w:r>
    </w:p>
    <w:p w14:paraId="1A430ADF" w14:textId="365C40A9" w:rsidR="00D1188A" w:rsidRPr="007B3C5D" w:rsidRDefault="00D1188A" w:rsidP="004C6F99">
      <w:pPr>
        <w:rPr>
          <w:szCs w:val="24"/>
          <w:lang w:eastAsia="zh-CN"/>
        </w:rPr>
      </w:pPr>
      <w:r w:rsidRPr="007B3C5D">
        <w:rPr>
          <w:szCs w:val="24"/>
          <w:lang w:eastAsia="zh-CN"/>
        </w:rPr>
        <w:t>Le signal B2b utilise une modulation MDPQ-R(10) et est constitué des composantes B2b</w:t>
      </w:r>
      <w:r w:rsidRPr="007B3C5D">
        <w:rPr>
          <w:szCs w:val="24"/>
          <w:vertAlign w:val="subscript"/>
          <w:lang w:eastAsia="zh-CN"/>
        </w:rPr>
        <w:t>I</w:t>
      </w:r>
      <w:r w:rsidRPr="007B3C5D">
        <w:rPr>
          <w:szCs w:val="24"/>
          <w:lang w:eastAsia="zh-CN"/>
        </w:rPr>
        <w:t xml:space="preserve"> et B2b</w:t>
      </w:r>
      <w:r w:rsidRPr="007B3C5D">
        <w:rPr>
          <w:szCs w:val="24"/>
          <w:vertAlign w:val="subscript"/>
          <w:lang w:eastAsia="zh-CN"/>
        </w:rPr>
        <w:t>Q</w:t>
      </w:r>
      <w:r w:rsidRPr="007B3C5D">
        <w:rPr>
          <w:szCs w:val="24"/>
          <w:lang w:eastAsia="zh-CN"/>
        </w:rPr>
        <w:t xml:space="preserve"> en quadrature de phase. Les satellites MEO/IOSG émettent le signal B2b pour assurer le service ouvert et les satellites OSG émettent le signal B2b pour assurer le service de radiorepérage ponctuel précis (PPP, </w:t>
      </w:r>
      <w:r w:rsidRPr="007B3C5D">
        <w:rPr>
          <w:i/>
          <w:szCs w:val="24"/>
          <w:lang w:eastAsia="zh-CN"/>
        </w:rPr>
        <w:t>precise point positioning</w:t>
      </w:r>
      <w:r w:rsidRPr="007B3C5D">
        <w:rPr>
          <w:szCs w:val="24"/>
          <w:lang w:eastAsia="zh-CN"/>
        </w:rPr>
        <w:t>).</w:t>
      </w:r>
    </w:p>
    <w:p w14:paraId="5552E666" w14:textId="10277761" w:rsidR="009B577D" w:rsidRPr="007B3C5D" w:rsidRDefault="009B577D" w:rsidP="004C6F99">
      <w:pPr>
        <w:pStyle w:val="TableNo"/>
        <w:rPr>
          <w:lang w:eastAsia="zh-CN"/>
        </w:rPr>
      </w:pPr>
      <w:r w:rsidRPr="007B3C5D">
        <w:rPr>
          <w:lang w:eastAsia="zh-CN"/>
        </w:rPr>
        <w:lastRenderedPageBreak/>
        <w:t>TABLEAU 19</w:t>
      </w:r>
    </w:p>
    <w:p w14:paraId="0B6648AE" w14:textId="1D4CD446" w:rsidR="009B577D" w:rsidRPr="007B3C5D" w:rsidRDefault="00D4383C" w:rsidP="004C6F99">
      <w:pPr>
        <w:pStyle w:val="Tabletitle"/>
        <w:rPr>
          <w:lang w:eastAsia="zh-CN"/>
        </w:rPr>
      </w:pPr>
      <w:r w:rsidRPr="007B3C5D">
        <w:rPr>
          <w:lang w:eastAsia="zh-CN"/>
        </w:rPr>
        <w:t xml:space="preserve">Émissions </w:t>
      </w:r>
      <w:r w:rsidR="009B577D" w:rsidRPr="007B3C5D">
        <w:rPr>
          <w:lang w:eastAsia="zh-CN"/>
        </w:rPr>
        <w:t>COMPASS</w:t>
      </w:r>
      <w:r w:rsidR="009B577D" w:rsidRPr="007B3C5D">
        <w:t xml:space="preserve"> </w:t>
      </w:r>
      <w:r w:rsidR="009B577D" w:rsidRPr="007B3C5D">
        <w:rPr>
          <w:lang w:eastAsia="zh-CN"/>
        </w:rPr>
        <w:t>B2</w:t>
      </w:r>
      <w:r w:rsidR="009B577D" w:rsidRPr="007B3C5D">
        <w:t xml:space="preserve"> </w:t>
      </w:r>
      <w:r w:rsidRPr="007B3C5D">
        <w:t xml:space="preserve">dans la bande </w:t>
      </w:r>
      <w:r w:rsidR="009B577D" w:rsidRPr="007B3C5D">
        <w:t xml:space="preserve">1 </w:t>
      </w:r>
      <w:r w:rsidR="009B577D" w:rsidRPr="007B3C5D">
        <w:rPr>
          <w:lang w:eastAsia="zh-CN"/>
        </w:rPr>
        <w:t>164</w:t>
      </w:r>
      <w:r w:rsidR="009B577D" w:rsidRPr="007B3C5D">
        <w:t xml:space="preserve">-1 </w:t>
      </w:r>
      <w:r w:rsidR="009B577D" w:rsidRPr="007B3C5D">
        <w:rPr>
          <w:lang w:eastAsia="zh-CN"/>
        </w:rPr>
        <w:t>215</w:t>
      </w:r>
      <w:r w:rsidR="009B577D" w:rsidRPr="007B3C5D">
        <w:t> MHz</w:t>
      </w:r>
    </w:p>
    <w:tbl>
      <w:tblPr>
        <w:tblStyle w:val="TableGrid"/>
        <w:tblW w:w="9639" w:type="dxa"/>
        <w:jc w:val="center"/>
        <w:tblLook w:val="04A0" w:firstRow="1" w:lastRow="0" w:firstColumn="1" w:lastColumn="0" w:noHBand="0" w:noVBand="1"/>
      </w:tblPr>
      <w:tblGrid>
        <w:gridCol w:w="3001"/>
        <w:gridCol w:w="1662"/>
        <w:gridCol w:w="1685"/>
        <w:gridCol w:w="1662"/>
        <w:gridCol w:w="1629"/>
      </w:tblGrid>
      <w:tr w:rsidR="009B577D" w:rsidRPr="007B3C5D" w14:paraId="0052E966" w14:textId="77777777" w:rsidTr="009B577D">
        <w:trPr>
          <w:cantSplit/>
          <w:jc w:val="center"/>
        </w:trPr>
        <w:tc>
          <w:tcPr>
            <w:tcW w:w="3001" w:type="dxa"/>
            <w:vMerge w:val="restart"/>
            <w:vAlign w:val="center"/>
          </w:tcPr>
          <w:p w14:paraId="424DC3E8" w14:textId="167F38E5" w:rsidR="009B577D" w:rsidRPr="007B3C5D" w:rsidRDefault="009B577D" w:rsidP="004C6F99">
            <w:pPr>
              <w:pStyle w:val="Tablehead"/>
            </w:pPr>
            <w:r w:rsidRPr="007B3C5D">
              <w:t>Paramètre</w:t>
            </w:r>
          </w:p>
        </w:tc>
        <w:tc>
          <w:tcPr>
            <w:tcW w:w="6638" w:type="dxa"/>
            <w:gridSpan w:val="4"/>
          </w:tcPr>
          <w:p w14:paraId="3C616B01" w14:textId="77777777" w:rsidR="009B577D" w:rsidRPr="007B3C5D" w:rsidRDefault="009B577D" w:rsidP="004C6F99">
            <w:pPr>
              <w:pStyle w:val="Tablehead"/>
              <w:rPr>
                <w:rFonts w:eastAsia="SimSun"/>
              </w:rPr>
            </w:pPr>
            <w:r w:rsidRPr="007B3C5D">
              <w:rPr>
                <w:rFonts w:eastAsia="SimSun"/>
              </w:rPr>
              <w:t>B2</w:t>
            </w:r>
          </w:p>
        </w:tc>
      </w:tr>
      <w:tr w:rsidR="009B577D" w:rsidRPr="007B3C5D" w14:paraId="23E4697E" w14:textId="77777777" w:rsidTr="009B577D">
        <w:trPr>
          <w:cantSplit/>
          <w:jc w:val="center"/>
        </w:trPr>
        <w:tc>
          <w:tcPr>
            <w:tcW w:w="3001" w:type="dxa"/>
            <w:vMerge/>
            <w:vAlign w:val="center"/>
          </w:tcPr>
          <w:p w14:paraId="07D08DFA" w14:textId="77777777" w:rsidR="009B577D" w:rsidRPr="007B3C5D" w:rsidRDefault="009B577D" w:rsidP="004C6F99">
            <w:pPr>
              <w:pStyle w:val="Tablehead"/>
            </w:pPr>
          </w:p>
        </w:tc>
        <w:tc>
          <w:tcPr>
            <w:tcW w:w="3347" w:type="dxa"/>
            <w:gridSpan w:val="2"/>
          </w:tcPr>
          <w:p w14:paraId="66E371D5" w14:textId="77777777" w:rsidR="009B577D" w:rsidRPr="007B3C5D" w:rsidRDefault="009B577D" w:rsidP="004C6F99">
            <w:pPr>
              <w:pStyle w:val="Tablehead"/>
              <w:rPr>
                <w:rFonts w:ascii="Times New Roman" w:eastAsia="SimSun" w:hAnsi="Times New Roman"/>
              </w:rPr>
            </w:pPr>
            <w:r w:rsidRPr="007B3C5D">
              <w:rPr>
                <w:rFonts w:eastAsia="SimSun"/>
              </w:rPr>
              <w:t>B2a</w:t>
            </w:r>
          </w:p>
        </w:tc>
        <w:tc>
          <w:tcPr>
            <w:tcW w:w="3291" w:type="dxa"/>
            <w:gridSpan w:val="2"/>
          </w:tcPr>
          <w:p w14:paraId="3E92E192" w14:textId="77777777" w:rsidR="009B577D" w:rsidRPr="007B3C5D" w:rsidRDefault="009B577D" w:rsidP="004C6F99">
            <w:pPr>
              <w:pStyle w:val="Tablehead"/>
              <w:rPr>
                <w:rFonts w:eastAsia="SimSun"/>
              </w:rPr>
            </w:pPr>
            <w:r w:rsidRPr="007B3C5D">
              <w:rPr>
                <w:rFonts w:eastAsia="SimSun"/>
              </w:rPr>
              <w:t>B2b</w:t>
            </w:r>
          </w:p>
        </w:tc>
      </w:tr>
      <w:tr w:rsidR="009B577D" w:rsidRPr="007B3C5D" w14:paraId="12DE6F91" w14:textId="77777777" w:rsidTr="009B577D">
        <w:trPr>
          <w:cantSplit/>
          <w:jc w:val="center"/>
        </w:trPr>
        <w:tc>
          <w:tcPr>
            <w:tcW w:w="3001" w:type="dxa"/>
            <w:vMerge/>
            <w:vAlign w:val="center"/>
          </w:tcPr>
          <w:p w14:paraId="0CAFDD3F" w14:textId="77777777" w:rsidR="009B577D" w:rsidRPr="007B3C5D" w:rsidRDefault="009B577D" w:rsidP="004C6F99">
            <w:pPr>
              <w:pStyle w:val="Tablehead"/>
            </w:pPr>
          </w:p>
        </w:tc>
        <w:tc>
          <w:tcPr>
            <w:tcW w:w="1662" w:type="dxa"/>
          </w:tcPr>
          <w:p w14:paraId="51C75E87" w14:textId="77777777" w:rsidR="009B577D" w:rsidRPr="007B3C5D" w:rsidRDefault="009B577D" w:rsidP="004C6F99">
            <w:pPr>
              <w:pStyle w:val="Tablehead"/>
            </w:pPr>
            <w:r w:rsidRPr="007B3C5D">
              <w:rPr>
                <w:rFonts w:eastAsia="SimSun"/>
              </w:rPr>
              <w:t>B2a</w:t>
            </w:r>
            <w:r w:rsidRPr="007B3C5D">
              <w:rPr>
                <w:rFonts w:eastAsia="SimSun"/>
                <w:vertAlign w:val="subscript"/>
              </w:rPr>
              <w:t>P</w:t>
            </w:r>
          </w:p>
        </w:tc>
        <w:tc>
          <w:tcPr>
            <w:tcW w:w="1685" w:type="dxa"/>
          </w:tcPr>
          <w:p w14:paraId="68823410" w14:textId="77777777" w:rsidR="009B577D" w:rsidRPr="007B3C5D" w:rsidRDefault="009B577D" w:rsidP="004C6F99">
            <w:pPr>
              <w:pStyle w:val="Tablehead"/>
            </w:pPr>
            <w:r w:rsidRPr="007B3C5D">
              <w:rPr>
                <w:rFonts w:eastAsia="SimSun"/>
              </w:rPr>
              <w:t>B2a</w:t>
            </w:r>
            <w:r w:rsidRPr="007B3C5D">
              <w:rPr>
                <w:rFonts w:eastAsia="SimSun"/>
                <w:vertAlign w:val="subscript"/>
              </w:rPr>
              <w:t>D</w:t>
            </w:r>
          </w:p>
        </w:tc>
        <w:tc>
          <w:tcPr>
            <w:tcW w:w="1662" w:type="dxa"/>
          </w:tcPr>
          <w:p w14:paraId="66142D8A" w14:textId="77777777" w:rsidR="009B577D" w:rsidRPr="007B3C5D" w:rsidRDefault="009B577D" w:rsidP="004C6F99">
            <w:pPr>
              <w:pStyle w:val="Tablehead"/>
            </w:pPr>
            <w:r w:rsidRPr="007B3C5D">
              <w:rPr>
                <w:rFonts w:eastAsia="SimSun"/>
              </w:rPr>
              <w:t>B2b</w:t>
            </w:r>
            <w:r w:rsidRPr="007B3C5D">
              <w:rPr>
                <w:rFonts w:eastAsia="SimSun"/>
                <w:vertAlign w:val="subscript"/>
              </w:rPr>
              <w:t>I</w:t>
            </w:r>
          </w:p>
        </w:tc>
        <w:tc>
          <w:tcPr>
            <w:tcW w:w="1629" w:type="dxa"/>
          </w:tcPr>
          <w:p w14:paraId="2F23FE45" w14:textId="77777777" w:rsidR="009B577D" w:rsidRPr="007B3C5D" w:rsidRDefault="009B577D" w:rsidP="004C6F99">
            <w:pPr>
              <w:pStyle w:val="Tablehead"/>
            </w:pPr>
            <w:r w:rsidRPr="007B3C5D">
              <w:rPr>
                <w:rFonts w:eastAsia="SimSun"/>
              </w:rPr>
              <w:t>B2b</w:t>
            </w:r>
            <w:r w:rsidRPr="007B3C5D">
              <w:rPr>
                <w:rFonts w:eastAsia="SimSun"/>
                <w:vertAlign w:val="subscript"/>
              </w:rPr>
              <w:t>Q</w:t>
            </w:r>
          </w:p>
        </w:tc>
      </w:tr>
      <w:tr w:rsidR="009B577D" w:rsidRPr="007B3C5D" w14:paraId="113B27E4" w14:textId="77777777" w:rsidTr="009B577D">
        <w:trPr>
          <w:cantSplit/>
          <w:jc w:val="center"/>
        </w:trPr>
        <w:tc>
          <w:tcPr>
            <w:tcW w:w="3001" w:type="dxa"/>
            <w:vAlign w:val="center"/>
          </w:tcPr>
          <w:p w14:paraId="7A6AC0A0" w14:textId="277834FB" w:rsidR="009B577D" w:rsidRPr="007B3C5D" w:rsidRDefault="00D4383C" w:rsidP="004C6F99">
            <w:pPr>
              <w:pStyle w:val="Tabletext"/>
              <w:jc w:val="left"/>
            </w:pPr>
            <w:r w:rsidRPr="007B3C5D">
              <w:rPr>
                <w:rFonts w:eastAsia="MS PGothic"/>
              </w:rPr>
              <w:t>Fréquence porteuse</w:t>
            </w:r>
            <w:r w:rsidR="009B577D" w:rsidRPr="007B3C5D">
              <w:rPr>
                <w:rFonts w:eastAsia="MS PGothic"/>
              </w:rPr>
              <w:t xml:space="preserve"> (MHz)</w:t>
            </w:r>
          </w:p>
        </w:tc>
        <w:tc>
          <w:tcPr>
            <w:tcW w:w="3347" w:type="dxa"/>
            <w:gridSpan w:val="2"/>
            <w:vAlign w:val="center"/>
          </w:tcPr>
          <w:p w14:paraId="6C6CA7BE" w14:textId="4F33F94D" w:rsidR="009B577D" w:rsidRPr="007B3C5D" w:rsidRDefault="009B577D" w:rsidP="004C6F99">
            <w:pPr>
              <w:pStyle w:val="Tabletext"/>
              <w:jc w:val="center"/>
            </w:pPr>
            <w:r w:rsidRPr="007B3C5D">
              <w:t>1 176,45</w:t>
            </w:r>
          </w:p>
        </w:tc>
        <w:tc>
          <w:tcPr>
            <w:tcW w:w="3291" w:type="dxa"/>
            <w:gridSpan w:val="2"/>
            <w:vAlign w:val="center"/>
          </w:tcPr>
          <w:p w14:paraId="1F6C1A56" w14:textId="0A4237E2" w:rsidR="009B577D" w:rsidRPr="007B3C5D" w:rsidRDefault="009B577D" w:rsidP="004C6F99">
            <w:pPr>
              <w:pStyle w:val="Tabletext"/>
              <w:jc w:val="center"/>
            </w:pPr>
            <w:r w:rsidRPr="007B3C5D">
              <w:t>1 207,14</w:t>
            </w:r>
          </w:p>
        </w:tc>
      </w:tr>
      <w:tr w:rsidR="009B577D" w:rsidRPr="007B3C5D" w14:paraId="76CE7B8B" w14:textId="77777777" w:rsidTr="009B577D">
        <w:trPr>
          <w:cantSplit/>
          <w:jc w:val="center"/>
        </w:trPr>
        <w:tc>
          <w:tcPr>
            <w:tcW w:w="3001" w:type="dxa"/>
          </w:tcPr>
          <w:p w14:paraId="257616B8" w14:textId="2A5C01AC" w:rsidR="009B577D" w:rsidRPr="007B3C5D" w:rsidRDefault="009B577D" w:rsidP="004C6F99">
            <w:pPr>
              <w:pStyle w:val="Tabletext"/>
              <w:jc w:val="left"/>
            </w:pPr>
            <w:r w:rsidRPr="007B3C5D">
              <w:t>Débit d'éléments du code BPA (Méléments/s)</w:t>
            </w:r>
          </w:p>
        </w:tc>
        <w:tc>
          <w:tcPr>
            <w:tcW w:w="6638" w:type="dxa"/>
            <w:gridSpan w:val="4"/>
            <w:vAlign w:val="center"/>
          </w:tcPr>
          <w:p w14:paraId="3E524FDC" w14:textId="0DD8395C" w:rsidR="009B577D" w:rsidRPr="007B3C5D" w:rsidRDefault="009B577D" w:rsidP="004C6F99">
            <w:pPr>
              <w:pStyle w:val="Tabletext"/>
              <w:jc w:val="center"/>
            </w:pPr>
            <w:r w:rsidRPr="007B3C5D">
              <w:t>10,23</w:t>
            </w:r>
          </w:p>
        </w:tc>
      </w:tr>
      <w:tr w:rsidR="009B577D" w:rsidRPr="007B3C5D" w14:paraId="1D167637" w14:textId="77777777" w:rsidTr="009B577D">
        <w:trPr>
          <w:cantSplit/>
          <w:jc w:val="center"/>
        </w:trPr>
        <w:tc>
          <w:tcPr>
            <w:tcW w:w="3001" w:type="dxa"/>
          </w:tcPr>
          <w:p w14:paraId="6A666E6B" w14:textId="2211C85F" w:rsidR="009B577D" w:rsidRPr="007B3C5D" w:rsidRDefault="009B577D" w:rsidP="004C6F99">
            <w:pPr>
              <w:pStyle w:val="Tabletext"/>
              <w:jc w:val="left"/>
            </w:pPr>
            <w:r w:rsidRPr="007B3C5D">
              <w:t>Débits binaires des données de navigation (bits/s)</w:t>
            </w:r>
          </w:p>
        </w:tc>
        <w:tc>
          <w:tcPr>
            <w:tcW w:w="1662" w:type="dxa"/>
            <w:vAlign w:val="center"/>
          </w:tcPr>
          <w:p w14:paraId="76A6E080" w14:textId="145F8D9C" w:rsidR="009B577D" w:rsidRPr="007B3C5D" w:rsidRDefault="00D4383C" w:rsidP="004C6F99">
            <w:pPr>
              <w:pStyle w:val="Tabletext"/>
              <w:jc w:val="center"/>
            </w:pPr>
            <w:r w:rsidRPr="007B3C5D">
              <w:t>Pas de données</w:t>
            </w:r>
          </w:p>
        </w:tc>
        <w:tc>
          <w:tcPr>
            <w:tcW w:w="1685" w:type="dxa"/>
            <w:vAlign w:val="center"/>
          </w:tcPr>
          <w:p w14:paraId="7AFF8256" w14:textId="499559D3" w:rsidR="009B577D" w:rsidRPr="007B3C5D" w:rsidRDefault="009B577D" w:rsidP="004C6F99">
            <w:pPr>
              <w:pStyle w:val="Tabletext"/>
              <w:jc w:val="center"/>
            </w:pPr>
            <w:r w:rsidRPr="007B3C5D">
              <w:t>MEO/I</w:t>
            </w:r>
            <w:r w:rsidR="00C4500C" w:rsidRPr="007B3C5D">
              <w:t>OSG</w:t>
            </w:r>
            <w:r w:rsidRPr="007B3C5D">
              <w:t>: 100</w:t>
            </w:r>
          </w:p>
          <w:p w14:paraId="3738168D" w14:textId="01A3C8ED" w:rsidR="009B577D" w:rsidRPr="007B3C5D" w:rsidRDefault="00C4500C" w:rsidP="004C6F99">
            <w:pPr>
              <w:pStyle w:val="Tabletext"/>
              <w:jc w:val="center"/>
            </w:pPr>
            <w:r w:rsidRPr="007B3C5D">
              <w:t>OSG</w:t>
            </w:r>
            <w:r w:rsidR="009B577D" w:rsidRPr="007B3C5D">
              <w:t>: 250</w:t>
            </w:r>
          </w:p>
        </w:tc>
        <w:tc>
          <w:tcPr>
            <w:tcW w:w="1662" w:type="dxa"/>
            <w:vAlign w:val="center"/>
          </w:tcPr>
          <w:p w14:paraId="7DC5FC0E" w14:textId="77777777" w:rsidR="009B577D" w:rsidRPr="007B3C5D" w:rsidRDefault="009B577D" w:rsidP="004C6F99">
            <w:pPr>
              <w:pStyle w:val="Tabletext"/>
              <w:jc w:val="center"/>
            </w:pPr>
            <w:r w:rsidRPr="007B3C5D">
              <w:t>500</w:t>
            </w:r>
          </w:p>
        </w:tc>
        <w:tc>
          <w:tcPr>
            <w:tcW w:w="1629" w:type="dxa"/>
            <w:vAlign w:val="center"/>
          </w:tcPr>
          <w:p w14:paraId="2F63A750" w14:textId="77777777" w:rsidR="009B577D" w:rsidRPr="007B3C5D" w:rsidRDefault="009B577D" w:rsidP="004C6F99">
            <w:pPr>
              <w:pStyle w:val="Tabletext"/>
              <w:jc w:val="center"/>
            </w:pPr>
            <w:r w:rsidRPr="007B3C5D">
              <w:t>500</w:t>
            </w:r>
          </w:p>
        </w:tc>
      </w:tr>
      <w:tr w:rsidR="009B577D" w:rsidRPr="007B3C5D" w14:paraId="0D966AF5" w14:textId="77777777" w:rsidTr="009B577D">
        <w:trPr>
          <w:cantSplit/>
          <w:jc w:val="center"/>
        </w:trPr>
        <w:tc>
          <w:tcPr>
            <w:tcW w:w="3001" w:type="dxa"/>
            <w:vAlign w:val="center"/>
          </w:tcPr>
          <w:p w14:paraId="01C1E0C5" w14:textId="0BC5FA14" w:rsidR="009B577D" w:rsidRPr="007B3C5D" w:rsidRDefault="009B577D" w:rsidP="004C6F99">
            <w:pPr>
              <w:pStyle w:val="Tabletext"/>
              <w:jc w:val="left"/>
            </w:pPr>
            <w:r w:rsidRPr="007B3C5D">
              <w:t>Méthode de modulation du signal</w:t>
            </w:r>
          </w:p>
        </w:tc>
        <w:tc>
          <w:tcPr>
            <w:tcW w:w="1662" w:type="dxa"/>
            <w:vAlign w:val="center"/>
          </w:tcPr>
          <w:p w14:paraId="05D88F4E" w14:textId="035FD457" w:rsidR="009B577D" w:rsidRPr="007B3C5D" w:rsidRDefault="005154AD" w:rsidP="004C6F99">
            <w:pPr>
              <w:pStyle w:val="Tabletext"/>
              <w:jc w:val="center"/>
            </w:pPr>
            <w:r w:rsidRPr="007B3C5D">
              <w:t>MDPB-R</w:t>
            </w:r>
            <w:r w:rsidR="009B577D" w:rsidRPr="007B3C5D">
              <w:t>(10)</w:t>
            </w:r>
          </w:p>
        </w:tc>
        <w:tc>
          <w:tcPr>
            <w:tcW w:w="1685" w:type="dxa"/>
            <w:vAlign w:val="center"/>
          </w:tcPr>
          <w:p w14:paraId="5FFE5D7B" w14:textId="0E61AF7A" w:rsidR="009B577D" w:rsidRPr="007B3C5D" w:rsidRDefault="005154AD" w:rsidP="004C6F99">
            <w:pPr>
              <w:pStyle w:val="Tabletext"/>
              <w:jc w:val="center"/>
            </w:pPr>
            <w:r w:rsidRPr="007B3C5D">
              <w:t>MDPB-R</w:t>
            </w:r>
            <w:r w:rsidR="009B577D" w:rsidRPr="007B3C5D">
              <w:t>(10)</w:t>
            </w:r>
          </w:p>
        </w:tc>
        <w:tc>
          <w:tcPr>
            <w:tcW w:w="1662" w:type="dxa"/>
            <w:vAlign w:val="center"/>
          </w:tcPr>
          <w:p w14:paraId="3C5526B8" w14:textId="54959E30" w:rsidR="009B577D" w:rsidRPr="007B3C5D" w:rsidRDefault="005154AD" w:rsidP="004C6F99">
            <w:pPr>
              <w:pStyle w:val="Tabletext"/>
              <w:jc w:val="center"/>
            </w:pPr>
            <w:r w:rsidRPr="007B3C5D">
              <w:t>MDPB-R</w:t>
            </w:r>
            <w:r w:rsidR="009B577D" w:rsidRPr="007B3C5D">
              <w:t>(10)</w:t>
            </w:r>
          </w:p>
        </w:tc>
        <w:tc>
          <w:tcPr>
            <w:tcW w:w="1629" w:type="dxa"/>
            <w:vAlign w:val="center"/>
          </w:tcPr>
          <w:p w14:paraId="29BB32BE" w14:textId="0AE28139" w:rsidR="009B577D" w:rsidRPr="007B3C5D" w:rsidRDefault="005154AD" w:rsidP="004C6F99">
            <w:pPr>
              <w:pStyle w:val="Tabletext"/>
              <w:jc w:val="center"/>
            </w:pPr>
            <w:r w:rsidRPr="007B3C5D">
              <w:t>MDPB-R</w:t>
            </w:r>
            <w:r w:rsidR="009B577D" w:rsidRPr="007B3C5D">
              <w:t>(10)</w:t>
            </w:r>
          </w:p>
        </w:tc>
      </w:tr>
      <w:tr w:rsidR="009B577D" w:rsidRPr="007B3C5D" w14:paraId="5D927374" w14:textId="77777777" w:rsidTr="009B577D">
        <w:trPr>
          <w:cantSplit/>
          <w:jc w:val="center"/>
        </w:trPr>
        <w:tc>
          <w:tcPr>
            <w:tcW w:w="3001" w:type="dxa"/>
          </w:tcPr>
          <w:p w14:paraId="5E91FADD" w14:textId="31A86611" w:rsidR="009B577D" w:rsidRPr="007B3C5D" w:rsidRDefault="009B577D" w:rsidP="004C6F99">
            <w:pPr>
              <w:pStyle w:val="Tabletext"/>
              <w:jc w:val="left"/>
            </w:pPr>
            <w:r w:rsidRPr="007B3C5D">
              <w:t>Polarisation</w:t>
            </w:r>
          </w:p>
        </w:tc>
        <w:tc>
          <w:tcPr>
            <w:tcW w:w="6638" w:type="dxa"/>
            <w:gridSpan w:val="4"/>
            <w:vAlign w:val="center"/>
          </w:tcPr>
          <w:p w14:paraId="2151E387" w14:textId="1D1541E2" w:rsidR="009B577D" w:rsidRPr="007B3C5D" w:rsidRDefault="005F3DA9" w:rsidP="004C6F99">
            <w:pPr>
              <w:pStyle w:val="Tabletext"/>
              <w:jc w:val="center"/>
            </w:pPr>
            <w:r w:rsidRPr="007B3C5D">
              <w:t>C</w:t>
            </w:r>
            <w:r w:rsidR="00541CD1" w:rsidRPr="007B3C5D">
              <w:t>irculaire dextrogyre</w:t>
            </w:r>
          </w:p>
        </w:tc>
      </w:tr>
      <w:tr w:rsidR="009B577D" w:rsidRPr="007B3C5D" w14:paraId="6680CB77" w14:textId="77777777" w:rsidTr="009B577D">
        <w:trPr>
          <w:cantSplit/>
          <w:jc w:val="center"/>
        </w:trPr>
        <w:tc>
          <w:tcPr>
            <w:tcW w:w="3001" w:type="dxa"/>
            <w:tcBorders>
              <w:bottom w:val="single" w:sz="4" w:space="0" w:color="auto"/>
            </w:tcBorders>
            <w:vAlign w:val="center"/>
          </w:tcPr>
          <w:p w14:paraId="566418EF" w14:textId="38CF38AC" w:rsidR="009B577D" w:rsidRPr="007B3C5D" w:rsidRDefault="009B577D" w:rsidP="004C6F99">
            <w:pPr>
              <w:pStyle w:val="Tabletext"/>
              <w:jc w:val="left"/>
            </w:pPr>
            <w:r w:rsidRPr="007B3C5D">
              <w:t xml:space="preserve">Niveau de puissance minimale reçue à la sortie de l'antenne </w:t>
            </w:r>
            <w:r w:rsidR="004F6F3A" w:rsidRPr="007B3C5D">
              <w:t xml:space="preserve">de </w:t>
            </w:r>
            <w:r w:rsidRPr="007B3C5D">
              <w:t>référence (dBW)</w:t>
            </w:r>
          </w:p>
        </w:tc>
        <w:tc>
          <w:tcPr>
            <w:tcW w:w="3347" w:type="dxa"/>
            <w:gridSpan w:val="2"/>
            <w:tcBorders>
              <w:bottom w:val="single" w:sz="4" w:space="0" w:color="auto"/>
            </w:tcBorders>
            <w:vAlign w:val="center"/>
          </w:tcPr>
          <w:p w14:paraId="591D62F6" w14:textId="264DD75F" w:rsidR="009B577D" w:rsidRPr="007B3C5D" w:rsidRDefault="009B577D" w:rsidP="004C6F99">
            <w:pPr>
              <w:pStyle w:val="Tabletext"/>
              <w:jc w:val="center"/>
            </w:pPr>
            <w:r w:rsidRPr="007B3C5D">
              <w:t>MEO: −154,0</w:t>
            </w:r>
          </w:p>
          <w:p w14:paraId="576A64E9" w14:textId="5FDB2B99" w:rsidR="009B577D" w:rsidRPr="007B3C5D" w:rsidRDefault="00C4500C" w:rsidP="004C6F99">
            <w:pPr>
              <w:pStyle w:val="Tabletext"/>
              <w:jc w:val="center"/>
            </w:pPr>
            <w:r w:rsidRPr="007B3C5D">
              <w:t>OSG</w:t>
            </w:r>
            <w:r w:rsidR="009B577D" w:rsidRPr="007B3C5D">
              <w:t>/I</w:t>
            </w:r>
            <w:r w:rsidRPr="007B3C5D">
              <w:t>OSG</w:t>
            </w:r>
            <w:r w:rsidR="009B577D" w:rsidRPr="007B3C5D">
              <w:t>: −156,3</w:t>
            </w:r>
          </w:p>
          <w:p w14:paraId="27AE2DEA" w14:textId="18EB7F24" w:rsidR="009B577D" w:rsidRPr="007B3C5D" w:rsidRDefault="009B577D" w:rsidP="004C6F99">
            <w:pPr>
              <w:pStyle w:val="Tabletext"/>
              <w:jc w:val="center"/>
            </w:pPr>
            <w:r w:rsidRPr="007B3C5D">
              <w:t>(</w:t>
            </w:r>
            <w:r w:rsidR="00D4383C" w:rsidRPr="007B3C5D">
              <w:t xml:space="preserve">voir </w:t>
            </w:r>
            <w:r w:rsidRPr="007B3C5D">
              <w:t>Note)</w:t>
            </w:r>
          </w:p>
        </w:tc>
        <w:tc>
          <w:tcPr>
            <w:tcW w:w="3291" w:type="dxa"/>
            <w:gridSpan w:val="2"/>
            <w:tcBorders>
              <w:bottom w:val="single" w:sz="4" w:space="0" w:color="auto"/>
            </w:tcBorders>
            <w:vAlign w:val="center"/>
          </w:tcPr>
          <w:p w14:paraId="602439BB" w14:textId="4EF4ADAB" w:rsidR="009B577D" w:rsidRPr="007B3C5D" w:rsidRDefault="009B577D" w:rsidP="004C6F99">
            <w:pPr>
              <w:pStyle w:val="Tabletext"/>
              <w:jc w:val="center"/>
            </w:pPr>
            <w:r w:rsidRPr="007B3C5D">
              <w:t>MEO: −155,0</w:t>
            </w:r>
          </w:p>
          <w:p w14:paraId="68C79EF6" w14:textId="6E1547EC" w:rsidR="009B577D" w:rsidRPr="007B3C5D" w:rsidRDefault="00C4500C" w:rsidP="004C6F99">
            <w:pPr>
              <w:pStyle w:val="Tabletext"/>
              <w:jc w:val="center"/>
            </w:pPr>
            <w:r w:rsidRPr="007B3C5D">
              <w:t>OSG</w:t>
            </w:r>
            <w:r w:rsidR="009B577D" w:rsidRPr="007B3C5D">
              <w:t>/I</w:t>
            </w:r>
            <w:r w:rsidRPr="007B3C5D">
              <w:t>OSG</w:t>
            </w:r>
            <w:r w:rsidR="009B577D" w:rsidRPr="007B3C5D">
              <w:t>: −157,3</w:t>
            </w:r>
          </w:p>
          <w:p w14:paraId="4D2A3003" w14:textId="5FEF74B5" w:rsidR="009B577D" w:rsidRPr="007B3C5D" w:rsidRDefault="009B577D" w:rsidP="004C6F99">
            <w:pPr>
              <w:pStyle w:val="Tabletext"/>
              <w:jc w:val="center"/>
            </w:pPr>
            <w:r w:rsidRPr="007B3C5D">
              <w:t>(</w:t>
            </w:r>
            <w:r w:rsidR="00D4383C" w:rsidRPr="007B3C5D">
              <w:t xml:space="preserve">voir </w:t>
            </w:r>
            <w:r w:rsidRPr="007B3C5D">
              <w:t>Note)</w:t>
            </w:r>
          </w:p>
        </w:tc>
      </w:tr>
      <w:tr w:rsidR="009B577D" w:rsidRPr="007B3C5D" w14:paraId="0952D889" w14:textId="77777777" w:rsidTr="005F3DA9">
        <w:trPr>
          <w:cantSplit/>
          <w:trHeight w:val="756"/>
          <w:jc w:val="center"/>
        </w:trPr>
        <w:tc>
          <w:tcPr>
            <w:tcW w:w="9639" w:type="dxa"/>
            <w:gridSpan w:val="5"/>
            <w:tcBorders>
              <w:left w:val="nil"/>
              <w:bottom w:val="nil"/>
              <w:right w:val="nil"/>
            </w:tcBorders>
            <w:vAlign w:val="center"/>
          </w:tcPr>
          <w:p w14:paraId="760A6F0A" w14:textId="417509C4" w:rsidR="009B577D" w:rsidRPr="007B3C5D" w:rsidRDefault="009B577D" w:rsidP="00D872FC">
            <w:pPr>
              <w:pStyle w:val="Tabletext"/>
              <w:jc w:val="left"/>
              <w:rPr>
                <w:rFonts w:eastAsia="SimSun"/>
              </w:rPr>
            </w:pPr>
            <w:r w:rsidRPr="007B3C5D">
              <w:t xml:space="preserve">NOTE: La puissance minimale reçue à la surface de la Terre est mesurée à la sortie d'une antenne de réception isotrope de gain 0 dBic pour </w:t>
            </w:r>
            <w:r w:rsidR="00D4383C" w:rsidRPr="007B3C5D">
              <w:t xml:space="preserve">tout </w:t>
            </w:r>
            <w:r w:rsidRPr="007B3C5D">
              <w:t>angle d'élévation au moins égal</w:t>
            </w:r>
            <w:r w:rsidRPr="007B3C5D">
              <w:rPr>
                <w:lang w:eastAsia="ar-SA"/>
              </w:rPr>
              <w:t xml:space="preserve"> à </w:t>
            </w:r>
            <w:r w:rsidRPr="007B3C5D">
              <w:t>5 degrés.</w:t>
            </w:r>
          </w:p>
        </w:tc>
      </w:tr>
    </w:tbl>
    <w:p w14:paraId="551B84D3" w14:textId="389DC7BD" w:rsidR="009B577D" w:rsidRPr="007B3C5D" w:rsidRDefault="009B577D" w:rsidP="004C6F99">
      <w:pPr>
        <w:pStyle w:val="Tablefin"/>
        <w:rPr>
          <w:rFonts w:eastAsia="SimSun"/>
          <w:lang w:val="fr-FR" w:eastAsia="zh-CN"/>
        </w:rPr>
      </w:pPr>
    </w:p>
    <w:p w14:paraId="723E8C9B" w14:textId="5ADF04D7" w:rsidR="000C2A5C" w:rsidRPr="007B3C5D" w:rsidRDefault="000C2A5C" w:rsidP="004C6F99">
      <w:pPr>
        <w:pStyle w:val="Heading2"/>
        <w:rPr>
          <w:rFonts w:eastAsia="SimSun"/>
        </w:rPr>
      </w:pPr>
      <w:r w:rsidRPr="007B3C5D">
        <w:rPr>
          <w:rFonts w:eastAsia="SimSun"/>
        </w:rPr>
        <w:t>4.</w:t>
      </w:r>
      <w:r w:rsidRPr="007B3C5D">
        <w:rPr>
          <w:lang w:eastAsia="zh-CN"/>
        </w:rPr>
        <w:t>3</w:t>
      </w:r>
      <w:r w:rsidRPr="007B3C5D">
        <w:rPr>
          <w:rFonts w:eastAsia="SimSun"/>
        </w:rPr>
        <w:tab/>
      </w:r>
      <w:r w:rsidR="00D4383C" w:rsidRPr="007B3C5D">
        <w:rPr>
          <w:rFonts w:eastAsia="SimSun"/>
        </w:rPr>
        <w:t xml:space="preserve">Émissions </w:t>
      </w:r>
      <w:r w:rsidRPr="007B3C5D">
        <w:rPr>
          <w:rFonts w:eastAsia="SimSun"/>
        </w:rPr>
        <w:t xml:space="preserve">COMPASS </w:t>
      </w:r>
      <w:r w:rsidRPr="007B3C5D">
        <w:rPr>
          <w:lang w:eastAsia="zh-CN"/>
        </w:rPr>
        <w:t xml:space="preserve">B3 </w:t>
      </w:r>
      <w:r w:rsidR="00D4383C" w:rsidRPr="007B3C5D">
        <w:rPr>
          <w:rFonts w:eastAsia="SimSun"/>
        </w:rPr>
        <w:t xml:space="preserve">dans la bande de fréquences </w:t>
      </w:r>
      <w:r w:rsidRPr="007B3C5D">
        <w:rPr>
          <w:rFonts w:eastAsia="SimSun"/>
        </w:rPr>
        <w:t>1 215</w:t>
      </w:r>
      <w:r w:rsidRPr="007B3C5D">
        <w:rPr>
          <w:lang w:eastAsia="zh-CN"/>
        </w:rPr>
        <w:t>-1 300</w:t>
      </w:r>
      <w:r w:rsidRPr="007B3C5D">
        <w:rPr>
          <w:rFonts w:eastAsia="SimSun"/>
        </w:rPr>
        <w:t xml:space="preserve"> MHz</w:t>
      </w:r>
    </w:p>
    <w:p w14:paraId="64A4F996" w14:textId="65ACC48B" w:rsidR="000C2A5C" w:rsidRPr="007B3C5D" w:rsidRDefault="000C2A5C" w:rsidP="004C6F99">
      <w:pPr>
        <w:rPr>
          <w:lang w:eastAsia="zh-CN"/>
        </w:rPr>
      </w:pPr>
      <w:r w:rsidRPr="007B3C5D">
        <w:rPr>
          <w:lang w:eastAsia="zh-CN"/>
        </w:rPr>
        <w:t xml:space="preserve">Le système COMPASS utilise </w:t>
      </w:r>
      <w:r w:rsidR="00D4383C" w:rsidRPr="007B3C5D">
        <w:rPr>
          <w:lang w:eastAsia="zh-CN"/>
        </w:rPr>
        <w:t xml:space="preserve">trois </w:t>
      </w:r>
      <w:r w:rsidRPr="007B3C5D">
        <w:rPr>
          <w:lang w:eastAsia="zh-CN"/>
        </w:rPr>
        <w:t>signaux</w:t>
      </w:r>
      <w:r w:rsidR="00D4383C" w:rsidRPr="007B3C5D">
        <w:rPr>
          <w:lang w:eastAsia="zh-CN"/>
        </w:rPr>
        <w:t xml:space="preserve"> (B3I, B3Q, B3A)</w:t>
      </w:r>
      <w:r w:rsidRPr="007B3C5D">
        <w:rPr>
          <w:lang w:eastAsia="zh-CN"/>
        </w:rPr>
        <w:t xml:space="preserve"> dans la bande </w:t>
      </w:r>
      <w:r w:rsidR="00D4383C" w:rsidRPr="007B3C5D">
        <w:rPr>
          <w:lang w:eastAsia="zh-CN"/>
        </w:rPr>
        <w:t>1 215-1 300</w:t>
      </w:r>
      <w:r w:rsidRPr="007B3C5D">
        <w:rPr>
          <w:lang w:eastAsia="zh-CN"/>
        </w:rPr>
        <w:t> MHz attribuée au SRNS</w:t>
      </w:r>
      <w:r w:rsidR="00D4383C" w:rsidRPr="007B3C5D">
        <w:rPr>
          <w:lang w:eastAsia="zh-CN"/>
        </w:rPr>
        <w:t>, tous émis à 1 268,52 MHz</w:t>
      </w:r>
      <w:r w:rsidRPr="007B3C5D">
        <w:rPr>
          <w:lang w:eastAsia="zh-CN"/>
        </w:rPr>
        <w:t xml:space="preserve">. </w:t>
      </w:r>
      <w:r w:rsidRPr="007B3C5D">
        <w:t xml:space="preserve">Les principaux paramètres des émissions </w:t>
      </w:r>
      <w:r w:rsidR="00D4383C" w:rsidRPr="007B3C5D">
        <w:t>COMPASS</w:t>
      </w:r>
      <w:r w:rsidR="005F3DA9" w:rsidRPr="007B3C5D">
        <w:t> </w:t>
      </w:r>
      <w:r w:rsidR="00D4383C" w:rsidRPr="007B3C5D">
        <w:t xml:space="preserve">B3 </w:t>
      </w:r>
      <w:r w:rsidRPr="007B3C5D">
        <w:t>sont présentés dans le Tableau 20</w:t>
      </w:r>
      <w:r w:rsidRPr="007B3C5D">
        <w:rPr>
          <w:lang w:eastAsia="zh-CN"/>
        </w:rPr>
        <w:t>.</w:t>
      </w:r>
    </w:p>
    <w:p w14:paraId="60EF221E" w14:textId="030E663F" w:rsidR="00D4383C" w:rsidRPr="007B3C5D" w:rsidRDefault="00CC1273" w:rsidP="004C6F99">
      <w:pPr>
        <w:rPr>
          <w:spacing w:val="-2"/>
          <w:szCs w:val="24"/>
          <w:lang w:eastAsia="zh-CN"/>
        </w:rPr>
      </w:pPr>
      <w:r w:rsidRPr="007B3C5D">
        <w:rPr>
          <w:spacing w:val="-2"/>
          <w:szCs w:val="24"/>
          <w:lang w:eastAsia="zh-CN"/>
        </w:rPr>
        <w:t>Le signal OS B3I utilise une modulation MDPB-R(10). Les satellites MEO/IOSG émettent le signal</w:t>
      </w:r>
      <w:r w:rsidR="005F3DA9" w:rsidRPr="007B3C5D">
        <w:rPr>
          <w:spacing w:val="-2"/>
          <w:szCs w:val="24"/>
          <w:lang w:eastAsia="zh-CN"/>
        </w:rPr>
        <w:t> </w:t>
      </w:r>
      <w:r w:rsidRPr="007B3C5D">
        <w:rPr>
          <w:spacing w:val="-2"/>
          <w:szCs w:val="24"/>
          <w:lang w:eastAsia="zh-CN"/>
        </w:rPr>
        <w:t xml:space="preserve">B3I </w:t>
      </w:r>
      <w:r w:rsidR="004F6F3A" w:rsidRPr="007B3C5D">
        <w:rPr>
          <w:spacing w:val="-2"/>
          <w:szCs w:val="24"/>
          <w:lang w:eastAsia="zh-CN"/>
        </w:rPr>
        <w:t xml:space="preserve">avec des données de navigation à 50 bits/s, </w:t>
      </w:r>
      <w:r w:rsidR="004F6F3A" w:rsidRPr="007B3C5D">
        <w:t>tandis que les satellites OSG émettent le signal B3I avec des données de navigation à 500 bits/s</w:t>
      </w:r>
      <w:r w:rsidR="005F3DA9" w:rsidRPr="007B3C5D">
        <w:t>.</w:t>
      </w:r>
    </w:p>
    <w:p w14:paraId="59CCC26C" w14:textId="4D016C1B" w:rsidR="004F6F3A" w:rsidRPr="007B3C5D" w:rsidRDefault="004F6F3A" w:rsidP="004C6F99">
      <w:pPr>
        <w:rPr>
          <w:spacing w:val="-2"/>
          <w:szCs w:val="24"/>
          <w:lang w:eastAsia="zh-CN"/>
        </w:rPr>
      </w:pPr>
      <w:r w:rsidRPr="007B3C5D">
        <w:rPr>
          <w:spacing w:val="-2"/>
          <w:szCs w:val="24"/>
          <w:lang w:eastAsia="zh-CN"/>
        </w:rPr>
        <w:t>Le signal AS B3Q utilise également une modulation MDPB-R(10).</w:t>
      </w:r>
    </w:p>
    <w:p w14:paraId="4A9D2099" w14:textId="4CD8B018" w:rsidR="004F6F3A" w:rsidRPr="007B3C5D" w:rsidRDefault="004F6F3A" w:rsidP="004C6F99">
      <w:pPr>
        <w:rPr>
          <w:spacing w:val="-2"/>
          <w:szCs w:val="24"/>
          <w:lang w:eastAsia="zh-CN"/>
        </w:rPr>
      </w:pPr>
      <w:r w:rsidRPr="007B3C5D">
        <w:rPr>
          <w:spacing w:val="-2"/>
          <w:szCs w:val="24"/>
          <w:lang w:eastAsia="zh-CN"/>
        </w:rPr>
        <w:t>Le signal AS B3A utilise une modulation MDPQ-R(10).</w:t>
      </w:r>
    </w:p>
    <w:p w14:paraId="41B22F15" w14:textId="5C4B2FB9" w:rsidR="000C2A5C" w:rsidRPr="007B3C5D" w:rsidRDefault="000C2A5C" w:rsidP="004C6F99">
      <w:pPr>
        <w:pStyle w:val="TableNo"/>
        <w:rPr>
          <w:lang w:eastAsia="zh-CN"/>
        </w:rPr>
      </w:pPr>
      <w:r w:rsidRPr="007B3C5D">
        <w:rPr>
          <w:lang w:eastAsia="zh-CN"/>
        </w:rPr>
        <w:lastRenderedPageBreak/>
        <w:t>TABLEAU 20</w:t>
      </w:r>
    </w:p>
    <w:p w14:paraId="4B72B747" w14:textId="5B7A7D25" w:rsidR="000C2A5C" w:rsidRPr="007B3C5D" w:rsidRDefault="004F6F3A" w:rsidP="004C6F99">
      <w:pPr>
        <w:pStyle w:val="Tabletitle"/>
        <w:rPr>
          <w:rFonts w:eastAsia="SimSun"/>
        </w:rPr>
      </w:pPr>
      <w:r w:rsidRPr="007B3C5D">
        <w:rPr>
          <w:rFonts w:eastAsia="SimSun"/>
        </w:rPr>
        <w:t xml:space="preserve">Émissions </w:t>
      </w:r>
      <w:r w:rsidR="000C2A5C" w:rsidRPr="007B3C5D">
        <w:rPr>
          <w:rFonts w:eastAsia="SimSun"/>
        </w:rPr>
        <w:t xml:space="preserve">COMPASS </w:t>
      </w:r>
      <w:r w:rsidR="000C2A5C" w:rsidRPr="007B3C5D">
        <w:rPr>
          <w:lang w:eastAsia="zh-CN"/>
        </w:rPr>
        <w:t xml:space="preserve">B3 </w:t>
      </w:r>
      <w:r w:rsidRPr="007B3C5D">
        <w:rPr>
          <w:rFonts w:eastAsia="SimSun"/>
        </w:rPr>
        <w:t xml:space="preserve">dans la bande de fréquences </w:t>
      </w:r>
      <w:r w:rsidR="000C2A5C" w:rsidRPr="007B3C5D">
        <w:rPr>
          <w:rFonts w:eastAsia="SimSun"/>
        </w:rPr>
        <w:t>1 215</w:t>
      </w:r>
      <w:r w:rsidR="000C2A5C" w:rsidRPr="007B3C5D">
        <w:rPr>
          <w:lang w:eastAsia="zh-CN"/>
        </w:rPr>
        <w:t>-1 300</w:t>
      </w:r>
      <w:r w:rsidR="000C2A5C" w:rsidRPr="007B3C5D">
        <w:rPr>
          <w:rFonts w:eastAsia="SimSun"/>
        </w:rPr>
        <w:t xml:space="preserve"> MHz</w:t>
      </w:r>
    </w:p>
    <w:tbl>
      <w:tblPr>
        <w:tblStyle w:val="TableGrid"/>
        <w:tblW w:w="9639" w:type="dxa"/>
        <w:jc w:val="center"/>
        <w:tblLook w:val="04A0" w:firstRow="1" w:lastRow="0" w:firstColumn="1" w:lastColumn="0" w:noHBand="0" w:noVBand="1"/>
      </w:tblPr>
      <w:tblGrid>
        <w:gridCol w:w="2835"/>
        <w:gridCol w:w="2410"/>
        <w:gridCol w:w="2268"/>
        <w:gridCol w:w="2126"/>
      </w:tblGrid>
      <w:tr w:rsidR="000C2A5C" w:rsidRPr="007B3C5D" w14:paraId="637FB10E" w14:textId="77777777" w:rsidTr="005D4BA9">
        <w:trPr>
          <w:jc w:val="center"/>
        </w:trPr>
        <w:tc>
          <w:tcPr>
            <w:tcW w:w="2835" w:type="dxa"/>
            <w:vAlign w:val="center"/>
          </w:tcPr>
          <w:p w14:paraId="563B2E58" w14:textId="06FA9E94" w:rsidR="000C2A5C" w:rsidRPr="007B3C5D" w:rsidRDefault="000C2A5C" w:rsidP="004C6F99">
            <w:pPr>
              <w:pStyle w:val="Tablehead"/>
              <w:keepLines/>
            </w:pPr>
            <w:r w:rsidRPr="007B3C5D">
              <w:t>Paramètre</w:t>
            </w:r>
          </w:p>
        </w:tc>
        <w:tc>
          <w:tcPr>
            <w:tcW w:w="2410" w:type="dxa"/>
          </w:tcPr>
          <w:p w14:paraId="376DCB0C" w14:textId="77777777" w:rsidR="000C2A5C" w:rsidRPr="007B3C5D" w:rsidRDefault="000C2A5C" w:rsidP="004C6F99">
            <w:pPr>
              <w:pStyle w:val="Tablehead"/>
              <w:keepLines/>
              <w:rPr>
                <w:rFonts w:eastAsia="SimSun"/>
              </w:rPr>
            </w:pPr>
            <w:r w:rsidRPr="007B3C5D">
              <w:rPr>
                <w:rFonts w:eastAsia="SimSun"/>
              </w:rPr>
              <w:t>B3I</w:t>
            </w:r>
          </w:p>
        </w:tc>
        <w:tc>
          <w:tcPr>
            <w:tcW w:w="2268" w:type="dxa"/>
          </w:tcPr>
          <w:p w14:paraId="0A13667A" w14:textId="77777777" w:rsidR="000C2A5C" w:rsidRPr="007B3C5D" w:rsidRDefault="000C2A5C" w:rsidP="004C6F99">
            <w:pPr>
              <w:pStyle w:val="Tablehead"/>
              <w:keepLines/>
              <w:rPr>
                <w:rFonts w:eastAsia="SimSun"/>
              </w:rPr>
            </w:pPr>
            <w:r w:rsidRPr="007B3C5D">
              <w:rPr>
                <w:rFonts w:eastAsia="SimSun"/>
              </w:rPr>
              <w:t>B3Q</w:t>
            </w:r>
          </w:p>
        </w:tc>
        <w:tc>
          <w:tcPr>
            <w:tcW w:w="2126" w:type="dxa"/>
          </w:tcPr>
          <w:p w14:paraId="254F0501" w14:textId="77777777" w:rsidR="000C2A5C" w:rsidRPr="007B3C5D" w:rsidRDefault="000C2A5C" w:rsidP="004C6F99">
            <w:pPr>
              <w:pStyle w:val="Tablehead"/>
              <w:keepLines/>
              <w:rPr>
                <w:rFonts w:eastAsia="SimSun"/>
              </w:rPr>
            </w:pPr>
            <w:r w:rsidRPr="007B3C5D">
              <w:rPr>
                <w:rFonts w:eastAsia="SimSun"/>
              </w:rPr>
              <w:t>B3A</w:t>
            </w:r>
          </w:p>
        </w:tc>
      </w:tr>
      <w:tr w:rsidR="000C2A5C" w:rsidRPr="007B3C5D" w14:paraId="7A168AA0" w14:textId="77777777" w:rsidTr="005D4BA9">
        <w:trPr>
          <w:jc w:val="center"/>
        </w:trPr>
        <w:tc>
          <w:tcPr>
            <w:tcW w:w="2835" w:type="dxa"/>
            <w:vAlign w:val="center"/>
          </w:tcPr>
          <w:p w14:paraId="34B8610B" w14:textId="49CA593D" w:rsidR="000C2A5C" w:rsidRPr="007B3C5D" w:rsidRDefault="004F6F3A" w:rsidP="004C6F99">
            <w:pPr>
              <w:pStyle w:val="Tabletext"/>
              <w:keepNext/>
              <w:keepLines/>
            </w:pPr>
            <w:r w:rsidRPr="007B3C5D">
              <w:rPr>
                <w:rFonts w:eastAsia="MS PGothic"/>
              </w:rPr>
              <w:t>Fréquence porteuse</w:t>
            </w:r>
            <w:r w:rsidR="000C2A5C" w:rsidRPr="007B3C5D">
              <w:rPr>
                <w:rFonts w:eastAsia="MS PGothic"/>
              </w:rPr>
              <w:t xml:space="preserve"> (MHz)</w:t>
            </w:r>
          </w:p>
        </w:tc>
        <w:tc>
          <w:tcPr>
            <w:tcW w:w="6804" w:type="dxa"/>
            <w:gridSpan w:val="3"/>
            <w:vAlign w:val="center"/>
          </w:tcPr>
          <w:p w14:paraId="206FBF9C" w14:textId="735636F3" w:rsidR="000C2A5C" w:rsidRPr="007B3C5D" w:rsidRDefault="000C2A5C" w:rsidP="004C6F99">
            <w:pPr>
              <w:pStyle w:val="Tabletext"/>
              <w:keepNext/>
              <w:keepLines/>
              <w:jc w:val="center"/>
              <w:rPr>
                <w:rFonts w:eastAsia="SimSun"/>
              </w:rPr>
            </w:pPr>
            <w:r w:rsidRPr="007B3C5D">
              <w:rPr>
                <w:rFonts w:eastAsia="SimSun"/>
              </w:rPr>
              <w:t>1 268,52</w:t>
            </w:r>
          </w:p>
        </w:tc>
      </w:tr>
      <w:tr w:rsidR="000C2A5C" w:rsidRPr="007B3C5D" w14:paraId="13F0BF44" w14:textId="77777777" w:rsidTr="005D4BA9">
        <w:trPr>
          <w:jc w:val="center"/>
        </w:trPr>
        <w:tc>
          <w:tcPr>
            <w:tcW w:w="2835" w:type="dxa"/>
          </w:tcPr>
          <w:p w14:paraId="4DD11CDA" w14:textId="5A581E6E" w:rsidR="000C2A5C" w:rsidRPr="007B3C5D" w:rsidRDefault="000C2A5C" w:rsidP="004C6F99">
            <w:pPr>
              <w:pStyle w:val="Tabletext"/>
              <w:keepNext/>
              <w:keepLines/>
              <w:jc w:val="left"/>
            </w:pPr>
            <w:r w:rsidRPr="007B3C5D">
              <w:t>Débit d'éléments du code BPA (Méléments/s)</w:t>
            </w:r>
          </w:p>
        </w:tc>
        <w:tc>
          <w:tcPr>
            <w:tcW w:w="2410" w:type="dxa"/>
            <w:vAlign w:val="center"/>
          </w:tcPr>
          <w:p w14:paraId="6A4CB36E" w14:textId="51F512C0" w:rsidR="000C2A5C" w:rsidRPr="007B3C5D" w:rsidRDefault="000C2A5C" w:rsidP="004C6F99">
            <w:pPr>
              <w:pStyle w:val="Tabletext"/>
              <w:keepNext/>
              <w:keepLines/>
              <w:jc w:val="center"/>
              <w:rPr>
                <w:rFonts w:eastAsia="SimSun"/>
              </w:rPr>
            </w:pPr>
            <w:r w:rsidRPr="007B3C5D">
              <w:rPr>
                <w:rFonts w:eastAsia="SimSun"/>
              </w:rPr>
              <w:t>10,23</w:t>
            </w:r>
          </w:p>
        </w:tc>
        <w:tc>
          <w:tcPr>
            <w:tcW w:w="2268" w:type="dxa"/>
            <w:vAlign w:val="center"/>
          </w:tcPr>
          <w:p w14:paraId="1B8C73CE" w14:textId="7A4269F3" w:rsidR="000C2A5C" w:rsidRPr="007B3C5D" w:rsidRDefault="000C2A5C" w:rsidP="004C6F99">
            <w:pPr>
              <w:pStyle w:val="Tabletext"/>
              <w:keepNext/>
              <w:keepLines/>
              <w:jc w:val="center"/>
              <w:rPr>
                <w:rFonts w:eastAsia="SimSun"/>
              </w:rPr>
            </w:pPr>
            <w:r w:rsidRPr="007B3C5D">
              <w:rPr>
                <w:rFonts w:eastAsia="SimSun"/>
              </w:rPr>
              <w:t>10,23</w:t>
            </w:r>
          </w:p>
        </w:tc>
        <w:tc>
          <w:tcPr>
            <w:tcW w:w="2126" w:type="dxa"/>
            <w:vAlign w:val="center"/>
          </w:tcPr>
          <w:p w14:paraId="76436E70" w14:textId="6463D9C0" w:rsidR="000C2A5C" w:rsidRPr="007B3C5D" w:rsidRDefault="000C2A5C" w:rsidP="004C6F99">
            <w:pPr>
              <w:pStyle w:val="Tabletext"/>
              <w:keepNext/>
              <w:keepLines/>
              <w:jc w:val="center"/>
              <w:rPr>
                <w:rFonts w:eastAsia="SimSun"/>
              </w:rPr>
            </w:pPr>
            <w:r w:rsidRPr="007B3C5D">
              <w:rPr>
                <w:rFonts w:eastAsia="SimSun"/>
              </w:rPr>
              <w:t>10,23</w:t>
            </w:r>
          </w:p>
        </w:tc>
      </w:tr>
      <w:tr w:rsidR="000C2A5C" w:rsidRPr="007B3C5D" w14:paraId="7D4AAD48" w14:textId="77777777" w:rsidTr="005D4BA9">
        <w:trPr>
          <w:jc w:val="center"/>
        </w:trPr>
        <w:tc>
          <w:tcPr>
            <w:tcW w:w="2835" w:type="dxa"/>
          </w:tcPr>
          <w:p w14:paraId="15E661DB" w14:textId="306AA644" w:rsidR="000C2A5C" w:rsidRPr="007B3C5D" w:rsidRDefault="000C2A5C" w:rsidP="004C6F99">
            <w:pPr>
              <w:pStyle w:val="Tabletext"/>
              <w:keepNext/>
              <w:keepLines/>
              <w:jc w:val="left"/>
            </w:pPr>
            <w:r w:rsidRPr="007B3C5D">
              <w:t>Débits binaires des données de navigation (bits/s)</w:t>
            </w:r>
          </w:p>
        </w:tc>
        <w:tc>
          <w:tcPr>
            <w:tcW w:w="2410" w:type="dxa"/>
            <w:vAlign w:val="center"/>
          </w:tcPr>
          <w:p w14:paraId="4244D358" w14:textId="72CE4463" w:rsidR="000C2A5C" w:rsidRPr="007B3C5D" w:rsidRDefault="000C2A5C" w:rsidP="004C6F99">
            <w:pPr>
              <w:pStyle w:val="Tabletext"/>
              <w:keepNext/>
              <w:keepLines/>
              <w:jc w:val="center"/>
              <w:rPr>
                <w:rFonts w:eastAsia="SimSun"/>
              </w:rPr>
            </w:pPr>
            <w:r w:rsidRPr="007B3C5D">
              <w:rPr>
                <w:rFonts w:eastAsia="SimSun"/>
              </w:rPr>
              <w:t>MEO/I</w:t>
            </w:r>
            <w:r w:rsidR="00C4500C" w:rsidRPr="007B3C5D">
              <w:rPr>
                <w:rFonts w:eastAsia="SimSun"/>
              </w:rPr>
              <w:t>OSG</w:t>
            </w:r>
            <w:r w:rsidRPr="007B3C5D">
              <w:rPr>
                <w:rFonts w:eastAsia="SimSun"/>
              </w:rPr>
              <w:t>: 50</w:t>
            </w:r>
          </w:p>
          <w:p w14:paraId="656CA711" w14:textId="6E2271E3" w:rsidR="000C2A5C" w:rsidRPr="007B3C5D" w:rsidRDefault="00C4500C" w:rsidP="004C6F99">
            <w:pPr>
              <w:pStyle w:val="Tabletext"/>
              <w:keepNext/>
              <w:keepLines/>
              <w:jc w:val="center"/>
              <w:rPr>
                <w:rFonts w:eastAsia="SimSun"/>
              </w:rPr>
            </w:pPr>
            <w:r w:rsidRPr="007B3C5D">
              <w:rPr>
                <w:rFonts w:eastAsia="SimSun"/>
              </w:rPr>
              <w:t>OSG</w:t>
            </w:r>
            <w:r w:rsidR="000C2A5C" w:rsidRPr="007B3C5D">
              <w:rPr>
                <w:rFonts w:eastAsia="SimSun"/>
              </w:rPr>
              <w:t>: 500</w:t>
            </w:r>
          </w:p>
        </w:tc>
        <w:tc>
          <w:tcPr>
            <w:tcW w:w="2268" w:type="dxa"/>
            <w:vAlign w:val="center"/>
          </w:tcPr>
          <w:p w14:paraId="145217B0" w14:textId="77777777" w:rsidR="000C2A5C" w:rsidRPr="007B3C5D" w:rsidRDefault="000C2A5C" w:rsidP="004C6F99">
            <w:pPr>
              <w:pStyle w:val="Tabletext"/>
              <w:keepNext/>
              <w:keepLines/>
              <w:jc w:val="center"/>
              <w:rPr>
                <w:rFonts w:eastAsia="SimSun"/>
              </w:rPr>
            </w:pPr>
            <w:r w:rsidRPr="007B3C5D">
              <w:rPr>
                <w:rFonts w:eastAsia="SimSun"/>
              </w:rPr>
              <w:t>500</w:t>
            </w:r>
          </w:p>
        </w:tc>
        <w:tc>
          <w:tcPr>
            <w:tcW w:w="2126" w:type="dxa"/>
            <w:vAlign w:val="center"/>
          </w:tcPr>
          <w:p w14:paraId="2C636C9E" w14:textId="77777777" w:rsidR="000C2A5C" w:rsidRPr="007B3C5D" w:rsidRDefault="000C2A5C" w:rsidP="004C6F99">
            <w:pPr>
              <w:pStyle w:val="Tabletext"/>
              <w:keepNext/>
              <w:keepLines/>
              <w:jc w:val="center"/>
              <w:rPr>
                <w:rFonts w:eastAsia="SimSun"/>
              </w:rPr>
            </w:pPr>
            <w:r w:rsidRPr="007B3C5D">
              <w:rPr>
                <w:rFonts w:eastAsia="SimSun"/>
              </w:rPr>
              <w:t>50</w:t>
            </w:r>
          </w:p>
        </w:tc>
      </w:tr>
      <w:tr w:rsidR="000C2A5C" w:rsidRPr="007B3C5D" w14:paraId="19AB3D18" w14:textId="77777777" w:rsidTr="005D4BA9">
        <w:trPr>
          <w:jc w:val="center"/>
        </w:trPr>
        <w:tc>
          <w:tcPr>
            <w:tcW w:w="2835" w:type="dxa"/>
            <w:vAlign w:val="center"/>
          </w:tcPr>
          <w:p w14:paraId="34E692BA" w14:textId="744757B5" w:rsidR="000C2A5C" w:rsidRPr="007B3C5D" w:rsidRDefault="000C2A5C" w:rsidP="004C6F99">
            <w:pPr>
              <w:pStyle w:val="Tabletext"/>
              <w:keepNext/>
              <w:keepLines/>
              <w:jc w:val="left"/>
            </w:pPr>
            <w:r w:rsidRPr="007B3C5D">
              <w:t>Méthode de modulation du signal</w:t>
            </w:r>
          </w:p>
        </w:tc>
        <w:tc>
          <w:tcPr>
            <w:tcW w:w="2410" w:type="dxa"/>
            <w:vAlign w:val="center"/>
          </w:tcPr>
          <w:p w14:paraId="0C97AEE2" w14:textId="3A780F45" w:rsidR="000C2A5C" w:rsidRPr="007B3C5D" w:rsidRDefault="005154AD" w:rsidP="004C6F99">
            <w:pPr>
              <w:pStyle w:val="Tabletext"/>
              <w:keepNext/>
              <w:keepLines/>
              <w:jc w:val="center"/>
              <w:rPr>
                <w:rFonts w:eastAsia="SimSun"/>
              </w:rPr>
            </w:pPr>
            <w:r w:rsidRPr="007B3C5D">
              <w:rPr>
                <w:rFonts w:eastAsia="SimSun"/>
              </w:rPr>
              <w:t>MDPB-R</w:t>
            </w:r>
            <w:r w:rsidR="000C2A5C" w:rsidRPr="007B3C5D">
              <w:rPr>
                <w:rFonts w:eastAsia="SimSun"/>
              </w:rPr>
              <w:t>(10)</w:t>
            </w:r>
          </w:p>
        </w:tc>
        <w:tc>
          <w:tcPr>
            <w:tcW w:w="2268" w:type="dxa"/>
            <w:vAlign w:val="center"/>
          </w:tcPr>
          <w:p w14:paraId="321CC841" w14:textId="2AEEA302" w:rsidR="000C2A5C" w:rsidRPr="007B3C5D" w:rsidRDefault="005154AD" w:rsidP="004C6F99">
            <w:pPr>
              <w:pStyle w:val="Tabletext"/>
              <w:keepNext/>
              <w:keepLines/>
              <w:jc w:val="center"/>
            </w:pPr>
            <w:r w:rsidRPr="007B3C5D">
              <w:rPr>
                <w:rFonts w:eastAsia="SimSun"/>
              </w:rPr>
              <w:t>MDPB-R</w:t>
            </w:r>
            <w:r w:rsidR="000C2A5C" w:rsidRPr="007B3C5D">
              <w:rPr>
                <w:rFonts w:eastAsia="SimSun"/>
              </w:rPr>
              <w:t>(10)</w:t>
            </w:r>
          </w:p>
        </w:tc>
        <w:tc>
          <w:tcPr>
            <w:tcW w:w="2126" w:type="dxa"/>
            <w:vAlign w:val="center"/>
          </w:tcPr>
          <w:p w14:paraId="153B2947" w14:textId="1FF04E82" w:rsidR="000C2A5C" w:rsidRPr="007B3C5D" w:rsidRDefault="00284F52" w:rsidP="004C6F99">
            <w:pPr>
              <w:pStyle w:val="Tabletext"/>
              <w:keepNext/>
              <w:keepLines/>
              <w:jc w:val="center"/>
            </w:pPr>
            <w:r w:rsidRPr="007B3C5D">
              <w:rPr>
                <w:rFonts w:eastAsia="SimSun"/>
              </w:rPr>
              <w:t>MDPQ</w:t>
            </w:r>
            <w:r w:rsidR="000C2A5C" w:rsidRPr="007B3C5D">
              <w:rPr>
                <w:rFonts w:eastAsia="SimSun"/>
              </w:rPr>
              <w:t>-R(10)</w:t>
            </w:r>
          </w:p>
        </w:tc>
      </w:tr>
      <w:tr w:rsidR="000C2A5C" w:rsidRPr="007B3C5D" w14:paraId="2AC1C32E" w14:textId="77777777" w:rsidTr="005D4BA9">
        <w:trPr>
          <w:jc w:val="center"/>
        </w:trPr>
        <w:tc>
          <w:tcPr>
            <w:tcW w:w="2835" w:type="dxa"/>
          </w:tcPr>
          <w:p w14:paraId="59539350" w14:textId="4B628475" w:rsidR="000C2A5C" w:rsidRPr="007B3C5D" w:rsidRDefault="000C2A5C" w:rsidP="004C6F99">
            <w:pPr>
              <w:pStyle w:val="Tabletext"/>
              <w:keepNext/>
              <w:keepLines/>
              <w:jc w:val="left"/>
            </w:pPr>
            <w:r w:rsidRPr="007B3C5D">
              <w:t>Polarisation</w:t>
            </w:r>
          </w:p>
        </w:tc>
        <w:tc>
          <w:tcPr>
            <w:tcW w:w="6804" w:type="dxa"/>
            <w:gridSpan w:val="3"/>
            <w:vAlign w:val="center"/>
          </w:tcPr>
          <w:p w14:paraId="76475CD8" w14:textId="0153264B" w:rsidR="000C2A5C" w:rsidRPr="007B3C5D" w:rsidRDefault="005F3DA9" w:rsidP="004C6F99">
            <w:pPr>
              <w:pStyle w:val="Tabletext"/>
              <w:keepNext/>
              <w:keepLines/>
              <w:jc w:val="center"/>
              <w:rPr>
                <w:rFonts w:eastAsia="SimSun"/>
              </w:rPr>
            </w:pPr>
            <w:r w:rsidRPr="007B3C5D">
              <w:rPr>
                <w:rFonts w:eastAsia="SimSun"/>
              </w:rPr>
              <w:t>C</w:t>
            </w:r>
            <w:r w:rsidR="00541CD1" w:rsidRPr="007B3C5D">
              <w:rPr>
                <w:rFonts w:eastAsia="SimSun"/>
              </w:rPr>
              <w:t>irculaire dextrogyre</w:t>
            </w:r>
          </w:p>
        </w:tc>
      </w:tr>
      <w:tr w:rsidR="000C2A5C" w:rsidRPr="007B3C5D" w14:paraId="18CF1BBB" w14:textId="77777777" w:rsidTr="005D4BA9">
        <w:trPr>
          <w:jc w:val="center"/>
        </w:trPr>
        <w:tc>
          <w:tcPr>
            <w:tcW w:w="2835" w:type="dxa"/>
            <w:tcBorders>
              <w:bottom w:val="single" w:sz="4" w:space="0" w:color="auto"/>
            </w:tcBorders>
            <w:vAlign w:val="center"/>
          </w:tcPr>
          <w:p w14:paraId="66698729" w14:textId="5E4C93F6" w:rsidR="000C2A5C" w:rsidRPr="007B3C5D" w:rsidRDefault="000C2A5C" w:rsidP="004C6F99">
            <w:pPr>
              <w:pStyle w:val="Tabletext"/>
              <w:keepNext/>
              <w:keepLines/>
              <w:jc w:val="left"/>
            </w:pPr>
            <w:r w:rsidRPr="007B3C5D">
              <w:t>Niveau de puissance minimale reçue à la sortie de l'antenne</w:t>
            </w:r>
            <w:r w:rsidR="004F6F3A" w:rsidRPr="007B3C5D">
              <w:t xml:space="preserve"> de</w:t>
            </w:r>
            <w:r w:rsidRPr="007B3C5D">
              <w:t xml:space="preserve"> référence (dBW)</w:t>
            </w:r>
          </w:p>
        </w:tc>
        <w:tc>
          <w:tcPr>
            <w:tcW w:w="2410" w:type="dxa"/>
            <w:tcBorders>
              <w:bottom w:val="single" w:sz="4" w:space="0" w:color="auto"/>
            </w:tcBorders>
            <w:vAlign w:val="center"/>
          </w:tcPr>
          <w:p w14:paraId="79732CB9" w14:textId="1DEAC1F9" w:rsidR="000C2A5C" w:rsidRPr="007B3C5D" w:rsidRDefault="000C2A5C" w:rsidP="004C6F99">
            <w:pPr>
              <w:pStyle w:val="Tabletext"/>
              <w:keepNext/>
              <w:keepLines/>
              <w:jc w:val="center"/>
              <w:rPr>
                <w:rFonts w:eastAsia="SimSun"/>
              </w:rPr>
            </w:pPr>
            <w:r w:rsidRPr="007B3C5D">
              <w:rPr>
                <w:rFonts w:eastAsia="SimSun"/>
              </w:rPr>
              <w:t>MEO: −157,3</w:t>
            </w:r>
          </w:p>
          <w:p w14:paraId="5287A693" w14:textId="12905EAE" w:rsidR="000C2A5C" w:rsidRPr="007B3C5D" w:rsidRDefault="00C4500C" w:rsidP="004C6F99">
            <w:pPr>
              <w:pStyle w:val="Tabletext"/>
              <w:keepNext/>
              <w:keepLines/>
              <w:jc w:val="center"/>
              <w:rPr>
                <w:rFonts w:eastAsia="SimSun"/>
              </w:rPr>
            </w:pPr>
            <w:r w:rsidRPr="007B3C5D">
              <w:rPr>
                <w:rFonts w:eastAsia="SimSun"/>
              </w:rPr>
              <w:t>OSG</w:t>
            </w:r>
            <w:r w:rsidR="000C2A5C" w:rsidRPr="007B3C5D">
              <w:rPr>
                <w:rFonts w:eastAsia="SimSun"/>
              </w:rPr>
              <w:t>/I</w:t>
            </w:r>
            <w:r w:rsidRPr="007B3C5D">
              <w:rPr>
                <w:rFonts w:eastAsia="SimSun"/>
              </w:rPr>
              <w:t>OSG</w:t>
            </w:r>
            <w:r w:rsidR="000C2A5C" w:rsidRPr="007B3C5D">
              <w:rPr>
                <w:rFonts w:eastAsia="SimSun"/>
              </w:rPr>
              <w:t>: −159,1</w:t>
            </w:r>
          </w:p>
          <w:p w14:paraId="390E2880" w14:textId="478CEFFC" w:rsidR="000C2A5C" w:rsidRPr="007B3C5D" w:rsidRDefault="000C2A5C" w:rsidP="004C6F99">
            <w:pPr>
              <w:pStyle w:val="Tabletext"/>
              <w:keepNext/>
              <w:keepLines/>
              <w:jc w:val="center"/>
            </w:pPr>
            <w:r w:rsidRPr="007B3C5D">
              <w:t>(</w:t>
            </w:r>
            <w:r w:rsidR="00284F52" w:rsidRPr="007B3C5D">
              <w:t xml:space="preserve">voir </w:t>
            </w:r>
            <w:r w:rsidRPr="007B3C5D">
              <w:t>Note)</w:t>
            </w:r>
          </w:p>
        </w:tc>
        <w:tc>
          <w:tcPr>
            <w:tcW w:w="2268" w:type="dxa"/>
            <w:tcBorders>
              <w:bottom w:val="single" w:sz="4" w:space="0" w:color="auto"/>
            </w:tcBorders>
            <w:vAlign w:val="center"/>
          </w:tcPr>
          <w:p w14:paraId="6F347AD5" w14:textId="1FDB9C52" w:rsidR="000C2A5C" w:rsidRPr="007B3C5D" w:rsidRDefault="000C2A5C" w:rsidP="004C6F99">
            <w:pPr>
              <w:pStyle w:val="Tabletext"/>
              <w:keepNext/>
              <w:keepLines/>
              <w:jc w:val="center"/>
              <w:rPr>
                <w:rFonts w:eastAsia="SimSun"/>
              </w:rPr>
            </w:pPr>
            <w:r w:rsidRPr="007B3C5D">
              <w:rPr>
                <w:rFonts w:eastAsia="SimSun"/>
              </w:rPr>
              <w:t>MEO: −157,3</w:t>
            </w:r>
          </w:p>
          <w:p w14:paraId="4B593065" w14:textId="09A28641" w:rsidR="000C2A5C" w:rsidRPr="007B3C5D" w:rsidRDefault="00C4500C" w:rsidP="004C6F99">
            <w:pPr>
              <w:pStyle w:val="Tabletext"/>
              <w:keepNext/>
              <w:keepLines/>
              <w:jc w:val="center"/>
              <w:rPr>
                <w:rFonts w:eastAsia="SimSun"/>
              </w:rPr>
            </w:pPr>
            <w:r w:rsidRPr="007B3C5D">
              <w:rPr>
                <w:rFonts w:eastAsia="SimSun"/>
              </w:rPr>
              <w:t>OSG</w:t>
            </w:r>
            <w:r w:rsidR="000C2A5C" w:rsidRPr="007B3C5D">
              <w:rPr>
                <w:rFonts w:eastAsia="SimSun"/>
              </w:rPr>
              <w:t>/I</w:t>
            </w:r>
            <w:r w:rsidRPr="007B3C5D">
              <w:rPr>
                <w:rFonts w:eastAsia="SimSun"/>
              </w:rPr>
              <w:t>OSG</w:t>
            </w:r>
            <w:r w:rsidR="000C2A5C" w:rsidRPr="007B3C5D">
              <w:rPr>
                <w:rFonts w:eastAsia="SimSun"/>
              </w:rPr>
              <w:t>: −159,1</w:t>
            </w:r>
          </w:p>
          <w:p w14:paraId="37A265A3" w14:textId="3B0523F6" w:rsidR="000C2A5C" w:rsidRPr="007B3C5D" w:rsidRDefault="000C2A5C" w:rsidP="004C6F99">
            <w:pPr>
              <w:pStyle w:val="Tabletext"/>
              <w:keepNext/>
              <w:keepLines/>
              <w:jc w:val="center"/>
            </w:pPr>
            <w:r w:rsidRPr="007B3C5D">
              <w:t>(</w:t>
            </w:r>
            <w:r w:rsidR="00284F52" w:rsidRPr="007B3C5D">
              <w:t xml:space="preserve">voir </w:t>
            </w:r>
            <w:r w:rsidRPr="007B3C5D">
              <w:t>Note)</w:t>
            </w:r>
          </w:p>
        </w:tc>
        <w:tc>
          <w:tcPr>
            <w:tcW w:w="2126" w:type="dxa"/>
            <w:tcBorders>
              <w:bottom w:val="single" w:sz="4" w:space="0" w:color="auto"/>
            </w:tcBorders>
            <w:vAlign w:val="center"/>
          </w:tcPr>
          <w:p w14:paraId="6C21FAF9" w14:textId="5936389E" w:rsidR="000C2A5C" w:rsidRPr="007B3C5D" w:rsidRDefault="000C2A5C" w:rsidP="004C6F99">
            <w:pPr>
              <w:pStyle w:val="Tabletext"/>
              <w:keepNext/>
              <w:keepLines/>
              <w:jc w:val="center"/>
              <w:rPr>
                <w:rFonts w:eastAsia="SimSun"/>
              </w:rPr>
            </w:pPr>
            <w:r w:rsidRPr="007B3C5D">
              <w:rPr>
                <w:rFonts w:eastAsia="SimSun"/>
              </w:rPr>
              <w:t>MEO: −157,3</w:t>
            </w:r>
          </w:p>
          <w:p w14:paraId="6EA61DB6" w14:textId="19D7D3D4" w:rsidR="000C2A5C" w:rsidRPr="007B3C5D" w:rsidRDefault="00C4500C" w:rsidP="004C6F99">
            <w:pPr>
              <w:pStyle w:val="Tabletext"/>
              <w:keepNext/>
              <w:keepLines/>
              <w:jc w:val="center"/>
              <w:rPr>
                <w:rFonts w:eastAsia="SimSun"/>
              </w:rPr>
            </w:pPr>
            <w:r w:rsidRPr="007B3C5D">
              <w:rPr>
                <w:rFonts w:eastAsia="SimSun"/>
              </w:rPr>
              <w:t>OSG</w:t>
            </w:r>
            <w:r w:rsidR="000C2A5C" w:rsidRPr="007B3C5D">
              <w:rPr>
                <w:rFonts w:eastAsia="SimSun"/>
              </w:rPr>
              <w:t>/I</w:t>
            </w:r>
            <w:r w:rsidRPr="007B3C5D">
              <w:rPr>
                <w:rFonts w:eastAsia="SimSun"/>
              </w:rPr>
              <w:t>OSG</w:t>
            </w:r>
            <w:r w:rsidR="000C2A5C" w:rsidRPr="007B3C5D">
              <w:rPr>
                <w:rFonts w:eastAsia="SimSun"/>
              </w:rPr>
              <w:t>: −159,1</w:t>
            </w:r>
          </w:p>
          <w:p w14:paraId="75CEC7AD" w14:textId="07E62C3C" w:rsidR="000C2A5C" w:rsidRPr="007B3C5D" w:rsidRDefault="000C2A5C" w:rsidP="004C6F99">
            <w:pPr>
              <w:pStyle w:val="Tabletext"/>
              <w:keepNext/>
              <w:keepLines/>
              <w:jc w:val="center"/>
            </w:pPr>
            <w:r w:rsidRPr="007B3C5D">
              <w:t>(</w:t>
            </w:r>
            <w:r w:rsidR="00284F52" w:rsidRPr="007B3C5D">
              <w:t xml:space="preserve">voir </w:t>
            </w:r>
            <w:r w:rsidRPr="007B3C5D">
              <w:t>Note)</w:t>
            </w:r>
          </w:p>
        </w:tc>
      </w:tr>
      <w:tr w:rsidR="000C2A5C" w:rsidRPr="007B3C5D" w14:paraId="0BA6AD49" w14:textId="77777777" w:rsidTr="005F3DA9">
        <w:trPr>
          <w:trHeight w:val="702"/>
          <w:jc w:val="center"/>
        </w:trPr>
        <w:tc>
          <w:tcPr>
            <w:tcW w:w="9639" w:type="dxa"/>
            <w:gridSpan w:val="4"/>
            <w:tcBorders>
              <w:top w:val="single" w:sz="4" w:space="0" w:color="auto"/>
              <w:left w:val="nil"/>
              <w:bottom w:val="nil"/>
              <w:right w:val="nil"/>
            </w:tcBorders>
            <w:vAlign w:val="center"/>
          </w:tcPr>
          <w:p w14:paraId="5C678D5A" w14:textId="243BA076" w:rsidR="000C2A5C" w:rsidRPr="007B3C5D" w:rsidRDefault="000C2A5C" w:rsidP="00D872FC">
            <w:pPr>
              <w:pStyle w:val="Tabletext"/>
              <w:keepNext/>
              <w:keepLines/>
              <w:jc w:val="left"/>
              <w:rPr>
                <w:rFonts w:eastAsia="SimSun"/>
              </w:rPr>
            </w:pPr>
            <w:r w:rsidRPr="007B3C5D">
              <w:t xml:space="preserve">NOTE: La puissance minimale reçue à la surface de la Terre est mesurée à la sortie d'une antenne de réception isotrope de gain 0 dBic pour </w:t>
            </w:r>
            <w:r w:rsidR="004F6F3A" w:rsidRPr="007B3C5D">
              <w:t xml:space="preserve">tout </w:t>
            </w:r>
            <w:r w:rsidRPr="007B3C5D">
              <w:t>angle d'élévation au moins égal</w:t>
            </w:r>
            <w:r w:rsidRPr="007B3C5D">
              <w:rPr>
                <w:lang w:eastAsia="ar-SA"/>
              </w:rPr>
              <w:t xml:space="preserve"> à </w:t>
            </w:r>
            <w:r w:rsidRPr="007B3C5D">
              <w:t>5 degrés.</w:t>
            </w:r>
          </w:p>
        </w:tc>
      </w:tr>
    </w:tbl>
    <w:p w14:paraId="0506F4BF" w14:textId="746B35F5" w:rsidR="000C2A5C" w:rsidRPr="007B3C5D" w:rsidRDefault="000C2A5C" w:rsidP="004C6F99">
      <w:pPr>
        <w:pStyle w:val="Tablefin"/>
        <w:rPr>
          <w:rFonts w:eastAsia="SimSun"/>
          <w:lang w:val="fr-FR"/>
        </w:rPr>
      </w:pPr>
    </w:p>
    <w:p w14:paraId="0150BE3E" w14:textId="74070CFD" w:rsidR="000C2A5C" w:rsidRPr="007B3C5D" w:rsidRDefault="000C2A5C" w:rsidP="004C6F99">
      <w:pPr>
        <w:rPr>
          <w:rFonts w:eastAsia="SimSun"/>
        </w:rPr>
      </w:pPr>
    </w:p>
    <w:p w14:paraId="49B5D9C4" w14:textId="77777777" w:rsidR="00563D2F" w:rsidRPr="007B3C5D" w:rsidRDefault="00563D2F" w:rsidP="004C6F99">
      <w:pPr>
        <w:pStyle w:val="AnnexNoTitle"/>
      </w:pPr>
      <w:r w:rsidRPr="007B3C5D">
        <w:t>Annexe 8</w:t>
      </w:r>
      <w:r w:rsidRPr="007B3C5D">
        <w:rPr>
          <w:lang w:eastAsia="ja-JP"/>
        </w:rPr>
        <w:br/>
      </w:r>
      <w:r w:rsidRPr="007B3C5D">
        <w:rPr>
          <w:lang w:eastAsia="ja-JP"/>
        </w:rPr>
        <w:br/>
      </w:r>
      <w:r w:rsidRPr="007B3C5D">
        <w:t>Description technique et caractéristiques</w:t>
      </w:r>
      <w:r w:rsidRPr="007B3C5D">
        <w:br/>
        <w:t>des réseaux de navigation Inmarsat</w:t>
      </w:r>
    </w:p>
    <w:p w14:paraId="60700DE4" w14:textId="77777777" w:rsidR="00563D2F" w:rsidRPr="007B3C5D" w:rsidRDefault="00563D2F" w:rsidP="004C6F99">
      <w:pPr>
        <w:pStyle w:val="Heading1"/>
      </w:pPr>
      <w:bookmarkStart w:id="1022" w:name="_Toc427760325"/>
      <w:bookmarkStart w:id="1023" w:name="_Toc427760876"/>
      <w:bookmarkStart w:id="1024" w:name="_Toc427761250"/>
      <w:bookmarkStart w:id="1025" w:name="_Toc427763332"/>
      <w:bookmarkStart w:id="1026" w:name="_Toc427764196"/>
      <w:bookmarkStart w:id="1027" w:name="_Toc427843137"/>
      <w:bookmarkStart w:id="1028" w:name="_Toc427843527"/>
      <w:bookmarkStart w:id="1029" w:name="_Toc427843674"/>
      <w:bookmarkStart w:id="1030" w:name="_Toc427843820"/>
      <w:bookmarkStart w:id="1031" w:name="_Toc428173732"/>
      <w:bookmarkStart w:id="1032" w:name="_Toc428174975"/>
      <w:r w:rsidRPr="007B3C5D">
        <w:t>1</w:t>
      </w:r>
      <w:r w:rsidRPr="007B3C5D">
        <w:tab/>
        <w:t>Introduction</w:t>
      </w:r>
      <w:bookmarkEnd w:id="1022"/>
      <w:bookmarkEnd w:id="1023"/>
      <w:bookmarkEnd w:id="1024"/>
      <w:bookmarkEnd w:id="1025"/>
      <w:bookmarkEnd w:id="1026"/>
      <w:bookmarkEnd w:id="1027"/>
      <w:bookmarkEnd w:id="1028"/>
      <w:bookmarkEnd w:id="1029"/>
      <w:bookmarkEnd w:id="1030"/>
      <w:bookmarkEnd w:id="1031"/>
      <w:bookmarkEnd w:id="1032"/>
    </w:p>
    <w:p w14:paraId="45D1CDED" w14:textId="77777777" w:rsidR="00563D2F" w:rsidRPr="007B3C5D" w:rsidRDefault="00563D2F" w:rsidP="004C6F99">
      <w:r w:rsidRPr="007B3C5D">
        <w:t xml:space="preserve">Les réseaux de répéteurs de navigation Inmarsat sont constitués de </w:t>
      </w:r>
      <w:r w:rsidR="0014612E" w:rsidRPr="007B3C5D">
        <w:t xml:space="preserve">sept </w:t>
      </w:r>
      <w:r w:rsidRPr="007B3C5D">
        <w:t>satellites</w:t>
      </w:r>
      <w:r w:rsidR="00F8759A" w:rsidRPr="007B3C5D">
        <w:t xml:space="preserve"> géostationnaires</w:t>
      </w:r>
      <w:r w:rsidRPr="007B3C5D">
        <w:t xml:space="preserve"> avec une charge utile du SRNS pour fournir une capacité spatiale à des systèmes SBAS. </w:t>
      </w:r>
      <w:r w:rsidR="0014612E" w:rsidRPr="007B3C5D">
        <w:t xml:space="preserve">Quatre </w:t>
      </w:r>
      <w:r w:rsidRPr="007B3C5D">
        <w:t xml:space="preserve">charges utiles du SRNS sont des charges utiles à canal unique sur des satellites Inmarsat de troisième génération (Inm-3) et trois charges utiles du SRNS sont des charges utiles à plusieurs canaux sur des satellites Inmarsat de quatrième génération (Inm-4). En plus de la fourniture d'un service dans le cadre du SRNS, les mêmes satellites offrent un service de communications mobiles par satellite dans les bandes </w:t>
      </w:r>
      <w:r w:rsidR="00F420CE" w:rsidRPr="007B3C5D">
        <w:t xml:space="preserve">des </w:t>
      </w:r>
      <w:r w:rsidRPr="007B3C5D">
        <w:t xml:space="preserve">1,5/1,6 GHz attribuées au SMS. </w:t>
      </w:r>
      <w:r w:rsidR="0014612E" w:rsidRPr="007B3C5D">
        <w:t>C</w:t>
      </w:r>
      <w:r w:rsidRPr="007B3C5D">
        <w:t xml:space="preserve">es informations </w:t>
      </w:r>
      <w:r w:rsidR="0014612E" w:rsidRPr="007B3C5D">
        <w:t>sont susceptibles de changer à l'avenir</w:t>
      </w:r>
      <w:r w:rsidRPr="007B3C5D">
        <w:t>.</w:t>
      </w:r>
    </w:p>
    <w:p w14:paraId="1CD5DEBB" w14:textId="66EFC42B" w:rsidR="00563D2F" w:rsidRPr="007B3C5D" w:rsidRDefault="00563D2F" w:rsidP="004C6F99">
      <w:r w:rsidRPr="007B3C5D">
        <w:t>Les positions orbitales des satellites sont indiquées dans le Tableau </w:t>
      </w:r>
      <w:r w:rsidR="000C2A5C" w:rsidRPr="007B3C5D">
        <w:t>21</w:t>
      </w:r>
      <w:r w:rsidRPr="007B3C5D">
        <w:t xml:space="preserve">. Il convient de noter que des satellites pourront être déplacés de temps à autre, </w:t>
      </w:r>
      <w:r w:rsidR="00F420CE" w:rsidRPr="007B3C5D">
        <w:t>en fonction des exigences</w:t>
      </w:r>
      <w:r w:rsidRPr="007B3C5D">
        <w:t xml:space="preserve"> globales du système. Toutes les émissions sont coordonnées conformément au Règlement des radiocommunications de l'UIT. Les informations pertinentes pour la publication anticipée, pour la demande de coordination et pour la notification sont soumises par l'Administration du Royaume-Uni.</w:t>
      </w:r>
    </w:p>
    <w:p w14:paraId="53CE7969" w14:textId="1D9E6404" w:rsidR="00563D2F" w:rsidRPr="007B3C5D" w:rsidRDefault="00563D2F" w:rsidP="004C6F99">
      <w:pPr>
        <w:pStyle w:val="TableNo"/>
        <w:keepLines/>
      </w:pPr>
      <w:r w:rsidRPr="007B3C5D">
        <w:lastRenderedPageBreak/>
        <w:t xml:space="preserve">TABLEAU </w:t>
      </w:r>
      <w:r w:rsidR="000C2A5C" w:rsidRPr="007B3C5D">
        <w:t>21</w:t>
      </w:r>
    </w:p>
    <w:p w14:paraId="331483F1" w14:textId="77777777" w:rsidR="00563D2F" w:rsidRPr="007B3C5D" w:rsidRDefault="00563D2F" w:rsidP="004C6F99">
      <w:pPr>
        <w:pStyle w:val="Tabletitle"/>
        <w:keepLines/>
      </w:pPr>
      <w:r w:rsidRPr="007B3C5D">
        <w:t>Longitude des satellit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701"/>
        <w:gridCol w:w="2835"/>
      </w:tblGrid>
      <w:tr w:rsidR="00563D2F" w:rsidRPr="007B3C5D" w14:paraId="09D75F77" w14:textId="77777777" w:rsidTr="00563D2F">
        <w:trPr>
          <w:jc w:val="center"/>
        </w:trPr>
        <w:tc>
          <w:tcPr>
            <w:tcW w:w="1701" w:type="dxa"/>
          </w:tcPr>
          <w:p w14:paraId="35168360" w14:textId="77777777" w:rsidR="00563D2F" w:rsidRPr="007B3C5D" w:rsidRDefault="00563D2F" w:rsidP="004C6F99">
            <w:pPr>
              <w:pStyle w:val="Tablehead"/>
              <w:keepLines/>
            </w:pPr>
            <w:r w:rsidRPr="007B3C5D">
              <w:t>Satellite</w:t>
            </w:r>
          </w:p>
        </w:tc>
        <w:tc>
          <w:tcPr>
            <w:tcW w:w="2835" w:type="dxa"/>
          </w:tcPr>
          <w:p w14:paraId="3BBAD703" w14:textId="77777777" w:rsidR="00563D2F" w:rsidRPr="007B3C5D" w:rsidRDefault="00563D2F" w:rsidP="004C6F99">
            <w:pPr>
              <w:pStyle w:val="Tablehead"/>
              <w:keepLines/>
            </w:pPr>
            <w:r w:rsidRPr="007B3C5D">
              <w:t>Position orbitale</w:t>
            </w:r>
          </w:p>
        </w:tc>
      </w:tr>
      <w:tr w:rsidR="00563D2F" w:rsidRPr="007B3C5D" w14:paraId="2D0ECC56" w14:textId="77777777" w:rsidTr="00563D2F">
        <w:trPr>
          <w:jc w:val="center"/>
        </w:trPr>
        <w:tc>
          <w:tcPr>
            <w:tcW w:w="1701" w:type="dxa"/>
          </w:tcPr>
          <w:p w14:paraId="267615C0" w14:textId="77777777" w:rsidR="00563D2F" w:rsidRPr="007B3C5D" w:rsidRDefault="00563D2F" w:rsidP="004C6F99">
            <w:pPr>
              <w:pStyle w:val="Tabletext"/>
              <w:keepNext/>
              <w:keepLines/>
              <w:jc w:val="center"/>
            </w:pPr>
            <w:r w:rsidRPr="007B3C5D">
              <w:t>3F1</w:t>
            </w:r>
          </w:p>
        </w:tc>
        <w:tc>
          <w:tcPr>
            <w:tcW w:w="2835" w:type="dxa"/>
          </w:tcPr>
          <w:p w14:paraId="1B2D1F19" w14:textId="633A5DA9" w:rsidR="00563D2F" w:rsidRPr="007B3C5D" w:rsidRDefault="00563D2F" w:rsidP="004C6F99">
            <w:pPr>
              <w:pStyle w:val="Tabletext"/>
              <w:keepNext/>
              <w:keepLines/>
              <w:jc w:val="center"/>
            </w:pPr>
            <w:r w:rsidRPr="007B3C5D">
              <w:t>64°E</w:t>
            </w:r>
          </w:p>
        </w:tc>
      </w:tr>
      <w:tr w:rsidR="00563D2F" w:rsidRPr="007B3C5D" w14:paraId="78CABD08" w14:textId="77777777" w:rsidTr="00563D2F">
        <w:trPr>
          <w:jc w:val="center"/>
        </w:trPr>
        <w:tc>
          <w:tcPr>
            <w:tcW w:w="1701" w:type="dxa"/>
          </w:tcPr>
          <w:p w14:paraId="2BC1D94F" w14:textId="77777777" w:rsidR="00563D2F" w:rsidRPr="007B3C5D" w:rsidRDefault="00563D2F" w:rsidP="004C6F99">
            <w:pPr>
              <w:pStyle w:val="Tabletext"/>
              <w:keepNext/>
              <w:keepLines/>
              <w:jc w:val="center"/>
            </w:pPr>
            <w:r w:rsidRPr="007B3C5D">
              <w:t>3F2</w:t>
            </w:r>
          </w:p>
        </w:tc>
        <w:tc>
          <w:tcPr>
            <w:tcW w:w="2835" w:type="dxa"/>
          </w:tcPr>
          <w:p w14:paraId="46BA6BEA" w14:textId="42D3317E" w:rsidR="00563D2F" w:rsidRPr="007B3C5D" w:rsidRDefault="00563D2F" w:rsidP="004C6F99">
            <w:pPr>
              <w:pStyle w:val="Tabletext"/>
              <w:keepNext/>
              <w:keepLines/>
              <w:jc w:val="center"/>
            </w:pPr>
            <w:r w:rsidRPr="007B3C5D">
              <w:t>15,5°O</w:t>
            </w:r>
          </w:p>
        </w:tc>
      </w:tr>
      <w:tr w:rsidR="00563D2F" w:rsidRPr="007B3C5D" w14:paraId="75B90208" w14:textId="77777777" w:rsidTr="00563D2F">
        <w:trPr>
          <w:jc w:val="center"/>
        </w:trPr>
        <w:tc>
          <w:tcPr>
            <w:tcW w:w="1701" w:type="dxa"/>
          </w:tcPr>
          <w:p w14:paraId="14C2D19F" w14:textId="77777777" w:rsidR="00563D2F" w:rsidRPr="007B3C5D" w:rsidRDefault="00563D2F" w:rsidP="004C6F99">
            <w:pPr>
              <w:pStyle w:val="Tabletext"/>
              <w:keepNext/>
              <w:keepLines/>
              <w:jc w:val="center"/>
            </w:pPr>
            <w:r w:rsidRPr="007B3C5D">
              <w:t>3F3</w:t>
            </w:r>
          </w:p>
        </w:tc>
        <w:tc>
          <w:tcPr>
            <w:tcW w:w="2835" w:type="dxa"/>
          </w:tcPr>
          <w:p w14:paraId="10F08207" w14:textId="35130DA4" w:rsidR="00563D2F" w:rsidRPr="007B3C5D" w:rsidRDefault="00563D2F" w:rsidP="004C6F99">
            <w:pPr>
              <w:pStyle w:val="Tabletext"/>
              <w:keepNext/>
              <w:keepLines/>
              <w:jc w:val="center"/>
            </w:pPr>
            <w:r w:rsidRPr="007B3C5D">
              <w:t>178°E</w:t>
            </w:r>
          </w:p>
        </w:tc>
      </w:tr>
      <w:tr w:rsidR="00563D2F" w:rsidRPr="007B3C5D" w14:paraId="55256B43" w14:textId="77777777" w:rsidTr="00563D2F">
        <w:trPr>
          <w:jc w:val="center"/>
        </w:trPr>
        <w:tc>
          <w:tcPr>
            <w:tcW w:w="1701" w:type="dxa"/>
          </w:tcPr>
          <w:p w14:paraId="558FF5A6" w14:textId="77777777" w:rsidR="00563D2F" w:rsidRPr="007B3C5D" w:rsidRDefault="00563D2F" w:rsidP="004C6F99">
            <w:pPr>
              <w:pStyle w:val="Tabletext"/>
              <w:keepNext/>
              <w:keepLines/>
              <w:jc w:val="center"/>
            </w:pPr>
            <w:r w:rsidRPr="007B3C5D">
              <w:t>3F5</w:t>
            </w:r>
          </w:p>
        </w:tc>
        <w:tc>
          <w:tcPr>
            <w:tcW w:w="2835" w:type="dxa"/>
          </w:tcPr>
          <w:p w14:paraId="0ECFCE2E" w14:textId="21EC2BDD" w:rsidR="00563D2F" w:rsidRPr="007B3C5D" w:rsidRDefault="00563D2F" w:rsidP="004C6F99">
            <w:pPr>
              <w:pStyle w:val="Tabletext"/>
              <w:keepNext/>
              <w:keepLines/>
              <w:jc w:val="center"/>
            </w:pPr>
            <w:r w:rsidRPr="007B3C5D">
              <w:t>5</w:t>
            </w:r>
            <w:r w:rsidR="0014612E" w:rsidRPr="007B3C5D">
              <w:t>4</w:t>
            </w:r>
            <w:r w:rsidRPr="007B3C5D">
              <w:t>°E</w:t>
            </w:r>
          </w:p>
        </w:tc>
      </w:tr>
      <w:tr w:rsidR="00563D2F" w:rsidRPr="007B3C5D" w14:paraId="4EEDAAA1" w14:textId="77777777" w:rsidTr="00563D2F">
        <w:trPr>
          <w:jc w:val="center"/>
        </w:trPr>
        <w:tc>
          <w:tcPr>
            <w:tcW w:w="1701" w:type="dxa"/>
          </w:tcPr>
          <w:p w14:paraId="1790DE28" w14:textId="77777777" w:rsidR="00563D2F" w:rsidRPr="007B3C5D" w:rsidRDefault="00563D2F" w:rsidP="004C6F99">
            <w:pPr>
              <w:pStyle w:val="Tabletext"/>
              <w:keepNext/>
              <w:keepLines/>
              <w:jc w:val="center"/>
            </w:pPr>
            <w:r w:rsidRPr="007B3C5D">
              <w:t>4F1</w:t>
            </w:r>
          </w:p>
        </w:tc>
        <w:tc>
          <w:tcPr>
            <w:tcW w:w="2835" w:type="dxa"/>
          </w:tcPr>
          <w:p w14:paraId="2BA75ED4" w14:textId="2A0EB7D7" w:rsidR="00563D2F" w:rsidRPr="007B3C5D" w:rsidRDefault="00563D2F" w:rsidP="004C6F99">
            <w:pPr>
              <w:pStyle w:val="Tabletext"/>
              <w:keepNext/>
              <w:keepLines/>
              <w:jc w:val="center"/>
            </w:pPr>
            <w:r w:rsidRPr="007B3C5D">
              <w:t>143,5°E</w:t>
            </w:r>
          </w:p>
        </w:tc>
      </w:tr>
      <w:tr w:rsidR="00563D2F" w:rsidRPr="007B3C5D" w14:paraId="24C884E9" w14:textId="77777777" w:rsidTr="00563D2F">
        <w:trPr>
          <w:jc w:val="center"/>
        </w:trPr>
        <w:tc>
          <w:tcPr>
            <w:tcW w:w="1701" w:type="dxa"/>
          </w:tcPr>
          <w:p w14:paraId="0EB7C47F" w14:textId="77777777" w:rsidR="00563D2F" w:rsidRPr="007B3C5D" w:rsidRDefault="00563D2F" w:rsidP="004C6F99">
            <w:pPr>
              <w:pStyle w:val="Tabletext"/>
              <w:keepNext/>
              <w:keepLines/>
              <w:jc w:val="center"/>
            </w:pPr>
            <w:r w:rsidRPr="007B3C5D">
              <w:t>4F2</w:t>
            </w:r>
          </w:p>
        </w:tc>
        <w:tc>
          <w:tcPr>
            <w:tcW w:w="2835" w:type="dxa"/>
          </w:tcPr>
          <w:p w14:paraId="3AFA0617" w14:textId="369BF6A8" w:rsidR="00563D2F" w:rsidRPr="007B3C5D" w:rsidRDefault="0014612E" w:rsidP="004C6F99">
            <w:pPr>
              <w:pStyle w:val="Tabletext"/>
              <w:keepNext/>
              <w:keepLines/>
              <w:jc w:val="center"/>
            </w:pPr>
            <w:r w:rsidRPr="007B3C5D">
              <w:t>64</w:t>
            </w:r>
            <w:r w:rsidR="00563D2F" w:rsidRPr="007B3C5D">
              <w:t>°E</w:t>
            </w:r>
          </w:p>
        </w:tc>
      </w:tr>
      <w:tr w:rsidR="00563D2F" w:rsidRPr="007B3C5D" w14:paraId="14657B93" w14:textId="77777777" w:rsidTr="00563D2F">
        <w:trPr>
          <w:jc w:val="center"/>
        </w:trPr>
        <w:tc>
          <w:tcPr>
            <w:tcW w:w="1701" w:type="dxa"/>
          </w:tcPr>
          <w:p w14:paraId="3B9FAF58" w14:textId="77777777" w:rsidR="00563D2F" w:rsidRPr="007B3C5D" w:rsidRDefault="00563D2F" w:rsidP="004C6F99">
            <w:pPr>
              <w:pStyle w:val="Tabletext"/>
              <w:keepNext/>
              <w:keepLines/>
              <w:jc w:val="center"/>
            </w:pPr>
            <w:r w:rsidRPr="007B3C5D">
              <w:t>4F3</w:t>
            </w:r>
          </w:p>
        </w:tc>
        <w:tc>
          <w:tcPr>
            <w:tcW w:w="2835" w:type="dxa"/>
          </w:tcPr>
          <w:p w14:paraId="78168E7E" w14:textId="6E872C7F" w:rsidR="00563D2F" w:rsidRPr="007B3C5D" w:rsidRDefault="00563D2F" w:rsidP="004C6F99">
            <w:pPr>
              <w:pStyle w:val="Tabletext"/>
              <w:keepNext/>
              <w:keepLines/>
              <w:jc w:val="center"/>
            </w:pPr>
            <w:r w:rsidRPr="007B3C5D">
              <w:t>98°O</w:t>
            </w:r>
          </w:p>
        </w:tc>
      </w:tr>
    </w:tbl>
    <w:p w14:paraId="1CBF9F1B" w14:textId="77777777" w:rsidR="00D872FC" w:rsidRPr="007B3C5D" w:rsidRDefault="00D872FC" w:rsidP="00D872FC">
      <w:pPr>
        <w:pStyle w:val="Tablefin"/>
        <w:rPr>
          <w:lang w:val="fr-FR"/>
        </w:rPr>
      </w:pPr>
      <w:bookmarkStart w:id="1033" w:name="_Toc427760326"/>
      <w:bookmarkStart w:id="1034" w:name="_Toc427760877"/>
      <w:bookmarkStart w:id="1035" w:name="_Toc427761251"/>
      <w:bookmarkStart w:id="1036" w:name="_Toc427763333"/>
      <w:bookmarkStart w:id="1037" w:name="_Toc427764197"/>
      <w:bookmarkStart w:id="1038" w:name="_Toc427843138"/>
      <w:bookmarkStart w:id="1039" w:name="_Toc427843528"/>
      <w:bookmarkStart w:id="1040" w:name="_Toc427843675"/>
      <w:bookmarkStart w:id="1041" w:name="_Toc427843821"/>
      <w:bookmarkStart w:id="1042" w:name="_Toc428173733"/>
      <w:bookmarkStart w:id="1043" w:name="_Toc428174976"/>
    </w:p>
    <w:p w14:paraId="14427D5D" w14:textId="54BDC2A1" w:rsidR="00563D2F" w:rsidRPr="007B3C5D" w:rsidRDefault="00563D2F" w:rsidP="004C6F99">
      <w:pPr>
        <w:pStyle w:val="Heading2"/>
      </w:pPr>
      <w:r w:rsidRPr="007B3C5D">
        <w:t>1.1</w:t>
      </w:r>
      <w:r w:rsidRPr="007B3C5D">
        <w:tab/>
        <w:t>Présentation générale du système</w:t>
      </w:r>
      <w:bookmarkEnd w:id="1033"/>
      <w:bookmarkEnd w:id="1034"/>
      <w:bookmarkEnd w:id="1035"/>
      <w:bookmarkEnd w:id="1036"/>
      <w:bookmarkEnd w:id="1037"/>
      <w:bookmarkEnd w:id="1038"/>
      <w:bookmarkEnd w:id="1039"/>
      <w:bookmarkEnd w:id="1040"/>
      <w:bookmarkEnd w:id="1041"/>
      <w:bookmarkEnd w:id="1042"/>
      <w:bookmarkEnd w:id="1043"/>
    </w:p>
    <w:p w14:paraId="55D00CC9" w14:textId="77777777" w:rsidR="00563D2F" w:rsidRPr="007B3C5D" w:rsidRDefault="0014612E" w:rsidP="004C6F99">
      <w:r w:rsidRPr="007B3C5D">
        <w:t>L</w:t>
      </w:r>
      <w:r w:rsidR="00563D2F" w:rsidRPr="007B3C5D">
        <w:t xml:space="preserve">e système Inmarsat comporte </w:t>
      </w:r>
      <w:r w:rsidR="00E64F73" w:rsidRPr="007B3C5D">
        <w:t>quatre</w:t>
      </w:r>
      <w:r w:rsidRPr="007B3C5D">
        <w:t xml:space="preserve"> </w:t>
      </w:r>
      <w:r w:rsidR="00563D2F" w:rsidRPr="007B3C5D">
        <w:t xml:space="preserve">charges utiles de navigation pour des systèmes SBAS, </w:t>
      </w:r>
      <w:r w:rsidR="00676014" w:rsidRPr="007B3C5D">
        <w:t xml:space="preserve">plus précisément deux charges utiles de navigation </w:t>
      </w:r>
      <w:r w:rsidR="00563D2F" w:rsidRPr="007B3C5D">
        <w:t xml:space="preserve">pour le </w:t>
      </w:r>
      <w:r w:rsidR="006E1F6B" w:rsidRPr="007B3C5D">
        <w:t xml:space="preserve">service européen </w:t>
      </w:r>
      <w:r w:rsidR="00563D2F" w:rsidRPr="007B3C5D">
        <w:t xml:space="preserve">de navigation </w:t>
      </w:r>
      <w:r w:rsidR="006E1F6B" w:rsidRPr="007B3C5D">
        <w:t xml:space="preserve">par complément géostationnaire </w:t>
      </w:r>
      <w:r w:rsidR="00563D2F" w:rsidRPr="007B3C5D">
        <w:t>(EGNOS)</w:t>
      </w:r>
      <w:r w:rsidR="00676014" w:rsidRPr="007B3C5D">
        <w:t>, une charge utile pour le système complémentaire de zone étendue (WAAS) jusqu'en novembre 2017 et une charge utile de navigation pour le banc d'essai SBAS de l'Australie et de la Nouvelle-Zélande</w:t>
      </w:r>
      <w:r w:rsidR="00563D2F" w:rsidRPr="007B3C5D">
        <w:t xml:space="preserve">. </w:t>
      </w:r>
    </w:p>
    <w:p w14:paraId="2987571C" w14:textId="4943D0D3" w:rsidR="00563D2F" w:rsidRPr="007B3C5D" w:rsidRDefault="00563D2F" w:rsidP="004C6F99">
      <w:r w:rsidRPr="007B3C5D">
        <w:t xml:space="preserve">Dans le système EGNOS actuel, l'Agence </w:t>
      </w:r>
      <w:r w:rsidR="00AA7FBF" w:rsidRPr="007B3C5D">
        <w:t xml:space="preserve">de supervision du GNSS </w:t>
      </w:r>
      <w:r w:rsidRPr="007B3C5D">
        <w:t>(</w:t>
      </w:r>
      <w:r w:rsidR="00AA7FBF" w:rsidRPr="007B3C5D">
        <w:t>GSA</w:t>
      </w:r>
      <w:r w:rsidRPr="007B3C5D">
        <w:t xml:space="preserve">) utilise </w:t>
      </w:r>
      <w:r w:rsidR="00AA7FBF" w:rsidRPr="007B3C5D">
        <w:t xml:space="preserve">un </w:t>
      </w:r>
      <w:r w:rsidRPr="007B3C5D">
        <w:t>répéteur de navigation Inm-3 couvrant l'est de l'océan atlantique (AOR-E) à 15,5°</w:t>
      </w:r>
      <w:r w:rsidR="009B0914" w:rsidRPr="007B3C5D">
        <w:t>W</w:t>
      </w:r>
      <w:r w:rsidRPr="007B3C5D">
        <w:t xml:space="preserve"> (satellite 3F2) et </w:t>
      </w:r>
      <w:r w:rsidR="00AA7FBF" w:rsidRPr="007B3C5D">
        <w:t xml:space="preserve">un répéteur de navigation Inm-4 couvrant le Moyen-Orient et l'Asie </w:t>
      </w:r>
      <w:r w:rsidRPr="007B3C5D">
        <w:t>(</w:t>
      </w:r>
      <w:r w:rsidR="00AA7FBF" w:rsidRPr="007B3C5D">
        <w:t>MEAS</w:t>
      </w:r>
      <w:r w:rsidRPr="007B3C5D">
        <w:t xml:space="preserve">) à </w:t>
      </w:r>
      <w:r w:rsidR="00AA7FBF" w:rsidRPr="007B3C5D">
        <w:t>64</w:t>
      </w:r>
      <w:r w:rsidRPr="007B3C5D">
        <w:t xml:space="preserve">°E (satellite </w:t>
      </w:r>
      <w:r w:rsidR="00AA7FBF" w:rsidRPr="007B3C5D">
        <w:t>4F2</w:t>
      </w:r>
      <w:r w:rsidRPr="007B3C5D">
        <w:t>).</w:t>
      </w:r>
    </w:p>
    <w:p w14:paraId="482589B7" w14:textId="4A0F2542" w:rsidR="00AA7FBF" w:rsidRPr="007B3C5D" w:rsidRDefault="00AA7FBF" w:rsidP="004C6F99">
      <w:bookmarkStart w:id="1044" w:name="_Toc427760327"/>
      <w:bookmarkStart w:id="1045" w:name="_Toc427760878"/>
      <w:bookmarkStart w:id="1046" w:name="_Toc427761252"/>
      <w:bookmarkStart w:id="1047" w:name="_Toc427763334"/>
      <w:bookmarkStart w:id="1048" w:name="_Toc427764198"/>
      <w:bookmarkStart w:id="1049" w:name="_Toc427843139"/>
      <w:bookmarkStart w:id="1050" w:name="_Toc427843529"/>
      <w:bookmarkStart w:id="1051" w:name="_Toc427843676"/>
      <w:bookmarkStart w:id="1052" w:name="_Toc427843822"/>
      <w:bookmarkStart w:id="1053" w:name="_Toc428173734"/>
      <w:bookmarkStart w:id="1054" w:name="_Toc428174977"/>
      <w:r w:rsidRPr="007B3C5D">
        <w:t>Dans le système WAAS, la Federal Aviation Administration (FAA) utilise un répéteur de navigation Inm-4 couvrant la région des Amériques (AMER) à 98°W (satellite 4F3) jusqu'en novembre 2017.</w:t>
      </w:r>
    </w:p>
    <w:p w14:paraId="63210254" w14:textId="4FE457AD" w:rsidR="00AA7FBF" w:rsidRPr="007B3C5D" w:rsidRDefault="00AA7FBF" w:rsidP="004C6F99">
      <w:r w:rsidRPr="007B3C5D">
        <w:t>Dans le banc d'essai SBAS de l'Australie et de la Nouvelle-Zélande, Geoscience Australia (GA) utilise un répéteur de navigation Inm-4 couvrant la région Asie-Pacifique (APAC) à 143,5°E (satellite 4F1).</w:t>
      </w:r>
    </w:p>
    <w:p w14:paraId="046329FC" w14:textId="77777777" w:rsidR="00563D2F" w:rsidRPr="007B3C5D" w:rsidRDefault="00563D2F" w:rsidP="004C6F99">
      <w:pPr>
        <w:pStyle w:val="Heading1"/>
      </w:pPr>
      <w:r w:rsidRPr="007B3C5D">
        <w:t>2</w:t>
      </w:r>
      <w:r w:rsidRPr="007B3C5D">
        <w:tab/>
        <w:t>Configuration du système</w:t>
      </w:r>
      <w:bookmarkEnd w:id="1044"/>
      <w:bookmarkEnd w:id="1045"/>
      <w:bookmarkEnd w:id="1046"/>
      <w:bookmarkEnd w:id="1047"/>
      <w:bookmarkEnd w:id="1048"/>
      <w:bookmarkEnd w:id="1049"/>
      <w:bookmarkEnd w:id="1050"/>
      <w:bookmarkEnd w:id="1051"/>
      <w:bookmarkEnd w:id="1052"/>
      <w:bookmarkEnd w:id="1053"/>
      <w:bookmarkEnd w:id="1054"/>
    </w:p>
    <w:p w14:paraId="6B4E5760" w14:textId="77777777" w:rsidR="00563D2F" w:rsidRPr="007B3C5D" w:rsidRDefault="00563D2F" w:rsidP="004C6F99">
      <w:pPr>
        <w:rPr>
          <w:iCs/>
        </w:rPr>
      </w:pPr>
      <w:r w:rsidRPr="007B3C5D">
        <w:t>Le réseau de répéteurs de navigation Inmarsat est constitué de répéteurs de navigation (ou segment spatial) sur des satellites Inmarsat-3 et Inmarsat-4 disponibles pour assurer des fonctions SBAS.</w:t>
      </w:r>
    </w:p>
    <w:p w14:paraId="377AEBDF" w14:textId="77777777" w:rsidR="00563D2F" w:rsidRPr="007B3C5D" w:rsidRDefault="00563D2F" w:rsidP="004C6F99">
      <w:pPr>
        <w:pStyle w:val="Heading2"/>
      </w:pPr>
      <w:bookmarkStart w:id="1055" w:name="_Toc427760328"/>
      <w:bookmarkStart w:id="1056" w:name="_Toc427760879"/>
      <w:bookmarkStart w:id="1057" w:name="_Toc427761253"/>
      <w:bookmarkStart w:id="1058" w:name="_Toc427763335"/>
      <w:bookmarkStart w:id="1059" w:name="_Toc427764199"/>
      <w:bookmarkStart w:id="1060" w:name="_Toc427843140"/>
      <w:bookmarkStart w:id="1061" w:name="_Toc427843530"/>
      <w:bookmarkStart w:id="1062" w:name="_Toc427843677"/>
      <w:bookmarkStart w:id="1063" w:name="_Toc427843823"/>
      <w:bookmarkStart w:id="1064" w:name="_Toc428173735"/>
      <w:bookmarkStart w:id="1065" w:name="_Toc428174978"/>
      <w:r w:rsidRPr="007B3C5D">
        <w:t>2.1</w:t>
      </w:r>
      <w:r w:rsidRPr="007B3C5D">
        <w:tab/>
        <w:t>Segment spatial</w:t>
      </w:r>
      <w:bookmarkEnd w:id="1055"/>
      <w:bookmarkEnd w:id="1056"/>
      <w:bookmarkEnd w:id="1057"/>
      <w:bookmarkEnd w:id="1058"/>
      <w:bookmarkEnd w:id="1059"/>
      <w:bookmarkEnd w:id="1060"/>
      <w:bookmarkEnd w:id="1061"/>
      <w:bookmarkEnd w:id="1062"/>
      <w:bookmarkEnd w:id="1063"/>
      <w:bookmarkEnd w:id="1064"/>
      <w:bookmarkEnd w:id="1065"/>
    </w:p>
    <w:p w14:paraId="01B7965E" w14:textId="77777777" w:rsidR="00563D2F" w:rsidRPr="007B3C5D" w:rsidRDefault="00563D2F" w:rsidP="004C6F99">
      <w:r w:rsidRPr="007B3C5D">
        <w:t>Le répéteur de navigation présent sur chacun des satellites Inm-3 est un simple répéteur à transposition de fréquence. Chaque satellite reçoit le signal SBAS acheminé par liaison montante sur un canal unique à fréquence fixe appartenant à la bande 5 925-6 700 MHz attribuée au SFS</w:t>
      </w:r>
      <w:r w:rsidRPr="007B3C5D">
        <w:rPr>
          <w:szCs w:val="24"/>
        </w:rPr>
        <w:t>. Ce signal</w:t>
      </w:r>
      <w:r w:rsidRPr="007B3C5D">
        <w:t xml:space="preserve"> est filtré et transposé sur la fréquence GPS-L1 (centrée sur 1 575,42 MHz) et est également acheminé par liaison descendante dans la bande 3 400</w:t>
      </w:r>
      <w:r w:rsidRPr="007B3C5D">
        <w:noBreakHyphen/>
        <w:t xml:space="preserve">4 200 MHz attribuée au SFS. </w:t>
      </w:r>
    </w:p>
    <w:p w14:paraId="7B104B24" w14:textId="77777777" w:rsidR="00563D2F" w:rsidRPr="007B3C5D" w:rsidRDefault="00563D2F" w:rsidP="004C6F99">
      <w:pPr>
        <w:rPr>
          <w:i/>
          <w:iCs/>
        </w:rPr>
      </w:pPr>
      <w:r w:rsidRPr="007B3C5D">
        <w:t xml:space="preserve">Le répéteur de navigation présent sur chacun des satellites Inm-4 </w:t>
      </w:r>
      <w:r w:rsidRPr="007B3C5D">
        <w:rPr>
          <w:color w:val="000000"/>
        </w:rPr>
        <w:t xml:space="preserve">est également un simple répéteur à transposition de fréquence. </w:t>
      </w:r>
      <w:r w:rsidRPr="007B3C5D">
        <w:t>Chaque satellite reçoit les signaux SBAS acheminés par liaison montante sur une paire de canaux à fréquence fixe appartenant à la bande 5 925-6 700 MHz attribuée au SFS. Les signaux sont filtrés et transposés sur la fréquence GPS-L1 (centrée sur 1 575,42 MHz) et sur la fréquence GPS-L5 (centrée sur 1 176,45 MHz).</w:t>
      </w:r>
    </w:p>
    <w:p w14:paraId="3B1FB0B9" w14:textId="793DEF1C" w:rsidR="00563D2F" w:rsidRPr="007B3C5D" w:rsidRDefault="00563D2F" w:rsidP="004C6F99">
      <w:r w:rsidRPr="007B3C5D">
        <w:t xml:space="preserve">Dans les deux cas (satellites Inm-3 et satellites Inm-4), le signal du SRNS est amplifié et transmis vers la Terre via une antenne à faisceau </w:t>
      </w:r>
      <w:r w:rsidR="00F057ED" w:rsidRPr="007B3C5D">
        <w:t>de couverture mondiale</w:t>
      </w:r>
      <w:r w:rsidRPr="007B3C5D">
        <w:t xml:space="preserve">, couvrant la surface visible de la </w:t>
      </w:r>
      <w:r w:rsidRPr="007B3C5D">
        <w:lastRenderedPageBreak/>
        <w:t xml:space="preserve">Terre et les engins spatiaux jusqu'à une altitude d'environ 30 000 m (environ 100 000 pieds). </w:t>
      </w:r>
      <w:r w:rsidRPr="007B3C5D">
        <w:rPr>
          <w:color w:val="000000"/>
        </w:rPr>
        <w:t xml:space="preserve">Ces systèmes ont été conçus </w:t>
      </w:r>
      <w:r w:rsidRPr="007B3C5D">
        <w:t xml:space="preserve">pour améliorer l'intégrité et la précision des principaux signaux de navigation GPS et GLONASS. </w:t>
      </w:r>
    </w:p>
    <w:p w14:paraId="49CB715D" w14:textId="77777777" w:rsidR="00563D2F" w:rsidRPr="007B3C5D" w:rsidRDefault="00563D2F" w:rsidP="004C6F99">
      <w:pPr>
        <w:pStyle w:val="Heading2"/>
      </w:pPr>
      <w:bookmarkStart w:id="1066" w:name="_Toc427760329"/>
      <w:bookmarkStart w:id="1067" w:name="_Toc427760880"/>
      <w:bookmarkStart w:id="1068" w:name="_Toc427761254"/>
      <w:bookmarkStart w:id="1069" w:name="_Toc427763336"/>
      <w:bookmarkStart w:id="1070" w:name="_Toc427764200"/>
      <w:bookmarkStart w:id="1071" w:name="_Toc427843141"/>
      <w:bookmarkStart w:id="1072" w:name="_Toc427843531"/>
      <w:bookmarkStart w:id="1073" w:name="_Toc427843678"/>
      <w:bookmarkStart w:id="1074" w:name="_Toc427843824"/>
      <w:bookmarkStart w:id="1075" w:name="_Toc428173736"/>
      <w:bookmarkStart w:id="1076" w:name="_Toc428174979"/>
      <w:r w:rsidRPr="007B3C5D">
        <w:t>2.2</w:t>
      </w:r>
      <w:r w:rsidRPr="007B3C5D">
        <w:tab/>
        <w:t>Segment au sol</w:t>
      </w:r>
      <w:bookmarkEnd w:id="1066"/>
      <w:bookmarkEnd w:id="1067"/>
      <w:bookmarkEnd w:id="1068"/>
      <w:bookmarkEnd w:id="1069"/>
      <w:bookmarkEnd w:id="1070"/>
      <w:bookmarkEnd w:id="1071"/>
      <w:bookmarkEnd w:id="1072"/>
      <w:bookmarkEnd w:id="1073"/>
      <w:bookmarkEnd w:id="1074"/>
      <w:bookmarkEnd w:id="1075"/>
      <w:bookmarkEnd w:id="1076"/>
    </w:p>
    <w:p w14:paraId="1CC8D38E" w14:textId="77777777" w:rsidR="00AA7FBF" w:rsidRPr="007B3C5D" w:rsidRDefault="003570AE" w:rsidP="004C6F99">
      <w:bookmarkStart w:id="1077" w:name="_Hlk495901326"/>
      <w:bookmarkStart w:id="1078" w:name="_Toc427760330"/>
      <w:bookmarkStart w:id="1079" w:name="_Toc427760881"/>
      <w:bookmarkStart w:id="1080" w:name="_Toc427761255"/>
      <w:bookmarkStart w:id="1081" w:name="_Toc427763337"/>
      <w:bookmarkStart w:id="1082" w:name="_Toc427764201"/>
      <w:bookmarkStart w:id="1083" w:name="_Toc427843142"/>
      <w:bookmarkStart w:id="1084" w:name="_Toc427843532"/>
      <w:bookmarkStart w:id="1085" w:name="_Toc427843679"/>
      <w:bookmarkStart w:id="1086" w:name="_Toc427843825"/>
      <w:bookmarkStart w:id="1087" w:name="_Toc428173737"/>
      <w:bookmarkStart w:id="1088" w:name="_Toc428174980"/>
      <w:r w:rsidRPr="007B3C5D">
        <w:t>L'opérateur du SBAS concerné fournit l</w:t>
      </w:r>
      <w:r w:rsidR="00AA7FBF" w:rsidRPr="007B3C5D">
        <w:t>'infrastructure au sol SBAS associée</w:t>
      </w:r>
      <w:r w:rsidRPr="007B3C5D">
        <w:t>.</w:t>
      </w:r>
      <w:r w:rsidR="00AA7FBF" w:rsidRPr="007B3C5D">
        <w:t xml:space="preserve"> </w:t>
      </w:r>
      <w:r w:rsidRPr="007B3C5D">
        <w:t xml:space="preserve">Celle-ci </w:t>
      </w:r>
      <w:r w:rsidR="00AA7FBF" w:rsidRPr="007B3C5D">
        <w:t xml:space="preserve">reçoit les signaux </w:t>
      </w:r>
      <w:r w:rsidRPr="007B3C5D">
        <w:t xml:space="preserve">du SRNS </w:t>
      </w:r>
      <w:r w:rsidR="00AA7FBF" w:rsidRPr="007B3C5D">
        <w:t>et calcule les données de correction appropriées</w:t>
      </w:r>
      <w:r w:rsidRPr="007B3C5D">
        <w:t>,</w:t>
      </w:r>
      <w:r w:rsidR="00AA7FBF" w:rsidRPr="007B3C5D">
        <w:t xml:space="preserve"> avant incorpor</w:t>
      </w:r>
      <w:r w:rsidRPr="007B3C5D">
        <w:t>ation</w:t>
      </w:r>
      <w:r w:rsidR="00AA7FBF" w:rsidRPr="007B3C5D">
        <w:t xml:space="preserve"> dans le signal </w:t>
      </w:r>
      <w:r w:rsidRPr="007B3C5D">
        <w:t xml:space="preserve">transmis sur la </w:t>
      </w:r>
      <w:r w:rsidR="00AA7FBF" w:rsidRPr="007B3C5D">
        <w:t>liaison montante.</w:t>
      </w:r>
    </w:p>
    <w:bookmarkEnd w:id="1077"/>
    <w:p w14:paraId="5F68AF19" w14:textId="49D2BD60" w:rsidR="00563D2F" w:rsidRPr="007B3C5D" w:rsidRDefault="00563D2F" w:rsidP="004C6F99">
      <w:pPr>
        <w:pStyle w:val="Heading1"/>
      </w:pPr>
      <w:r w:rsidRPr="007B3C5D">
        <w:t>3</w:t>
      </w:r>
      <w:r w:rsidRPr="007B3C5D">
        <w:tab/>
        <w:t>Signaux SBAS</w:t>
      </w:r>
      <w:bookmarkEnd w:id="1078"/>
      <w:bookmarkEnd w:id="1079"/>
      <w:bookmarkEnd w:id="1080"/>
      <w:bookmarkEnd w:id="1081"/>
      <w:bookmarkEnd w:id="1082"/>
      <w:bookmarkEnd w:id="1083"/>
      <w:bookmarkEnd w:id="1084"/>
      <w:bookmarkEnd w:id="1085"/>
      <w:bookmarkEnd w:id="1086"/>
      <w:bookmarkEnd w:id="1087"/>
      <w:bookmarkEnd w:id="1088"/>
    </w:p>
    <w:p w14:paraId="4E123AFB" w14:textId="77777777" w:rsidR="00563D2F" w:rsidRPr="007B3C5D" w:rsidRDefault="00563D2F" w:rsidP="004C6F99">
      <w:r w:rsidRPr="007B3C5D">
        <w:t xml:space="preserve">Les réseaux de répéteurs de navigation Inmarsat transmettent les messages complémentaires SBAS soit uniquement sur la fréquence GPS-L1 (Inm-3), soit sur les deux fréquences GPS-L1 et GPS-L5 (Inm-4). La communauté de l'aviation détermine la structure du signal pour les messages SBAS. Le format et la structure de base des messages SBAS sont les mêmes que pour le signal de navigation GPS transmis sur ces fréquences par les satellites GPS, car les messages SBAS sont destinés à être reçus par les récepteurs d'utilisateur équipés pour recevoir les messages GPS. </w:t>
      </w:r>
    </w:p>
    <w:p w14:paraId="2C6D946A" w14:textId="77777777" w:rsidR="00563D2F" w:rsidRPr="007B3C5D" w:rsidRDefault="00563D2F" w:rsidP="004C6F99">
      <w:r w:rsidRPr="007B3C5D">
        <w:t xml:space="preserve">La structure de signal commune inclut un code C/A avec le message SBAS incorporé et un code civil de type GPS. Le système est conçu de sorte que l'un des signaux de code C/A et P(Y) puisse être incorporé sur les liaisons montantes et puisse donc être transmis sur les liaisons descendantes L1 et L5. </w:t>
      </w:r>
    </w:p>
    <w:p w14:paraId="02E36933" w14:textId="77777777" w:rsidR="00563D2F" w:rsidRPr="007B3C5D" w:rsidRDefault="00563D2F" w:rsidP="004C6F99">
      <w:r w:rsidRPr="007B3C5D">
        <w:t>Le format du signal L1 est décrit plus en détail dans la spécification WAAS concernant L1 (FAA</w:t>
      </w:r>
      <w:r w:rsidRPr="007B3C5D">
        <w:noBreakHyphen/>
        <w:t>E</w:t>
      </w:r>
      <w:r w:rsidRPr="007B3C5D">
        <w:noBreakHyphen/>
        <w:t>2892B) et le format du signal L5 est défini dans la spécification du signal élaborée par la RTCA concernant L5 (RTCA/DO-261).</w:t>
      </w:r>
    </w:p>
    <w:p w14:paraId="69476FF7" w14:textId="37CB9271" w:rsidR="00563D2F" w:rsidRPr="007B3C5D" w:rsidRDefault="00563D2F" w:rsidP="004C6F99">
      <w:r w:rsidRPr="007B3C5D">
        <w:t>Les niveaux de puissance des signaux de navigation transmis sur L1 et L5 depuis les stations spatiales Inm-3 et Inm-4 figurent dans le Tableau </w:t>
      </w:r>
      <w:r w:rsidR="003570AE" w:rsidRPr="007B3C5D">
        <w:t>2</w:t>
      </w:r>
      <w:r w:rsidR="000C2A5C" w:rsidRPr="007B3C5D">
        <w:t>2</w:t>
      </w:r>
      <w:r w:rsidRPr="007B3C5D">
        <w:t>. Le niveau du signal d'émission diminue d'environ 3 dB par rapport au niveau de crête (dans la direction du nadir depuis le satellite) au bord de la zone de couverture à un angle d'environ 8,75</w:t>
      </w:r>
      <w:r w:rsidR="003570AE" w:rsidRPr="007B3C5D">
        <w:t> degrés</w:t>
      </w:r>
      <w:r w:rsidRPr="007B3C5D">
        <w:t xml:space="preserve"> par rapport à l'axe. </w:t>
      </w:r>
    </w:p>
    <w:p w14:paraId="749F378A" w14:textId="2BA0CDDD" w:rsidR="00563D2F" w:rsidRPr="007B3C5D" w:rsidRDefault="00563D2F" w:rsidP="004C6F99">
      <w:pPr>
        <w:pStyle w:val="TableNo"/>
        <w:keepLines/>
      </w:pPr>
      <w:r w:rsidRPr="007B3C5D">
        <w:t xml:space="preserve">TABLEAU </w:t>
      </w:r>
      <w:r w:rsidR="003570AE" w:rsidRPr="007B3C5D">
        <w:t>2</w:t>
      </w:r>
      <w:r w:rsidR="000C2A5C" w:rsidRPr="007B3C5D">
        <w:t>2</w:t>
      </w:r>
    </w:p>
    <w:p w14:paraId="1B228DB0" w14:textId="3A56502F" w:rsidR="00563D2F" w:rsidRPr="007B3C5D" w:rsidRDefault="00DF18DD" w:rsidP="004C6F99">
      <w:pPr>
        <w:pStyle w:val="Tabletitle"/>
        <w:rPr>
          <w:highlight w:val="lightGray"/>
        </w:rPr>
      </w:pPr>
      <w:r w:rsidRPr="007B3C5D">
        <w:t>P</w:t>
      </w:r>
      <w:r w:rsidR="00563D2F" w:rsidRPr="007B3C5D">
        <w:t>.i.r.e. nominale</w:t>
      </w:r>
      <w:r w:rsidR="000C2A5C" w:rsidRPr="007B3C5D">
        <w:rPr>
          <w:vertAlign w:val="superscript"/>
        </w:rPr>
        <w:t>(1)</w:t>
      </w:r>
      <w:r w:rsidR="00563D2F" w:rsidRPr="007B3C5D">
        <w:t xml:space="preserve"> (dBW) des signaux L1 et L5 (crête du faisce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02"/>
        <w:gridCol w:w="1701"/>
        <w:gridCol w:w="1701"/>
      </w:tblGrid>
      <w:tr w:rsidR="00563D2F" w:rsidRPr="007B3C5D" w14:paraId="18445928" w14:textId="77777777" w:rsidTr="00563D2F">
        <w:trPr>
          <w:tblHeader/>
          <w:jc w:val="center"/>
        </w:trPr>
        <w:tc>
          <w:tcPr>
            <w:tcW w:w="3402" w:type="dxa"/>
          </w:tcPr>
          <w:p w14:paraId="17A269CA" w14:textId="77777777" w:rsidR="00563D2F" w:rsidRPr="007B3C5D" w:rsidRDefault="00563D2F" w:rsidP="004C6F99">
            <w:pPr>
              <w:pStyle w:val="Tablehead"/>
              <w:keepLines/>
              <w:rPr>
                <w:highlight w:val="lightGray"/>
              </w:rPr>
            </w:pPr>
            <w:r w:rsidRPr="007B3C5D">
              <w:t>Satellite</w:t>
            </w:r>
          </w:p>
        </w:tc>
        <w:tc>
          <w:tcPr>
            <w:tcW w:w="1701" w:type="dxa"/>
          </w:tcPr>
          <w:p w14:paraId="4CC11D7C" w14:textId="77777777" w:rsidR="00563D2F" w:rsidRPr="007B3C5D" w:rsidRDefault="00563D2F" w:rsidP="004C6F99">
            <w:pPr>
              <w:pStyle w:val="Tablehead"/>
              <w:keepLines/>
            </w:pPr>
            <w:r w:rsidRPr="007B3C5D">
              <w:t>L1</w:t>
            </w:r>
          </w:p>
        </w:tc>
        <w:tc>
          <w:tcPr>
            <w:tcW w:w="1701" w:type="dxa"/>
          </w:tcPr>
          <w:p w14:paraId="2794F33E" w14:textId="77777777" w:rsidR="00563D2F" w:rsidRPr="007B3C5D" w:rsidRDefault="00563D2F" w:rsidP="004C6F99">
            <w:pPr>
              <w:pStyle w:val="Tablehead"/>
              <w:keepLines/>
              <w:rPr>
                <w:highlight w:val="lightGray"/>
              </w:rPr>
            </w:pPr>
            <w:r w:rsidRPr="007B3C5D">
              <w:t>L5</w:t>
            </w:r>
          </w:p>
        </w:tc>
      </w:tr>
      <w:tr w:rsidR="00563D2F" w:rsidRPr="007B3C5D" w14:paraId="7ED5F1F4" w14:textId="77777777" w:rsidTr="00563D2F">
        <w:trPr>
          <w:jc w:val="center"/>
        </w:trPr>
        <w:tc>
          <w:tcPr>
            <w:tcW w:w="3402" w:type="dxa"/>
          </w:tcPr>
          <w:p w14:paraId="111D1FE3" w14:textId="77777777" w:rsidR="00563D2F" w:rsidRPr="007B3C5D" w:rsidRDefault="00563D2F" w:rsidP="004C6F99">
            <w:pPr>
              <w:pStyle w:val="Tabletext"/>
              <w:keepNext/>
              <w:keepLines/>
              <w:jc w:val="center"/>
            </w:pPr>
            <w:r w:rsidRPr="007B3C5D">
              <w:t>Inm-3F1</w:t>
            </w:r>
          </w:p>
        </w:tc>
        <w:tc>
          <w:tcPr>
            <w:tcW w:w="1701" w:type="dxa"/>
          </w:tcPr>
          <w:p w14:paraId="255CFE77" w14:textId="77777777" w:rsidR="00563D2F" w:rsidRPr="007B3C5D" w:rsidRDefault="00563D2F" w:rsidP="004C6F99">
            <w:pPr>
              <w:pStyle w:val="Tabletext"/>
              <w:keepNext/>
              <w:keepLines/>
              <w:jc w:val="center"/>
            </w:pPr>
            <w:r w:rsidRPr="007B3C5D">
              <w:t>33</w:t>
            </w:r>
          </w:p>
        </w:tc>
        <w:tc>
          <w:tcPr>
            <w:tcW w:w="1701" w:type="dxa"/>
          </w:tcPr>
          <w:p w14:paraId="7B9ADB24" w14:textId="77777777" w:rsidR="00563D2F" w:rsidRPr="007B3C5D" w:rsidRDefault="00563D2F" w:rsidP="004C6F99">
            <w:pPr>
              <w:pStyle w:val="Tabletext"/>
              <w:keepNext/>
              <w:keepLines/>
              <w:jc w:val="center"/>
              <w:rPr>
                <w:highlight w:val="lightGray"/>
              </w:rPr>
            </w:pPr>
            <w:r w:rsidRPr="007B3C5D">
              <w:t>N/A</w:t>
            </w:r>
          </w:p>
        </w:tc>
      </w:tr>
      <w:tr w:rsidR="00563D2F" w:rsidRPr="007B3C5D" w14:paraId="5018EACD" w14:textId="77777777" w:rsidTr="00563D2F">
        <w:trPr>
          <w:jc w:val="center"/>
        </w:trPr>
        <w:tc>
          <w:tcPr>
            <w:tcW w:w="3402" w:type="dxa"/>
          </w:tcPr>
          <w:p w14:paraId="70B023D6" w14:textId="77777777" w:rsidR="00563D2F" w:rsidRPr="007B3C5D" w:rsidRDefault="00563D2F" w:rsidP="004C6F99">
            <w:pPr>
              <w:pStyle w:val="Tabletext"/>
              <w:keepNext/>
              <w:keepLines/>
              <w:jc w:val="center"/>
            </w:pPr>
            <w:r w:rsidRPr="007B3C5D">
              <w:t>Inm-3F2</w:t>
            </w:r>
          </w:p>
        </w:tc>
        <w:tc>
          <w:tcPr>
            <w:tcW w:w="1701" w:type="dxa"/>
          </w:tcPr>
          <w:p w14:paraId="305BAEDF" w14:textId="77777777" w:rsidR="00563D2F" w:rsidRPr="007B3C5D" w:rsidRDefault="00563D2F" w:rsidP="004C6F99">
            <w:pPr>
              <w:pStyle w:val="Tabletext"/>
              <w:keepNext/>
              <w:keepLines/>
              <w:jc w:val="center"/>
            </w:pPr>
            <w:r w:rsidRPr="007B3C5D">
              <w:t>33</w:t>
            </w:r>
          </w:p>
        </w:tc>
        <w:tc>
          <w:tcPr>
            <w:tcW w:w="1701" w:type="dxa"/>
          </w:tcPr>
          <w:p w14:paraId="48506AAB" w14:textId="77777777" w:rsidR="00563D2F" w:rsidRPr="007B3C5D" w:rsidRDefault="00563D2F" w:rsidP="004C6F99">
            <w:pPr>
              <w:pStyle w:val="Tabletext"/>
              <w:keepNext/>
              <w:keepLines/>
              <w:jc w:val="center"/>
            </w:pPr>
            <w:r w:rsidRPr="007B3C5D">
              <w:t>N/A</w:t>
            </w:r>
          </w:p>
        </w:tc>
      </w:tr>
      <w:tr w:rsidR="00563D2F" w:rsidRPr="007B3C5D" w14:paraId="2DF95509" w14:textId="77777777" w:rsidTr="00563D2F">
        <w:trPr>
          <w:jc w:val="center"/>
        </w:trPr>
        <w:tc>
          <w:tcPr>
            <w:tcW w:w="3402" w:type="dxa"/>
          </w:tcPr>
          <w:p w14:paraId="66F49BA7" w14:textId="77777777" w:rsidR="00563D2F" w:rsidRPr="007B3C5D" w:rsidRDefault="00563D2F" w:rsidP="004C6F99">
            <w:pPr>
              <w:pStyle w:val="Tabletext"/>
              <w:keepNext/>
              <w:keepLines/>
              <w:jc w:val="center"/>
            </w:pPr>
            <w:r w:rsidRPr="007B3C5D">
              <w:t>Inm-3F3</w:t>
            </w:r>
          </w:p>
        </w:tc>
        <w:tc>
          <w:tcPr>
            <w:tcW w:w="1701" w:type="dxa"/>
          </w:tcPr>
          <w:p w14:paraId="5104460F" w14:textId="77777777" w:rsidR="00563D2F" w:rsidRPr="007B3C5D" w:rsidRDefault="00563D2F" w:rsidP="004C6F99">
            <w:pPr>
              <w:pStyle w:val="Tabletext"/>
              <w:keepNext/>
              <w:keepLines/>
              <w:jc w:val="center"/>
            </w:pPr>
            <w:r w:rsidRPr="007B3C5D">
              <w:t>33</w:t>
            </w:r>
          </w:p>
        </w:tc>
        <w:tc>
          <w:tcPr>
            <w:tcW w:w="1701" w:type="dxa"/>
          </w:tcPr>
          <w:p w14:paraId="2C0098F9" w14:textId="77777777" w:rsidR="00563D2F" w:rsidRPr="007B3C5D" w:rsidRDefault="00563D2F" w:rsidP="004C6F99">
            <w:pPr>
              <w:pStyle w:val="Tabletext"/>
              <w:keepNext/>
              <w:keepLines/>
              <w:jc w:val="center"/>
            </w:pPr>
            <w:r w:rsidRPr="007B3C5D">
              <w:t>N/A</w:t>
            </w:r>
          </w:p>
        </w:tc>
      </w:tr>
      <w:tr w:rsidR="00563D2F" w:rsidRPr="007B3C5D" w14:paraId="79C53A6E" w14:textId="77777777" w:rsidTr="00563D2F">
        <w:trPr>
          <w:jc w:val="center"/>
        </w:trPr>
        <w:tc>
          <w:tcPr>
            <w:tcW w:w="3402" w:type="dxa"/>
          </w:tcPr>
          <w:p w14:paraId="5140062C" w14:textId="77777777" w:rsidR="00563D2F" w:rsidRPr="007B3C5D" w:rsidRDefault="00563D2F" w:rsidP="004C6F99">
            <w:pPr>
              <w:pStyle w:val="Tabletext"/>
              <w:jc w:val="center"/>
            </w:pPr>
            <w:r w:rsidRPr="007B3C5D">
              <w:t>Inm-3F5</w:t>
            </w:r>
          </w:p>
        </w:tc>
        <w:tc>
          <w:tcPr>
            <w:tcW w:w="1701" w:type="dxa"/>
          </w:tcPr>
          <w:p w14:paraId="20399FE7" w14:textId="77777777" w:rsidR="00563D2F" w:rsidRPr="007B3C5D" w:rsidRDefault="00563D2F" w:rsidP="004C6F99">
            <w:pPr>
              <w:pStyle w:val="Tabletext"/>
              <w:jc w:val="center"/>
            </w:pPr>
            <w:r w:rsidRPr="007B3C5D">
              <w:t>33</w:t>
            </w:r>
          </w:p>
        </w:tc>
        <w:tc>
          <w:tcPr>
            <w:tcW w:w="1701" w:type="dxa"/>
          </w:tcPr>
          <w:p w14:paraId="5DB81332" w14:textId="77777777" w:rsidR="00563D2F" w:rsidRPr="007B3C5D" w:rsidRDefault="00563D2F" w:rsidP="004C6F99">
            <w:pPr>
              <w:pStyle w:val="Tabletext"/>
              <w:jc w:val="center"/>
            </w:pPr>
            <w:r w:rsidRPr="007B3C5D">
              <w:t>N/A</w:t>
            </w:r>
          </w:p>
        </w:tc>
      </w:tr>
      <w:tr w:rsidR="00563D2F" w:rsidRPr="007B3C5D" w14:paraId="39493DE6" w14:textId="77777777" w:rsidTr="00563D2F">
        <w:trPr>
          <w:jc w:val="center"/>
        </w:trPr>
        <w:tc>
          <w:tcPr>
            <w:tcW w:w="3402" w:type="dxa"/>
          </w:tcPr>
          <w:p w14:paraId="1E5F82ED" w14:textId="77777777" w:rsidR="00563D2F" w:rsidRPr="007B3C5D" w:rsidRDefault="00563D2F" w:rsidP="004C6F99">
            <w:pPr>
              <w:pStyle w:val="Tabletext"/>
              <w:jc w:val="center"/>
            </w:pPr>
            <w:r w:rsidRPr="007B3C5D">
              <w:t>Inm-4F1</w:t>
            </w:r>
          </w:p>
        </w:tc>
        <w:tc>
          <w:tcPr>
            <w:tcW w:w="1701" w:type="dxa"/>
          </w:tcPr>
          <w:p w14:paraId="512E8667" w14:textId="77777777" w:rsidR="00563D2F" w:rsidRPr="007B3C5D" w:rsidRDefault="00563D2F" w:rsidP="004C6F99">
            <w:pPr>
              <w:pStyle w:val="Tabletext"/>
              <w:jc w:val="center"/>
            </w:pPr>
            <w:r w:rsidRPr="007B3C5D">
              <w:t>31,4</w:t>
            </w:r>
          </w:p>
        </w:tc>
        <w:tc>
          <w:tcPr>
            <w:tcW w:w="1701" w:type="dxa"/>
          </w:tcPr>
          <w:p w14:paraId="00E70220" w14:textId="77777777" w:rsidR="00563D2F" w:rsidRPr="007B3C5D" w:rsidRDefault="00563D2F" w:rsidP="004C6F99">
            <w:pPr>
              <w:pStyle w:val="Tabletext"/>
              <w:jc w:val="center"/>
            </w:pPr>
            <w:r w:rsidRPr="007B3C5D">
              <w:t>29,9</w:t>
            </w:r>
          </w:p>
        </w:tc>
      </w:tr>
      <w:tr w:rsidR="00563D2F" w:rsidRPr="007B3C5D" w14:paraId="0BA083D1" w14:textId="77777777" w:rsidTr="00563D2F">
        <w:trPr>
          <w:jc w:val="center"/>
        </w:trPr>
        <w:tc>
          <w:tcPr>
            <w:tcW w:w="3402" w:type="dxa"/>
          </w:tcPr>
          <w:p w14:paraId="49D863D7" w14:textId="77777777" w:rsidR="00563D2F" w:rsidRPr="007B3C5D" w:rsidRDefault="00563D2F" w:rsidP="004C6F99">
            <w:pPr>
              <w:pStyle w:val="Tabletext"/>
              <w:jc w:val="center"/>
            </w:pPr>
            <w:r w:rsidRPr="007B3C5D">
              <w:t>Inm-4F2</w:t>
            </w:r>
          </w:p>
        </w:tc>
        <w:tc>
          <w:tcPr>
            <w:tcW w:w="1701" w:type="dxa"/>
          </w:tcPr>
          <w:p w14:paraId="0D7B18C2" w14:textId="77777777" w:rsidR="00563D2F" w:rsidRPr="007B3C5D" w:rsidRDefault="00563D2F" w:rsidP="004C6F99">
            <w:pPr>
              <w:pStyle w:val="Tabletext"/>
              <w:jc w:val="center"/>
            </w:pPr>
            <w:r w:rsidRPr="007B3C5D">
              <w:t>31,4</w:t>
            </w:r>
          </w:p>
        </w:tc>
        <w:tc>
          <w:tcPr>
            <w:tcW w:w="1701" w:type="dxa"/>
          </w:tcPr>
          <w:p w14:paraId="4671824C" w14:textId="77777777" w:rsidR="00563D2F" w:rsidRPr="007B3C5D" w:rsidRDefault="00563D2F" w:rsidP="004C6F99">
            <w:pPr>
              <w:pStyle w:val="Tabletext"/>
              <w:jc w:val="center"/>
            </w:pPr>
            <w:r w:rsidRPr="007B3C5D">
              <w:t>29,9</w:t>
            </w:r>
          </w:p>
        </w:tc>
      </w:tr>
      <w:tr w:rsidR="00563D2F" w:rsidRPr="007B3C5D" w14:paraId="63EFE878" w14:textId="77777777" w:rsidTr="00563D2F">
        <w:trPr>
          <w:jc w:val="center"/>
        </w:trPr>
        <w:tc>
          <w:tcPr>
            <w:tcW w:w="3402" w:type="dxa"/>
            <w:tcBorders>
              <w:bottom w:val="single" w:sz="4" w:space="0" w:color="auto"/>
            </w:tcBorders>
          </w:tcPr>
          <w:p w14:paraId="27ED931D" w14:textId="77777777" w:rsidR="00563D2F" w:rsidRPr="007B3C5D" w:rsidRDefault="00563D2F" w:rsidP="004C6F99">
            <w:pPr>
              <w:pStyle w:val="Tabletext"/>
              <w:jc w:val="center"/>
              <w:rPr>
                <w:highlight w:val="lightGray"/>
              </w:rPr>
            </w:pPr>
            <w:r w:rsidRPr="007B3C5D">
              <w:t>Inm-4F3</w:t>
            </w:r>
          </w:p>
        </w:tc>
        <w:tc>
          <w:tcPr>
            <w:tcW w:w="1701" w:type="dxa"/>
            <w:tcBorders>
              <w:bottom w:val="single" w:sz="4" w:space="0" w:color="auto"/>
            </w:tcBorders>
          </w:tcPr>
          <w:p w14:paraId="60317D20" w14:textId="77777777" w:rsidR="00563D2F" w:rsidRPr="007B3C5D" w:rsidRDefault="00563D2F" w:rsidP="004C6F99">
            <w:pPr>
              <w:pStyle w:val="Tabletext"/>
              <w:jc w:val="center"/>
            </w:pPr>
            <w:r w:rsidRPr="007B3C5D">
              <w:t>31,4</w:t>
            </w:r>
          </w:p>
        </w:tc>
        <w:tc>
          <w:tcPr>
            <w:tcW w:w="1701" w:type="dxa"/>
            <w:tcBorders>
              <w:bottom w:val="single" w:sz="4" w:space="0" w:color="auto"/>
            </w:tcBorders>
          </w:tcPr>
          <w:p w14:paraId="659A1A4D" w14:textId="77777777" w:rsidR="00563D2F" w:rsidRPr="007B3C5D" w:rsidRDefault="00563D2F" w:rsidP="004C6F99">
            <w:pPr>
              <w:pStyle w:val="Tabletext"/>
              <w:jc w:val="center"/>
              <w:rPr>
                <w:highlight w:val="lightGray"/>
              </w:rPr>
            </w:pPr>
            <w:r w:rsidRPr="007B3C5D">
              <w:t>29,9</w:t>
            </w:r>
          </w:p>
        </w:tc>
      </w:tr>
      <w:tr w:rsidR="00563D2F" w:rsidRPr="007B3C5D" w14:paraId="5890EB26" w14:textId="77777777" w:rsidTr="00563D2F">
        <w:trPr>
          <w:jc w:val="center"/>
        </w:trPr>
        <w:tc>
          <w:tcPr>
            <w:tcW w:w="6804" w:type="dxa"/>
            <w:gridSpan w:val="3"/>
            <w:tcBorders>
              <w:top w:val="single" w:sz="4" w:space="0" w:color="auto"/>
              <w:left w:val="nil"/>
              <w:bottom w:val="nil"/>
              <w:right w:val="nil"/>
            </w:tcBorders>
          </w:tcPr>
          <w:p w14:paraId="36AAFBF6" w14:textId="213156D6" w:rsidR="00563D2F" w:rsidRPr="007B3C5D" w:rsidRDefault="000C2A5C" w:rsidP="004C6F99">
            <w:pPr>
              <w:pStyle w:val="Tablelegend"/>
            </w:pPr>
            <w:r w:rsidRPr="007B3C5D">
              <w:rPr>
                <w:vertAlign w:val="superscript"/>
              </w:rPr>
              <w:t>(1)</w:t>
            </w:r>
            <w:r w:rsidR="00563D2F" w:rsidRPr="007B3C5D">
              <w:tab/>
              <w:t>Conformément aux fiches de notification soumises par Inmarsat à l'UIT.</w:t>
            </w:r>
          </w:p>
        </w:tc>
      </w:tr>
    </w:tbl>
    <w:p w14:paraId="4A9A0864" w14:textId="77777777" w:rsidR="00BD2DAC" w:rsidRPr="007B3C5D" w:rsidRDefault="00BD2DAC" w:rsidP="004C6F99">
      <w:pPr>
        <w:pStyle w:val="Tablefin"/>
        <w:rPr>
          <w:lang w:val="fr-FR"/>
        </w:rPr>
      </w:pPr>
    </w:p>
    <w:p w14:paraId="5A15FC72" w14:textId="4A0FA23E" w:rsidR="000C2A5C" w:rsidRPr="007B3C5D" w:rsidRDefault="000C2A5C" w:rsidP="005F3DA9">
      <w:pPr>
        <w:pStyle w:val="Note"/>
      </w:pPr>
      <w:r w:rsidRPr="007B3C5D">
        <w:t>NOTE – La puissance de crête est obtenue au point de la zone de couverture d'émission dans la direction du nadir.</w:t>
      </w:r>
    </w:p>
    <w:p w14:paraId="1240BA46" w14:textId="536162BE" w:rsidR="00563D2F" w:rsidRPr="007B3C5D" w:rsidRDefault="00563D2F" w:rsidP="004C6F99">
      <w:r w:rsidRPr="007B3C5D">
        <w:t xml:space="preserve">Les signaux sont distingués des autres signaux GPS par l'utilisation d'un code BPA unique, de manière identique à l'utilisation par le système GPS de codes BPA différents pour chaque satellite individuel. </w:t>
      </w:r>
      <w:r w:rsidRPr="007B3C5D">
        <w:lastRenderedPageBreak/>
        <w:t>Le code BPA est coordonné avec l'opérateur du système GPS pour garantir la compatibilité avec les diffusions de signaux GPS et d'autres signaux de type GPS.</w:t>
      </w:r>
    </w:p>
    <w:p w14:paraId="5836D004" w14:textId="77777777" w:rsidR="00563D2F" w:rsidRPr="007B3C5D" w:rsidRDefault="00563D2F" w:rsidP="004C6F99">
      <w:pPr>
        <w:pStyle w:val="Heading1"/>
      </w:pPr>
      <w:bookmarkStart w:id="1089" w:name="_Toc427760331"/>
      <w:bookmarkStart w:id="1090" w:name="_Toc427760882"/>
      <w:bookmarkStart w:id="1091" w:name="_Toc427761256"/>
      <w:bookmarkStart w:id="1092" w:name="_Toc427763338"/>
      <w:bookmarkStart w:id="1093" w:name="_Toc427764202"/>
      <w:bookmarkStart w:id="1094" w:name="_Toc427843143"/>
      <w:bookmarkStart w:id="1095" w:name="_Toc427843533"/>
      <w:bookmarkStart w:id="1096" w:name="_Toc427843680"/>
      <w:bookmarkStart w:id="1097" w:name="_Toc427843826"/>
      <w:bookmarkStart w:id="1098" w:name="_Toc428173738"/>
      <w:bookmarkStart w:id="1099" w:name="_Toc428174981"/>
      <w:r w:rsidRPr="007B3C5D">
        <w:t>4</w:t>
      </w:r>
      <w:r w:rsidRPr="007B3C5D">
        <w:tab/>
        <w:t>Spectre de commande et de télémesure</w:t>
      </w:r>
      <w:bookmarkEnd w:id="1089"/>
      <w:bookmarkEnd w:id="1090"/>
      <w:bookmarkEnd w:id="1091"/>
      <w:bookmarkEnd w:id="1092"/>
      <w:bookmarkEnd w:id="1093"/>
      <w:bookmarkEnd w:id="1094"/>
      <w:bookmarkEnd w:id="1095"/>
      <w:bookmarkEnd w:id="1096"/>
      <w:bookmarkEnd w:id="1097"/>
      <w:bookmarkEnd w:id="1098"/>
      <w:bookmarkEnd w:id="1099"/>
    </w:p>
    <w:p w14:paraId="49D71952" w14:textId="77777777" w:rsidR="00563D2F" w:rsidRPr="007B3C5D" w:rsidRDefault="00563D2F" w:rsidP="004C6F99">
      <w:r w:rsidRPr="007B3C5D">
        <w:t xml:space="preserve">Les répéteurs de navigation font partie de la charge utile des satellites, au même titre que des répéteurs assurant des services mobiles par satellite. Les fonctions de commande et de télémesure pour la partie navigation sont intégrées dans les systèmes TT&amp;C globaux des engins spatiaux. Grâce à l'utilisation en partage des fonctions TT&amp;C, aucun spectre supplémentaire n'est nécessaire pour commander les répéteurs de navigation. </w:t>
      </w:r>
    </w:p>
    <w:p w14:paraId="5BF33FE5" w14:textId="77777777" w:rsidR="00BF254A" w:rsidRPr="007B3C5D" w:rsidRDefault="00BF254A" w:rsidP="004C6F99">
      <w:pPr>
        <w:pStyle w:val="Tablefin"/>
        <w:rPr>
          <w:rFonts w:eastAsia="SimSun"/>
          <w:lang w:val="fr-FR"/>
        </w:rPr>
      </w:pPr>
    </w:p>
    <w:p w14:paraId="1DE71D9E" w14:textId="77777777" w:rsidR="00BF254A" w:rsidRPr="007B3C5D" w:rsidRDefault="00BF254A" w:rsidP="004C6F99">
      <w:pPr>
        <w:rPr>
          <w:rFonts w:eastAsia="SimSun"/>
        </w:rPr>
      </w:pPr>
    </w:p>
    <w:p w14:paraId="4667FFAE" w14:textId="77777777" w:rsidR="00563D2F" w:rsidRPr="007B3C5D" w:rsidRDefault="00563D2F" w:rsidP="004C6F99">
      <w:pPr>
        <w:pStyle w:val="AnnexNoTitle"/>
        <w:rPr>
          <w:lang w:eastAsia="ja-JP"/>
        </w:rPr>
      </w:pPr>
      <w:r w:rsidRPr="007B3C5D">
        <w:rPr>
          <w:lang w:eastAsia="ja-JP"/>
        </w:rPr>
        <w:t>Annexe 9</w:t>
      </w:r>
      <w:r w:rsidRPr="007B3C5D">
        <w:rPr>
          <w:lang w:eastAsia="ja-JP"/>
        </w:rPr>
        <w:br/>
      </w:r>
      <w:r w:rsidRPr="007B3C5D">
        <w:rPr>
          <w:lang w:eastAsia="ja-JP"/>
        </w:rPr>
        <w:br/>
        <w:t>Description technique et caractéristiques du réseau NIGCOMSAT SBAS</w:t>
      </w:r>
    </w:p>
    <w:p w14:paraId="1EC8826A" w14:textId="77777777" w:rsidR="00563D2F" w:rsidRPr="007B3C5D" w:rsidRDefault="00563D2F" w:rsidP="004C6F99">
      <w:pPr>
        <w:pStyle w:val="Heading1"/>
        <w:rPr>
          <w:lang w:eastAsia="ja-JP"/>
        </w:rPr>
      </w:pPr>
      <w:bookmarkStart w:id="1100" w:name="_Toc427760332"/>
      <w:bookmarkStart w:id="1101" w:name="_Toc427760883"/>
      <w:bookmarkStart w:id="1102" w:name="_Toc427761257"/>
      <w:bookmarkStart w:id="1103" w:name="_Toc427763339"/>
      <w:bookmarkStart w:id="1104" w:name="_Toc427764203"/>
      <w:bookmarkStart w:id="1105" w:name="_Toc427843144"/>
      <w:bookmarkStart w:id="1106" w:name="_Toc427843534"/>
      <w:bookmarkStart w:id="1107" w:name="_Toc427843681"/>
      <w:bookmarkStart w:id="1108" w:name="_Toc427843827"/>
      <w:bookmarkStart w:id="1109" w:name="_Toc428173739"/>
      <w:bookmarkStart w:id="1110" w:name="_Toc428174982"/>
      <w:r w:rsidRPr="007B3C5D">
        <w:rPr>
          <w:lang w:eastAsia="ja-JP"/>
        </w:rPr>
        <w:t>1</w:t>
      </w:r>
      <w:r w:rsidRPr="007B3C5D">
        <w:rPr>
          <w:lang w:eastAsia="ja-JP"/>
        </w:rPr>
        <w:tab/>
        <w:t>Introduction</w:t>
      </w:r>
      <w:bookmarkEnd w:id="1100"/>
      <w:bookmarkEnd w:id="1101"/>
      <w:bookmarkEnd w:id="1102"/>
      <w:bookmarkEnd w:id="1103"/>
      <w:bookmarkEnd w:id="1104"/>
      <w:bookmarkEnd w:id="1105"/>
      <w:bookmarkEnd w:id="1106"/>
      <w:bookmarkEnd w:id="1107"/>
      <w:bookmarkEnd w:id="1108"/>
      <w:bookmarkEnd w:id="1109"/>
      <w:bookmarkEnd w:id="1110"/>
    </w:p>
    <w:p w14:paraId="0D3FEBEF" w14:textId="39558149" w:rsidR="00563D2F" w:rsidRPr="007B3C5D" w:rsidRDefault="00563D2F" w:rsidP="004C6F99">
      <w:pPr>
        <w:rPr>
          <w:lang w:eastAsia="ja-JP"/>
        </w:rPr>
      </w:pPr>
      <w:r w:rsidRPr="007B3C5D">
        <w:rPr>
          <w:lang w:eastAsia="ja-JP"/>
        </w:rPr>
        <w:t xml:space="preserve">Les réseaux du système complémentaire basé sur des satellites Nigcomsat (NigSAS) sont constitués de trois satellites géostationnaires avec une charge utile du SRNS. La situation actuelle est la </w:t>
      </w:r>
      <w:proofErr w:type="gramStart"/>
      <w:r w:rsidRPr="007B3C5D">
        <w:rPr>
          <w:lang w:eastAsia="ja-JP"/>
        </w:rPr>
        <w:t>suivante:</w:t>
      </w:r>
      <w:proofErr w:type="gramEnd"/>
      <w:r w:rsidRPr="007B3C5D">
        <w:rPr>
          <w:lang w:eastAsia="ja-JP"/>
        </w:rPr>
        <w:t xml:space="preserve"> le satellite NIGCOMSAT-1G (42,5°E) a été mis sur orbite le 13 mai 2007 et les satellites NIGCOMSAT-1A (19,2°O) et NIGCOMSAT-1D (22°E) en sont au stade de la planification. Les trois satellites auront la même charge utile du SRNS. </w:t>
      </w:r>
    </w:p>
    <w:p w14:paraId="684AF7FA" w14:textId="77777777" w:rsidR="00563D2F" w:rsidRPr="007B3C5D" w:rsidRDefault="00563D2F" w:rsidP="004C6F99">
      <w:pPr>
        <w:pStyle w:val="Heading1"/>
        <w:rPr>
          <w:lang w:eastAsia="ja-JP"/>
        </w:rPr>
      </w:pPr>
      <w:bookmarkStart w:id="1111" w:name="_Toc427760333"/>
      <w:bookmarkStart w:id="1112" w:name="_Toc427760884"/>
      <w:bookmarkStart w:id="1113" w:name="_Toc427761258"/>
      <w:bookmarkStart w:id="1114" w:name="_Toc427763340"/>
      <w:bookmarkStart w:id="1115" w:name="_Toc427764204"/>
      <w:bookmarkStart w:id="1116" w:name="_Toc427843145"/>
      <w:bookmarkStart w:id="1117" w:name="_Toc427843535"/>
      <w:bookmarkStart w:id="1118" w:name="_Toc427843682"/>
      <w:bookmarkStart w:id="1119" w:name="_Toc427843828"/>
      <w:bookmarkStart w:id="1120" w:name="_Toc428173740"/>
      <w:bookmarkStart w:id="1121" w:name="_Toc428174983"/>
      <w:r w:rsidRPr="007B3C5D">
        <w:rPr>
          <w:lang w:eastAsia="ja-JP"/>
        </w:rPr>
        <w:t>2</w:t>
      </w:r>
      <w:r w:rsidRPr="007B3C5D">
        <w:rPr>
          <w:lang w:eastAsia="ja-JP"/>
        </w:rPr>
        <w:tab/>
        <w:t>Plan de fréquences et de polarisations</w:t>
      </w:r>
      <w:bookmarkEnd w:id="1111"/>
      <w:bookmarkEnd w:id="1112"/>
      <w:bookmarkEnd w:id="1113"/>
      <w:bookmarkEnd w:id="1114"/>
      <w:bookmarkEnd w:id="1115"/>
      <w:bookmarkEnd w:id="1116"/>
      <w:bookmarkEnd w:id="1117"/>
      <w:bookmarkEnd w:id="1118"/>
      <w:bookmarkEnd w:id="1119"/>
      <w:bookmarkEnd w:id="1120"/>
      <w:bookmarkEnd w:id="1121"/>
    </w:p>
    <w:p w14:paraId="1F182EF4" w14:textId="03CFE4D0" w:rsidR="00563D2F" w:rsidRPr="007B3C5D" w:rsidRDefault="00563D2F" w:rsidP="004C6F99">
      <w:pPr>
        <w:rPr>
          <w:lang w:eastAsia="ja-JP"/>
        </w:rPr>
      </w:pPr>
      <w:r w:rsidRPr="007B3C5D">
        <w:rPr>
          <w:lang w:eastAsia="ja-JP"/>
        </w:rPr>
        <w:t>Comme indiqué dans le Tableau </w:t>
      </w:r>
      <w:r w:rsidR="003570AE" w:rsidRPr="007B3C5D">
        <w:rPr>
          <w:lang w:eastAsia="ja-JP"/>
        </w:rPr>
        <w:t>2</w:t>
      </w:r>
      <w:r w:rsidR="000C2A5C" w:rsidRPr="007B3C5D">
        <w:rPr>
          <w:lang w:eastAsia="ja-JP"/>
        </w:rPr>
        <w:t>3</w:t>
      </w:r>
      <w:r w:rsidRPr="007B3C5D">
        <w:rPr>
          <w:lang w:eastAsia="ja-JP"/>
        </w:rPr>
        <w:t>, chaque satellite reçoit le signal SBAS acheminé par liaison montante dans la bande C et achemine par liaison descendante le signal de navigation dans la bande L.</w:t>
      </w:r>
    </w:p>
    <w:p w14:paraId="7DCE0727" w14:textId="2C0C8B93" w:rsidR="00563D2F" w:rsidRPr="007B3C5D" w:rsidRDefault="00563D2F" w:rsidP="004C6F99">
      <w:pPr>
        <w:pStyle w:val="TableNo"/>
        <w:rPr>
          <w:lang w:eastAsia="ja-JP"/>
        </w:rPr>
      </w:pPr>
      <w:r w:rsidRPr="007B3C5D">
        <w:rPr>
          <w:lang w:eastAsia="ja-JP"/>
        </w:rPr>
        <w:t xml:space="preserve">TABLEAU </w:t>
      </w:r>
      <w:r w:rsidR="003570AE" w:rsidRPr="007B3C5D">
        <w:rPr>
          <w:lang w:eastAsia="ja-JP"/>
        </w:rPr>
        <w:t>2</w:t>
      </w:r>
      <w:r w:rsidR="000C2A5C" w:rsidRPr="007B3C5D">
        <w:rPr>
          <w:lang w:eastAsia="ja-JP"/>
        </w:rPr>
        <w:t>3</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66"/>
        <w:gridCol w:w="2029"/>
        <w:gridCol w:w="2307"/>
        <w:gridCol w:w="2237"/>
      </w:tblGrid>
      <w:tr w:rsidR="00563D2F" w:rsidRPr="007B3C5D" w14:paraId="6CA00480" w14:textId="77777777" w:rsidTr="00BD2DAC">
        <w:trPr>
          <w:jc w:val="center"/>
        </w:trPr>
        <w:tc>
          <w:tcPr>
            <w:tcW w:w="2449" w:type="dxa"/>
            <w:vAlign w:val="center"/>
          </w:tcPr>
          <w:p w14:paraId="63F54C11" w14:textId="77777777" w:rsidR="00563D2F" w:rsidRPr="007B3C5D" w:rsidRDefault="00563D2F" w:rsidP="004C6F99">
            <w:pPr>
              <w:pStyle w:val="Tablehead"/>
              <w:rPr>
                <w:lang w:eastAsia="ja-JP"/>
              </w:rPr>
            </w:pPr>
            <w:r w:rsidRPr="007B3C5D">
              <w:rPr>
                <w:lang w:eastAsia="ja-JP"/>
              </w:rPr>
              <w:t>Canal</w:t>
            </w:r>
          </w:p>
        </w:tc>
        <w:tc>
          <w:tcPr>
            <w:tcW w:w="1620" w:type="dxa"/>
            <w:vAlign w:val="center"/>
          </w:tcPr>
          <w:p w14:paraId="54740D67" w14:textId="77777777" w:rsidR="00563D2F" w:rsidRPr="007B3C5D" w:rsidRDefault="00563D2F" w:rsidP="004C6F99">
            <w:pPr>
              <w:pStyle w:val="Tablehead"/>
              <w:rPr>
                <w:lang w:eastAsia="ja-JP"/>
              </w:rPr>
            </w:pPr>
            <w:r w:rsidRPr="007B3C5D">
              <w:rPr>
                <w:lang w:eastAsia="ja-JP"/>
              </w:rPr>
              <w:t>Fréquence</w:t>
            </w:r>
            <w:r w:rsidRPr="007B3C5D">
              <w:rPr>
                <w:lang w:eastAsia="ja-JP"/>
              </w:rPr>
              <w:br/>
              <w:t>(MHz)</w:t>
            </w:r>
          </w:p>
        </w:tc>
        <w:tc>
          <w:tcPr>
            <w:tcW w:w="1842" w:type="dxa"/>
            <w:vAlign w:val="center"/>
          </w:tcPr>
          <w:p w14:paraId="03331179" w14:textId="77777777" w:rsidR="00563D2F" w:rsidRPr="007B3C5D" w:rsidRDefault="00563D2F" w:rsidP="004C6F99">
            <w:pPr>
              <w:pStyle w:val="Tablehead"/>
              <w:rPr>
                <w:lang w:eastAsia="ja-JP"/>
              </w:rPr>
            </w:pPr>
            <w:r w:rsidRPr="007B3C5D">
              <w:rPr>
                <w:lang w:eastAsia="ja-JP"/>
              </w:rPr>
              <w:t>Polarisation</w:t>
            </w:r>
          </w:p>
        </w:tc>
        <w:tc>
          <w:tcPr>
            <w:tcW w:w="1786" w:type="dxa"/>
            <w:vAlign w:val="center"/>
          </w:tcPr>
          <w:p w14:paraId="5931F565" w14:textId="22D13F10" w:rsidR="00563D2F" w:rsidRPr="007B3C5D" w:rsidRDefault="00563D2F" w:rsidP="004C6F99">
            <w:pPr>
              <w:pStyle w:val="Tablehead"/>
              <w:rPr>
                <w:lang w:eastAsia="ja-JP"/>
              </w:rPr>
            </w:pPr>
            <w:r w:rsidRPr="007B3C5D">
              <w:rPr>
                <w:lang w:eastAsia="ja-JP"/>
              </w:rPr>
              <w:t>Largeur de bande</w:t>
            </w:r>
            <w:r w:rsidR="000C2A5C" w:rsidRPr="007B3C5D">
              <w:rPr>
                <w:lang w:eastAsia="ja-JP"/>
              </w:rPr>
              <w:br/>
              <w:t>(MHz)</w:t>
            </w:r>
          </w:p>
        </w:tc>
      </w:tr>
      <w:tr w:rsidR="00563D2F" w:rsidRPr="007B3C5D" w14:paraId="0CBAC0E7" w14:textId="77777777" w:rsidTr="00BD2DAC">
        <w:trPr>
          <w:jc w:val="center"/>
        </w:trPr>
        <w:tc>
          <w:tcPr>
            <w:tcW w:w="2449" w:type="dxa"/>
          </w:tcPr>
          <w:p w14:paraId="51D9870E" w14:textId="77777777" w:rsidR="00563D2F" w:rsidRPr="007B3C5D" w:rsidRDefault="00563D2F" w:rsidP="004C6F99">
            <w:pPr>
              <w:pStyle w:val="Tabletext"/>
              <w:jc w:val="left"/>
              <w:rPr>
                <w:lang w:eastAsia="ja-JP"/>
              </w:rPr>
            </w:pPr>
            <w:r w:rsidRPr="007B3C5D">
              <w:rPr>
                <w:lang w:eastAsia="ja-JP"/>
              </w:rPr>
              <w:t>C1-liaison montante</w:t>
            </w:r>
          </w:p>
        </w:tc>
        <w:tc>
          <w:tcPr>
            <w:tcW w:w="1620" w:type="dxa"/>
          </w:tcPr>
          <w:p w14:paraId="211EF4F0" w14:textId="77777777" w:rsidR="00563D2F" w:rsidRPr="007B3C5D" w:rsidRDefault="00563D2F" w:rsidP="004C6F99">
            <w:pPr>
              <w:pStyle w:val="Tabletext"/>
              <w:jc w:val="center"/>
              <w:rPr>
                <w:lang w:eastAsia="ja-JP"/>
              </w:rPr>
            </w:pPr>
            <w:r w:rsidRPr="007B3C5D">
              <w:rPr>
                <w:lang w:eastAsia="ja-JP"/>
              </w:rPr>
              <w:t>6 698,42</w:t>
            </w:r>
          </w:p>
        </w:tc>
        <w:tc>
          <w:tcPr>
            <w:tcW w:w="1842" w:type="dxa"/>
          </w:tcPr>
          <w:p w14:paraId="3BA74E4A" w14:textId="77777777" w:rsidR="00563D2F" w:rsidRPr="007B3C5D" w:rsidRDefault="00563D2F" w:rsidP="004C6F99">
            <w:pPr>
              <w:pStyle w:val="Tabletext"/>
              <w:jc w:val="center"/>
              <w:rPr>
                <w:lang w:eastAsia="ja-JP"/>
              </w:rPr>
            </w:pPr>
            <w:r w:rsidRPr="007B3C5D">
              <w:rPr>
                <w:lang w:eastAsia="ja-JP"/>
              </w:rPr>
              <w:t>circulaire lévogyre</w:t>
            </w:r>
          </w:p>
        </w:tc>
        <w:tc>
          <w:tcPr>
            <w:tcW w:w="1786" w:type="dxa"/>
          </w:tcPr>
          <w:p w14:paraId="1C734214" w14:textId="50B7159F" w:rsidR="00563D2F" w:rsidRPr="007B3C5D" w:rsidRDefault="00563D2F" w:rsidP="004C6F99">
            <w:pPr>
              <w:pStyle w:val="Tabletext"/>
              <w:jc w:val="center"/>
              <w:rPr>
                <w:lang w:eastAsia="ja-JP"/>
              </w:rPr>
            </w:pPr>
            <w:r w:rsidRPr="007B3C5D">
              <w:rPr>
                <w:lang w:eastAsia="ja-JP"/>
              </w:rPr>
              <w:t>4</w:t>
            </w:r>
          </w:p>
        </w:tc>
      </w:tr>
      <w:tr w:rsidR="00563D2F" w:rsidRPr="007B3C5D" w14:paraId="542E8A84" w14:textId="77777777" w:rsidTr="00BD2DAC">
        <w:trPr>
          <w:jc w:val="center"/>
        </w:trPr>
        <w:tc>
          <w:tcPr>
            <w:tcW w:w="2449" w:type="dxa"/>
          </w:tcPr>
          <w:p w14:paraId="738703E7" w14:textId="77777777" w:rsidR="00563D2F" w:rsidRPr="007B3C5D" w:rsidRDefault="00563D2F" w:rsidP="004C6F99">
            <w:pPr>
              <w:pStyle w:val="Tabletext"/>
              <w:jc w:val="left"/>
              <w:rPr>
                <w:lang w:eastAsia="ja-JP"/>
              </w:rPr>
            </w:pPr>
            <w:r w:rsidRPr="007B3C5D">
              <w:rPr>
                <w:lang w:eastAsia="ja-JP"/>
              </w:rPr>
              <w:t>C5-liaison montante</w:t>
            </w:r>
          </w:p>
        </w:tc>
        <w:tc>
          <w:tcPr>
            <w:tcW w:w="1620" w:type="dxa"/>
          </w:tcPr>
          <w:p w14:paraId="1DADB8A5" w14:textId="77777777" w:rsidR="00563D2F" w:rsidRPr="007B3C5D" w:rsidRDefault="00563D2F" w:rsidP="004C6F99">
            <w:pPr>
              <w:pStyle w:val="Tabletext"/>
              <w:jc w:val="center"/>
              <w:rPr>
                <w:lang w:eastAsia="ja-JP"/>
              </w:rPr>
            </w:pPr>
            <w:r w:rsidRPr="007B3C5D">
              <w:rPr>
                <w:lang w:eastAsia="ja-JP"/>
              </w:rPr>
              <w:t>6 639,45</w:t>
            </w:r>
          </w:p>
        </w:tc>
        <w:tc>
          <w:tcPr>
            <w:tcW w:w="1842" w:type="dxa"/>
          </w:tcPr>
          <w:p w14:paraId="2C915202" w14:textId="77777777" w:rsidR="00563D2F" w:rsidRPr="007B3C5D" w:rsidRDefault="00563D2F" w:rsidP="004C6F99">
            <w:pPr>
              <w:pStyle w:val="Tabletext"/>
              <w:jc w:val="center"/>
              <w:rPr>
                <w:lang w:eastAsia="ja-JP"/>
              </w:rPr>
            </w:pPr>
            <w:r w:rsidRPr="007B3C5D">
              <w:rPr>
                <w:lang w:eastAsia="ja-JP"/>
              </w:rPr>
              <w:t>circulaire lévogyre</w:t>
            </w:r>
          </w:p>
        </w:tc>
        <w:tc>
          <w:tcPr>
            <w:tcW w:w="1786" w:type="dxa"/>
          </w:tcPr>
          <w:p w14:paraId="5E03D5D1" w14:textId="0A9C0BF1" w:rsidR="00563D2F" w:rsidRPr="007B3C5D" w:rsidRDefault="00563D2F" w:rsidP="004C6F99">
            <w:pPr>
              <w:pStyle w:val="Tabletext"/>
              <w:jc w:val="center"/>
              <w:rPr>
                <w:lang w:eastAsia="ja-JP"/>
              </w:rPr>
            </w:pPr>
            <w:r w:rsidRPr="007B3C5D">
              <w:rPr>
                <w:lang w:eastAsia="ja-JP"/>
              </w:rPr>
              <w:t>20</w:t>
            </w:r>
          </w:p>
        </w:tc>
      </w:tr>
      <w:tr w:rsidR="00563D2F" w:rsidRPr="007B3C5D" w14:paraId="71105F43" w14:textId="77777777" w:rsidTr="00BD2DAC">
        <w:trPr>
          <w:jc w:val="center"/>
        </w:trPr>
        <w:tc>
          <w:tcPr>
            <w:tcW w:w="2449" w:type="dxa"/>
          </w:tcPr>
          <w:p w14:paraId="1884D0C2" w14:textId="77777777" w:rsidR="00563D2F" w:rsidRPr="007B3C5D" w:rsidRDefault="00563D2F" w:rsidP="004C6F99">
            <w:pPr>
              <w:pStyle w:val="Tabletext"/>
              <w:jc w:val="left"/>
              <w:rPr>
                <w:lang w:eastAsia="ja-JP"/>
              </w:rPr>
            </w:pPr>
            <w:r w:rsidRPr="007B3C5D">
              <w:rPr>
                <w:lang w:eastAsia="ja-JP"/>
              </w:rPr>
              <w:t>L1-liaison descendante</w:t>
            </w:r>
          </w:p>
        </w:tc>
        <w:tc>
          <w:tcPr>
            <w:tcW w:w="1620" w:type="dxa"/>
          </w:tcPr>
          <w:p w14:paraId="3A495E0C" w14:textId="77777777" w:rsidR="00563D2F" w:rsidRPr="007B3C5D" w:rsidRDefault="00563D2F" w:rsidP="004C6F99">
            <w:pPr>
              <w:pStyle w:val="Tabletext"/>
              <w:jc w:val="center"/>
              <w:rPr>
                <w:lang w:eastAsia="ja-JP"/>
              </w:rPr>
            </w:pPr>
            <w:r w:rsidRPr="007B3C5D">
              <w:rPr>
                <w:lang w:eastAsia="ja-JP"/>
              </w:rPr>
              <w:t>1 575,42</w:t>
            </w:r>
          </w:p>
        </w:tc>
        <w:tc>
          <w:tcPr>
            <w:tcW w:w="1842" w:type="dxa"/>
          </w:tcPr>
          <w:p w14:paraId="2BA9B559" w14:textId="77777777" w:rsidR="00563D2F" w:rsidRPr="007B3C5D" w:rsidRDefault="00563D2F" w:rsidP="004C6F99">
            <w:pPr>
              <w:pStyle w:val="Tabletext"/>
              <w:jc w:val="center"/>
              <w:rPr>
                <w:lang w:eastAsia="ja-JP"/>
              </w:rPr>
            </w:pPr>
            <w:r w:rsidRPr="007B3C5D">
              <w:rPr>
                <w:lang w:eastAsia="ja-JP"/>
              </w:rPr>
              <w:t xml:space="preserve">circulaire dextrogyre </w:t>
            </w:r>
          </w:p>
        </w:tc>
        <w:tc>
          <w:tcPr>
            <w:tcW w:w="1786" w:type="dxa"/>
          </w:tcPr>
          <w:p w14:paraId="289ED9A5" w14:textId="651BB830" w:rsidR="00563D2F" w:rsidRPr="007B3C5D" w:rsidRDefault="00563D2F" w:rsidP="004C6F99">
            <w:pPr>
              <w:pStyle w:val="Tabletext"/>
              <w:jc w:val="center"/>
              <w:rPr>
                <w:lang w:eastAsia="ja-JP"/>
              </w:rPr>
            </w:pPr>
            <w:r w:rsidRPr="007B3C5D">
              <w:rPr>
                <w:lang w:eastAsia="ja-JP"/>
              </w:rPr>
              <w:t>4</w:t>
            </w:r>
          </w:p>
        </w:tc>
      </w:tr>
      <w:tr w:rsidR="00563D2F" w:rsidRPr="007B3C5D" w14:paraId="2F00F552" w14:textId="77777777" w:rsidTr="00BD2DAC">
        <w:trPr>
          <w:jc w:val="center"/>
        </w:trPr>
        <w:tc>
          <w:tcPr>
            <w:tcW w:w="2449" w:type="dxa"/>
          </w:tcPr>
          <w:p w14:paraId="1C2382C1" w14:textId="77777777" w:rsidR="00563D2F" w:rsidRPr="007B3C5D" w:rsidRDefault="00563D2F" w:rsidP="004C6F99">
            <w:pPr>
              <w:pStyle w:val="Tabletext"/>
              <w:jc w:val="left"/>
              <w:rPr>
                <w:lang w:eastAsia="ja-JP"/>
              </w:rPr>
            </w:pPr>
            <w:r w:rsidRPr="007B3C5D">
              <w:rPr>
                <w:lang w:eastAsia="ja-JP"/>
              </w:rPr>
              <w:t>L5-liaison descendante</w:t>
            </w:r>
          </w:p>
        </w:tc>
        <w:tc>
          <w:tcPr>
            <w:tcW w:w="1620" w:type="dxa"/>
          </w:tcPr>
          <w:p w14:paraId="195BF1DE" w14:textId="77777777" w:rsidR="00563D2F" w:rsidRPr="007B3C5D" w:rsidRDefault="00563D2F" w:rsidP="004C6F99">
            <w:pPr>
              <w:pStyle w:val="Tabletext"/>
              <w:jc w:val="center"/>
              <w:rPr>
                <w:lang w:eastAsia="ja-JP"/>
              </w:rPr>
            </w:pPr>
            <w:r w:rsidRPr="007B3C5D">
              <w:rPr>
                <w:lang w:eastAsia="ja-JP"/>
              </w:rPr>
              <w:t>1 176,45</w:t>
            </w:r>
          </w:p>
        </w:tc>
        <w:tc>
          <w:tcPr>
            <w:tcW w:w="1842" w:type="dxa"/>
          </w:tcPr>
          <w:p w14:paraId="775A9D9F" w14:textId="77777777" w:rsidR="00563D2F" w:rsidRPr="007B3C5D" w:rsidRDefault="00563D2F" w:rsidP="004C6F99">
            <w:pPr>
              <w:pStyle w:val="Tabletext"/>
              <w:jc w:val="center"/>
              <w:rPr>
                <w:lang w:eastAsia="ja-JP"/>
              </w:rPr>
            </w:pPr>
            <w:r w:rsidRPr="007B3C5D">
              <w:rPr>
                <w:lang w:eastAsia="ja-JP"/>
              </w:rPr>
              <w:t>circulaire dextrogyre</w:t>
            </w:r>
          </w:p>
        </w:tc>
        <w:tc>
          <w:tcPr>
            <w:tcW w:w="1786" w:type="dxa"/>
          </w:tcPr>
          <w:p w14:paraId="6A5DE401" w14:textId="4007D1B8" w:rsidR="00563D2F" w:rsidRPr="007B3C5D" w:rsidRDefault="00563D2F" w:rsidP="004C6F99">
            <w:pPr>
              <w:pStyle w:val="Tabletext"/>
              <w:jc w:val="center"/>
              <w:rPr>
                <w:lang w:eastAsia="ja-JP"/>
              </w:rPr>
            </w:pPr>
            <w:r w:rsidRPr="007B3C5D">
              <w:rPr>
                <w:lang w:eastAsia="ja-JP"/>
              </w:rPr>
              <w:t>20</w:t>
            </w:r>
          </w:p>
        </w:tc>
      </w:tr>
    </w:tbl>
    <w:p w14:paraId="52D02766" w14:textId="77777777" w:rsidR="00563D2F" w:rsidRPr="007B3C5D" w:rsidRDefault="00563D2F" w:rsidP="004C6F99">
      <w:pPr>
        <w:pStyle w:val="Tablefin"/>
        <w:rPr>
          <w:lang w:val="fr-FR" w:eastAsia="ja-JP"/>
        </w:rPr>
      </w:pPr>
    </w:p>
    <w:p w14:paraId="16846161" w14:textId="77777777" w:rsidR="00563D2F" w:rsidRPr="007B3C5D" w:rsidRDefault="00563D2F" w:rsidP="004C6F99">
      <w:pPr>
        <w:pStyle w:val="Heading1"/>
        <w:rPr>
          <w:lang w:eastAsia="ja-JP"/>
        </w:rPr>
      </w:pPr>
      <w:bookmarkStart w:id="1122" w:name="_Toc427760334"/>
      <w:bookmarkStart w:id="1123" w:name="_Toc427760885"/>
      <w:bookmarkStart w:id="1124" w:name="_Toc427761259"/>
      <w:bookmarkStart w:id="1125" w:name="_Toc427763341"/>
      <w:bookmarkStart w:id="1126" w:name="_Toc427764205"/>
      <w:bookmarkStart w:id="1127" w:name="_Toc427843146"/>
      <w:bookmarkStart w:id="1128" w:name="_Toc427843536"/>
      <w:bookmarkStart w:id="1129" w:name="_Toc427843683"/>
      <w:bookmarkStart w:id="1130" w:name="_Toc427843829"/>
      <w:bookmarkStart w:id="1131" w:name="_Toc428173741"/>
      <w:bookmarkStart w:id="1132" w:name="_Toc428174984"/>
      <w:r w:rsidRPr="007B3C5D">
        <w:rPr>
          <w:lang w:eastAsia="ja-JP"/>
        </w:rPr>
        <w:t>3</w:t>
      </w:r>
      <w:r w:rsidRPr="007B3C5D">
        <w:rPr>
          <w:lang w:eastAsia="ja-JP"/>
        </w:rPr>
        <w:tab/>
        <w:t>Segment de l'utilisateur</w:t>
      </w:r>
      <w:bookmarkEnd w:id="1122"/>
      <w:bookmarkEnd w:id="1123"/>
      <w:bookmarkEnd w:id="1124"/>
      <w:bookmarkEnd w:id="1125"/>
      <w:bookmarkEnd w:id="1126"/>
      <w:bookmarkEnd w:id="1127"/>
      <w:bookmarkEnd w:id="1128"/>
      <w:bookmarkEnd w:id="1129"/>
      <w:bookmarkEnd w:id="1130"/>
      <w:bookmarkEnd w:id="1131"/>
      <w:bookmarkEnd w:id="1132"/>
    </w:p>
    <w:p w14:paraId="6F987A3C" w14:textId="604F0463" w:rsidR="00563D2F" w:rsidRPr="007B3C5D" w:rsidRDefault="00563D2F" w:rsidP="004C6F99">
      <w:pPr>
        <w:rPr>
          <w:lang w:eastAsia="ja-JP"/>
        </w:rPr>
      </w:pPr>
      <w:r w:rsidRPr="007B3C5D">
        <w:rPr>
          <w:lang w:eastAsia="ja-JP"/>
        </w:rPr>
        <w:t>Le système NigSAS est conçu pour être compatible avec les systèmes complémentaires pour les systèmes GPS et Galileo. Ainsi, il fournira des données d'intégrité et de correction aux récepteurs compatibles GPS/Galileo.</w:t>
      </w:r>
    </w:p>
    <w:p w14:paraId="4796523F" w14:textId="77777777" w:rsidR="00563D2F" w:rsidRPr="007B3C5D" w:rsidRDefault="00563D2F" w:rsidP="004C6F99">
      <w:pPr>
        <w:pStyle w:val="Heading1"/>
        <w:rPr>
          <w:lang w:eastAsia="ja-JP"/>
        </w:rPr>
      </w:pPr>
      <w:bookmarkStart w:id="1133" w:name="_Toc427760335"/>
      <w:bookmarkStart w:id="1134" w:name="_Toc427760886"/>
      <w:bookmarkStart w:id="1135" w:name="_Toc427761260"/>
      <w:bookmarkStart w:id="1136" w:name="_Toc427763342"/>
      <w:bookmarkStart w:id="1137" w:name="_Toc427764206"/>
      <w:bookmarkStart w:id="1138" w:name="_Toc427843147"/>
      <w:bookmarkStart w:id="1139" w:name="_Toc427843537"/>
      <w:bookmarkStart w:id="1140" w:name="_Toc427843684"/>
      <w:bookmarkStart w:id="1141" w:name="_Toc427843830"/>
      <w:bookmarkStart w:id="1142" w:name="_Toc428173742"/>
      <w:bookmarkStart w:id="1143" w:name="_Toc428174985"/>
      <w:r w:rsidRPr="007B3C5D">
        <w:rPr>
          <w:lang w:eastAsia="ja-JP"/>
        </w:rPr>
        <w:lastRenderedPageBreak/>
        <w:t>4</w:t>
      </w:r>
      <w:r w:rsidRPr="007B3C5D">
        <w:rPr>
          <w:lang w:eastAsia="ja-JP"/>
        </w:rPr>
        <w:tab/>
        <w:t>Segment au sol</w:t>
      </w:r>
      <w:bookmarkEnd w:id="1133"/>
      <w:bookmarkEnd w:id="1134"/>
      <w:bookmarkEnd w:id="1135"/>
      <w:bookmarkEnd w:id="1136"/>
      <w:bookmarkEnd w:id="1137"/>
      <w:bookmarkEnd w:id="1138"/>
      <w:bookmarkEnd w:id="1139"/>
      <w:bookmarkEnd w:id="1140"/>
      <w:bookmarkEnd w:id="1141"/>
      <w:bookmarkEnd w:id="1142"/>
      <w:bookmarkEnd w:id="1143"/>
    </w:p>
    <w:p w14:paraId="6CDE1DDD" w14:textId="77777777" w:rsidR="00563D2F" w:rsidRPr="007B3C5D" w:rsidRDefault="00563D2F" w:rsidP="004C6F99">
      <w:r w:rsidRPr="007B3C5D">
        <w:t>Sans objet, car le système NigSAS a pour objet de fournir une capacité spatiale aux réseaux SBAS existants.</w:t>
      </w:r>
    </w:p>
    <w:p w14:paraId="202CA577" w14:textId="77777777" w:rsidR="00563D2F" w:rsidRPr="007B3C5D" w:rsidRDefault="00563D2F" w:rsidP="004C6F99">
      <w:pPr>
        <w:pStyle w:val="Heading1"/>
        <w:rPr>
          <w:lang w:eastAsia="ja-JP"/>
        </w:rPr>
      </w:pPr>
      <w:bookmarkStart w:id="1144" w:name="_Toc427760336"/>
      <w:bookmarkStart w:id="1145" w:name="_Toc427760887"/>
      <w:bookmarkStart w:id="1146" w:name="_Toc427761261"/>
      <w:bookmarkStart w:id="1147" w:name="_Toc427763343"/>
      <w:bookmarkStart w:id="1148" w:name="_Toc427764207"/>
      <w:bookmarkStart w:id="1149" w:name="_Toc427843148"/>
      <w:bookmarkStart w:id="1150" w:name="_Toc427843538"/>
      <w:bookmarkStart w:id="1151" w:name="_Toc427843685"/>
      <w:bookmarkStart w:id="1152" w:name="_Toc427843831"/>
      <w:bookmarkStart w:id="1153" w:name="_Toc428173743"/>
      <w:bookmarkStart w:id="1154" w:name="_Toc428174986"/>
      <w:r w:rsidRPr="007B3C5D">
        <w:rPr>
          <w:lang w:eastAsia="ja-JP"/>
        </w:rPr>
        <w:t>5</w:t>
      </w:r>
      <w:r w:rsidRPr="007B3C5D">
        <w:rPr>
          <w:lang w:eastAsia="ja-JP"/>
        </w:rPr>
        <w:tab/>
        <w:t>Service de navigation</w:t>
      </w:r>
      <w:bookmarkEnd w:id="1144"/>
      <w:bookmarkEnd w:id="1145"/>
      <w:bookmarkEnd w:id="1146"/>
      <w:bookmarkEnd w:id="1147"/>
      <w:bookmarkEnd w:id="1148"/>
      <w:bookmarkEnd w:id="1149"/>
      <w:bookmarkEnd w:id="1150"/>
      <w:bookmarkEnd w:id="1151"/>
      <w:bookmarkEnd w:id="1152"/>
      <w:bookmarkEnd w:id="1153"/>
      <w:bookmarkEnd w:id="1154"/>
      <w:r w:rsidRPr="007B3C5D">
        <w:rPr>
          <w:lang w:eastAsia="ja-JP"/>
        </w:rPr>
        <w:t xml:space="preserve"> </w:t>
      </w:r>
    </w:p>
    <w:p w14:paraId="6BD49B92" w14:textId="77777777" w:rsidR="00563D2F" w:rsidRPr="007B3C5D" w:rsidRDefault="00563D2F" w:rsidP="004C6F99">
      <w:pPr>
        <w:rPr>
          <w:lang w:eastAsia="ja-JP"/>
        </w:rPr>
      </w:pPr>
      <w:r w:rsidRPr="007B3C5D">
        <w:rPr>
          <w:lang w:eastAsia="ja-JP"/>
        </w:rPr>
        <w:t>La zone de couverture pour la réception dans la bande L inclut l'Afrique, l'Europe de l'ouest, l'Europe de l'Est et l'Asie pour la charge utile du SRNS du satellite NIGCOMSAT-1G.</w:t>
      </w:r>
    </w:p>
    <w:p w14:paraId="56612BF8" w14:textId="6488DB60" w:rsidR="00563D2F" w:rsidRPr="007B3C5D" w:rsidRDefault="00563D2F" w:rsidP="004C6F99">
      <w:pPr>
        <w:pStyle w:val="Heading1"/>
        <w:rPr>
          <w:lang w:eastAsia="ja-JP"/>
        </w:rPr>
      </w:pPr>
      <w:bookmarkStart w:id="1155" w:name="_Toc427760337"/>
      <w:bookmarkStart w:id="1156" w:name="_Toc427760888"/>
      <w:bookmarkStart w:id="1157" w:name="_Toc427761262"/>
      <w:bookmarkStart w:id="1158" w:name="_Toc427763344"/>
      <w:bookmarkStart w:id="1159" w:name="_Toc427764208"/>
      <w:bookmarkStart w:id="1160" w:name="_Toc427843149"/>
      <w:bookmarkStart w:id="1161" w:name="_Toc427843539"/>
      <w:bookmarkStart w:id="1162" w:name="_Toc427843686"/>
      <w:bookmarkStart w:id="1163" w:name="_Toc427843832"/>
      <w:bookmarkStart w:id="1164" w:name="_Toc428173744"/>
      <w:bookmarkStart w:id="1165" w:name="_Toc428174987"/>
      <w:r w:rsidRPr="007B3C5D">
        <w:rPr>
          <w:lang w:eastAsia="ja-JP"/>
        </w:rPr>
        <w:t>6</w:t>
      </w:r>
      <w:r w:rsidRPr="007B3C5D">
        <w:rPr>
          <w:lang w:eastAsia="ja-JP"/>
        </w:rPr>
        <w:tab/>
        <w:t>Signal de navigation</w:t>
      </w:r>
      <w:bookmarkEnd w:id="1155"/>
      <w:bookmarkEnd w:id="1156"/>
      <w:bookmarkEnd w:id="1157"/>
      <w:bookmarkEnd w:id="1158"/>
      <w:bookmarkEnd w:id="1159"/>
      <w:bookmarkEnd w:id="1160"/>
      <w:bookmarkEnd w:id="1161"/>
      <w:bookmarkEnd w:id="1162"/>
      <w:bookmarkEnd w:id="1163"/>
      <w:bookmarkEnd w:id="1164"/>
      <w:bookmarkEnd w:id="1165"/>
    </w:p>
    <w:p w14:paraId="68E0B3B7" w14:textId="77777777" w:rsidR="00563D2F" w:rsidRPr="007B3C5D" w:rsidRDefault="00563D2F" w:rsidP="004C6F99">
      <w:pPr>
        <w:rPr>
          <w:lang w:eastAsia="ja-JP"/>
        </w:rPr>
      </w:pPr>
      <w:r w:rsidRPr="007B3C5D">
        <w:rPr>
          <w:lang w:eastAsia="ja-JP"/>
        </w:rPr>
        <w:t xml:space="preserve">Le système NigSAS transmet des messages SBAS aux fréquences porteuses L1 et L5 avec </w:t>
      </w:r>
      <w:r w:rsidR="007523CB" w:rsidRPr="007B3C5D">
        <w:rPr>
          <w:lang w:eastAsia="ja-JP"/>
        </w:rPr>
        <w:t>une</w:t>
      </w:r>
      <w:r w:rsidRPr="007B3C5D">
        <w:rPr>
          <w:lang w:eastAsia="ja-JP"/>
        </w:rPr>
        <w:t xml:space="preserve"> structure </w:t>
      </w:r>
      <w:r w:rsidR="007523CB" w:rsidRPr="007B3C5D">
        <w:rPr>
          <w:lang w:eastAsia="ja-JP"/>
        </w:rPr>
        <w:t xml:space="preserve">au </w:t>
      </w:r>
      <w:r w:rsidRPr="007B3C5D">
        <w:rPr>
          <w:lang w:eastAsia="ja-JP"/>
        </w:rPr>
        <w:t>format GPS. Les méthodes de modulation des composantes en phase (I) et en quadrature (Q) du signal dépendent du choix de la fréquence porteuse. Le signal SBAS provenant de chaque satellite est distingué des autres signaux SBAS par l'utilisation de codes de bruit pseudo-aléatoire (codes BPA). Le débit des données de navigation aux deux fréquences est de 50 bits/s.</w:t>
      </w:r>
    </w:p>
    <w:p w14:paraId="0F5B5F88" w14:textId="77777777" w:rsidR="00563D2F" w:rsidRPr="007B3C5D" w:rsidRDefault="00563D2F" w:rsidP="004C6F99">
      <w:pPr>
        <w:pStyle w:val="Heading2"/>
        <w:rPr>
          <w:lang w:eastAsia="ja-JP"/>
        </w:rPr>
      </w:pPr>
      <w:bookmarkStart w:id="1166" w:name="_Toc427760338"/>
      <w:bookmarkStart w:id="1167" w:name="_Toc427760889"/>
      <w:bookmarkStart w:id="1168" w:name="_Toc427761263"/>
      <w:bookmarkStart w:id="1169" w:name="_Toc427763345"/>
      <w:bookmarkStart w:id="1170" w:name="_Toc427764209"/>
      <w:bookmarkStart w:id="1171" w:name="_Toc427843150"/>
      <w:bookmarkStart w:id="1172" w:name="_Toc427843540"/>
      <w:bookmarkStart w:id="1173" w:name="_Toc427843687"/>
      <w:bookmarkStart w:id="1174" w:name="_Toc427843833"/>
      <w:bookmarkStart w:id="1175" w:name="_Toc428173745"/>
      <w:bookmarkStart w:id="1176" w:name="_Toc428174988"/>
      <w:r w:rsidRPr="007B3C5D">
        <w:rPr>
          <w:lang w:eastAsia="ja-JP"/>
        </w:rPr>
        <w:t>6.1</w:t>
      </w:r>
      <w:r w:rsidRPr="007B3C5D">
        <w:rPr>
          <w:lang w:eastAsia="ja-JP"/>
        </w:rPr>
        <w:tab/>
        <w:t>Signal L1</w:t>
      </w:r>
      <w:bookmarkEnd w:id="1166"/>
      <w:bookmarkEnd w:id="1167"/>
      <w:bookmarkEnd w:id="1168"/>
      <w:bookmarkEnd w:id="1169"/>
      <w:bookmarkEnd w:id="1170"/>
      <w:bookmarkEnd w:id="1171"/>
      <w:bookmarkEnd w:id="1172"/>
      <w:bookmarkEnd w:id="1173"/>
      <w:bookmarkEnd w:id="1174"/>
      <w:bookmarkEnd w:id="1175"/>
      <w:bookmarkEnd w:id="1176"/>
      <w:r w:rsidRPr="007B3C5D">
        <w:rPr>
          <w:lang w:eastAsia="ja-JP"/>
        </w:rPr>
        <w:t xml:space="preserve"> </w:t>
      </w:r>
    </w:p>
    <w:p w14:paraId="3F6C9509" w14:textId="73CA9CD0" w:rsidR="00563D2F" w:rsidRPr="007B3C5D" w:rsidRDefault="00563D2F" w:rsidP="004C6F99">
      <w:pPr>
        <w:rPr>
          <w:lang w:eastAsia="ja-JP"/>
        </w:rPr>
      </w:pPr>
      <w:r w:rsidRPr="007B3C5D">
        <w:rPr>
          <w:lang w:eastAsia="ja-JP"/>
        </w:rPr>
        <w:t xml:space="preserve">La fréquence L1 de 1 575,42 MHz est modulée par la MDPB dans le canal I, avec un code BPA L1 C/A ayant un </w:t>
      </w:r>
      <w:r w:rsidR="00ED3A78" w:rsidRPr="007B3C5D">
        <w:rPr>
          <w:lang w:eastAsia="ja-JP"/>
        </w:rPr>
        <w:t xml:space="preserve">débit </w:t>
      </w:r>
      <w:r w:rsidRPr="007B3C5D">
        <w:rPr>
          <w:lang w:eastAsia="ja-JP"/>
        </w:rPr>
        <w:t xml:space="preserve">d'éléments de 1,023 Méléments/s et une longueur de code de 1 023. Le choix de la modulation du canal Q est laissé au locataire de la charge utile du SRNS, dont le réseau GNSS/SBAS existant sera complété. Le Tableau </w:t>
      </w:r>
      <w:r w:rsidR="000C2A5C" w:rsidRPr="007B3C5D">
        <w:rPr>
          <w:lang w:eastAsia="ja-JP"/>
        </w:rPr>
        <w:t>24</w:t>
      </w:r>
      <w:r w:rsidRPr="007B3C5D">
        <w:rPr>
          <w:lang w:eastAsia="ja-JP"/>
        </w:rPr>
        <w:t xml:space="preserve"> contient d'autres informations connexes.</w:t>
      </w:r>
    </w:p>
    <w:p w14:paraId="439E4FB0" w14:textId="0BAF1A95" w:rsidR="00563D2F" w:rsidRPr="007B3C5D" w:rsidRDefault="00563D2F" w:rsidP="004C6F99">
      <w:pPr>
        <w:pStyle w:val="TableNo"/>
        <w:rPr>
          <w:lang w:eastAsia="ja-JP"/>
        </w:rPr>
      </w:pPr>
      <w:r w:rsidRPr="007B3C5D">
        <w:rPr>
          <w:lang w:eastAsia="ja-JP"/>
        </w:rPr>
        <w:t xml:space="preserve">TABLEAU </w:t>
      </w:r>
      <w:r w:rsidR="003570AE" w:rsidRPr="007B3C5D">
        <w:rPr>
          <w:lang w:eastAsia="ja-JP"/>
        </w:rPr>
        <w:t>2</w:t>
      </w:r>
      <w:r w:rsidR="00FB701E" w:rsidRPr="007B3C5D">
        <w:rPr>
          <w:lang w:eastAsia="ja-JP"/>
        </w:rPr>
        <w:t>4</w:t>
      </w:r>
    </w:p>
    <w:tbl>
      <w:tblPr>
        <w:tblpPr w:leftFromText="180" w:rightFromText="180" w:vertAnchor="text" w:horzAnchor="margin" w:tblpXSpec="center" w:tblpY="2"/>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07"/>
        <w:gridCol w:w="1606"/>
        <w:gridCol w:w="1610"/>
        <w:gridCol w:w="1607"/>
        <w:gridCol w:w="1607"/>
        <w:gridCol w:w="1602"/>
      </w:tblGrid>
      <w:tr w:rsidR="00563D2F" w:rsidRPr="007B3C5D" w14:paraId="7F44DD3C" w14:textId="77777777" w:rsidTr="00563D2F">
        <w:trPr>
          <w:jc w:val="center"/>
        </w:trPr>
        <w:tc>
          <w:tcPr>
            <w:tcW w:w="1607" w:type="dxa"/>
            <w:vAlign w:val="center"/>
          </w:tcPr>
          <w:p w14:paraId="2B63EF7A" w14:textId="77777777" w:rsidR="00563D2F" w:rsidRPr="007B3C5D" w:rsidRDefault="00563D2F" w:rsidP="004C6F99">
            <w:pPr>
              <w:pStyle w:val="Tablehead"/>
            </w:pPr>
            <w:r w:rsidRPr="007B3C5D">
              <w:t>Fréquence porteuse (MHz)</w:t>
            </w:r>
          </w:p>
        </w:tc>
        <w:tc>
          <w:tcPr>
            <w:tcW w:w="1606" w:type="dxa"/>
            <w:vAlign w:val="center"/>
          </w:tcPr>
          <w:p w14:paraId="33E6DB4F" w14:textId="77777777" w:rsidR="00563D2F" w:rsidRPr="007B3C5D" w:rsidRDefault="00563D2F" w:rsidP="004C6F99">
            <w:pPr>
              <w:pStyle w:val="Tablehead"/>
            </w:pPr>
            <w:r w:rsidRPr="007B3C5D">
              <w:t>Désignation</w:t>
            </w:r>
            <w:r w:rsidRPr="007B3C5D">
              <w:br/>
              <w:t>de l'émission</w:t>
            </w:r>
          </w:p>
        </w:tc>
        <w:tc>
          <w:tcPr>
            <w:tcW w:w="1610" w:type="dxa"/>
            <w:vAlign w:val="center"/>
          </w:tcPr>
          <w:p w14:paraId="3A78442F" w14:textId="77777777" w:rsidR="00563D2F" w:rsidRPr="007B3C5D" w:rsidRDefault="00563D2F" w:rsidP="004C6F99">
            <w:pPr>
              <w:pStyle w:val="Tablehead"/>
            </w:pPr>
            <w:r w:rsidRPr="007B3C5D">
              <w:t>Largeur de bande attribuée (MHz)</w:t>
            </w:r>
          </w:p>
        </w:tc>
        <w:tc>
          <w:tcPr>
            <w:tcW w:w="1607" w:type="dxa"/>
            <w:vAlign w:val="center"/>
          </w:tcPr>
          <w:p w14:paraId="32DC9ACA" w14:textId="77777777" w:rsidR="00563D2F" w:rsidRPr="007B3C5D" w:rsidRDefault="00563D2F" w:rsidP="004C6F99">
            <w:pPr>
              <w:pStyle w:val="Tablehead"/>
            </w:pPr>
            <w:r w:rsidRPr="007B3C5D">
              <w:t>Puissance de crête maximale (dBW)</w:t>
            </w:r>
          </w:p>
        </w:tc>
        <w:tc>
          <w:tcPr>
            <w:tcW w:w="1607" w:type="dxa"/>
            <w:vAlign w:val="center"/>
          </w:tcPr>
          <w:p w14:paraId="542AF772" w14:textId="77777777" w:rsidR="00563D2F" w:rsidRPr="007B3C5D" w:rsidRDefault="00563D2F" w:rsidP="004C6F99">
            <w:pPr>
              <w:pStyle w:val="Tablehead"/>
            </w:pPr>
            <w:r w:rsidRPr="007B3C5D">
              <w:t xml:space="preserve">Densité de puissance maximale </w:t>
            </w:r>
            <w:r w:rsidRPr="007B3C5D">
              <w:br/>
              <w:t>(dB(W/Hz))</w:t>
            </w:r>
          </w:p>
        </w:tc>
        <w:tc>
          <w:tcPr>
            <w:tcW w:w="1602" w:type="dxa"/>
            <w:vAlign w:val="center"/>
          </w:tcPr>
          <w:p w14:paraId="0F63B5DF" w14:textId="77777777" w:rsidR="00563D2F" w:rsidRPr="007B3C5D" w:rsidRDefault="00563D2F" w:rsidP="004C6F99">
            <w:pPr>
              <w:pStyle w:val="Tablehead"/>
            </w:pPr>
            <w:r w:rsidRPr="007B3C5D">
              <w:t xml:space="preserve">Gain de l'antenne </w:t>
            </w:r>
            <w:r w:rsidRPr="007B3C5D">
              <w:br/>
              <w:t>(dBi)</w:t>
            </w:r>
          </w:p>
        </w:tc>
      </w:tr>
      <w:tr w:rsidR="00563D2F" w:rsidRPr="007B3C5D" w14:paraId="0337D20C" w14:textId="77777777" w:rsidTr="00563D2F">
        <w:trPr>
          <w:jc w:val="center"/>
        </w:trPr>
        <w:tc>
          <w:tcPr>
            <w:tcW w:w="1607" w:type="dxa"/>
            <w:vMerge w:val="restart"/>
            <w:vAlign w:val="center"/>
          </w:tcPr>
          <w:p w14:paraId="0FE853F7" w14:textId="77777777" w:rsidR="00563D2F" w:rsidRPr="007B3C5D" w:rsidRDefault="00563D2F" w:rsidP="004C6F99">
            <w:pPr>
              <w:pStyle w:val="Tabletext"/>
              <w:jc w:val="center"/>
              <w:rPr>
                <w:lang w:eastAsia="ja-JP"/>
              </w:rPr>
            </w:pPr>
            <w:r w:rsidRPr="007B3C5D">
              <w:rPr>
                <w:lang w:eastAsia="ja-JP"/>
              </w:rPr>
              <w:t>1 575,42</w:t>
            </w:r>
          </w:p>
        </w:tc>
        <w:tc>
          <w:tcPr>
            <w:tcW w:w="1606" w:type="dxa"/>
            <w:vAlign w:val="center"/>
          </w:tcPr>
          <w:p w14:paraId="5EE9E64C" w14:textId="77777777" w:rsidR="00563D2F" w:rsidRPr="007B3C5D" w:rsidRDefault="00563D2F" w:rsidP="004C6F99">
            <w:pPr>
              <w:pStyle w:val="Tabletext"/>
              <w:jc w:val="center"/>
              <w:rPr>
                <w:lang w:eastAsia="ja-JP"/>
              </w:rPr>
            </w:pPr>
            <w:r w:rsidRPr="007B3C5D">
              <w:rPr>
                <w:lang w:eastAsia="ja-JP"/>
              </w:rPr>
              <w:t>4M00X2D</w:t>
            </w:r>
          </w:p>
        </w:tc>
        <w:tc>
          <w:tcPr>
            <w:tcW w:w="1610" w:type="dxa"/>
            <w:vAlign w:val="center"/>
          </w:tcPr>
          <w:p w14:paraId="4E34DAF5" w14:textId="77777777" w:rsidR="00563D2F" w:rsidRPr="007B3C5D" w:rsidRDefault="00563D2F" w:rsidP="004C6F99">
            <w:pPr>
              <w:pStyle w:val="Tabletext"/>
              <w:jc w:val="center"/>
              <w:rPr>
                <w:lang w:eastAsia="ja-JP"/>
              </w:rPr>
            </w:pPr>
            <w:r w:rsidRPr="007B3C5D">
              <w:rPr>
                <w:lang w:eastAsia="ja-JP"/>
              </w:rPr>
              <w:t>4,0</w:t>
            </w:r>
          </w:p>
        </w:tc>
        <w:tc>
          <w:tcPr>
            <w:tcW w:w="1607" w:type="dxa"/>
            <w:vAlign w:val="center"/>
          </w:tcPr>
          <w:p w14:paraId="5CC0D1AD" w14:textId="77777777" w:rsidR="00563D2F" w:rsidRPr="007B3C5D" w:rsidRDefault="00563D2F" w:rsidP="004C6F99">
            <w:pPr>
              <w:pStyle w:val="Tabletext"/>
              <w:jc w:val="center"/>
              <w:rPr>
                <w:lang w:eastAsia="ja-JP"/>
              </w:rPr>
            </w:pPr>
            <w:r w:rsidRPr="007B3C5D">
              <w:rPr>
                <w:lang w:eastAsia="ja-JP"/>
              </w:rPr>
              <w:t>17,9</w:t>
            </w:r>
          </w:p>
        </w:tc>
        <w:tc>
          <w:tcPr>
            <w:tcW w:w="1607" w:type="dxa"/>
            <w:vAlign w:val="center"/>
          </w:tcPr>
          <w:p w14:paraId="6C38D088" w14:textId="77777777" w:rsidR="00563D2F" w:rsidRPr="007B3C5D" w:rsidRDefault="00563D2F" w:rsidP="004C6F99">
            <w:pPr>
              <w:pStyle w:val="Tabletext"/>
              <w:jc w:val="center"/>
              <w:rPr>
                <w:lang w:eastAsia="ja-JP"/>
              </w:rPr>
            </w:pPr>
            <w:r w:rsidRPr="007B3C5D">
              <w:t>−</w:t>
            </w:r>
            <w:r w:rsidRPr="007B3C5D">
              <w:rPr>
                <w:lang w:eastAsia="ja-JP"/>
              </w:rPr>
              <w:t>42,1</w:t>
            </w:r>
          </w:p>
        </w:tc>
        <w:tc>
          <w:tcPr>
            <w:tcW w:w="1602" w:type="dxa"/>
            <w:vMerge w:val="restart"/>
            <w:vAlign w:val="center"/>
          </w:tcPr>
          <w:p w14:paraId="5AA4E6D1" w14:textId="77777777" w:rsidR="00563D2F" w:rsidRPr="007B3C5D" w:rsidRDefault="00563D2F" w:rsidP="004C6F99">
            <w:pPr>
              <w:pStyle w:val="Tabletext"/>
              <w:jc w:val="center"/>
              <w:rPr>
                <w:lang w:eastAsia="ja-JP"/>
              </w:rPr>
            </w:pPr>
            <w:r w:rsidRPr="007B3C5D">
              <w:rPr>
                <w:lang w:eastAsia="ja-JP"/>
              </w:rPr>
              <w:t>13,5</w:t>
            </w:r>
          </w:p>
        </w:tc>
      </w:tr>
      <w:tr w:rsidR="00563D2F" w:rsidRPr="007B3C5D" w14:paraId="0BDB580F" w14:textId="77777777" w:rsidTr="00563D2F">
        <w:trPr>
          <w:jc w:val="center"/>
        </w:trPr>
        <w:tc>
          <w:tcPr>
            <w:tcW w:w="1607" w:type="dxa"/>
            <w:vMerge/>
            <w:vAlign w:val="center"/>
          </w:tcPr>
          <w:p w14:paraId="0F81BBFA" w14:textId="77777777" w:rsidR="00563D2F" w:rsidRPr="007B3C5D" w:rsidRDefault="00563D2F" w:rsidP="004C6F99">
            <w:pPr>
              <w:pStyle w:val="Tabletext"/>
              <w:jc w:val="center"/>
            </w:pPr>
          </w:p>
        </w:tc>
        <w:tc>
          <w:tcPr>
            <w:tcW w:w="1606" w:type="dxa"/>
            <w:vAlign w:val="center"/>
          </w:tcPr>
          <w:p w14:paraId="7F152057" w14:textId="77777777" w:rsidR="00563D2F" w:rsidRPr="007B3C5D" w:rsidRDefault="00563D2F" w:rsidP="004C6F99">
            <w:pPr>
              <w:pStyle w:val="Tabletext"/>
              <w:jc w:val="center"/>
              <w:rPr>
                <w:lang w:eastAsia="ja-JP"/>
              </w:rPr>
            </w:pPr>
            <w:r w:rsidRPr="007B3C5D">
              <w:rPr>
                <w:lang w:eastAsia="ja-JP"/>
              </w:rPr>
              <w:t>2M20X2D</w:t>
            </w:r>
          </w:p>
        </w:tc>
        <w:tc>
          <w:tcPr>
            <w:tcW w:w="1610" w:type="dxa"/>
            <w:vAlign w:val="center"/>
          </w:tcPr>
          <w:p w14:paraId="68869520" w14:textId="77777777" w:rsidR="00563D2F" w:rsidRPr="007B3C5D" w:rsidRDefault="00563D2F" w:rsidP="004C6F99">
            <w:pPr>
              <w:pStyle w:val="Tabletext"/>
              <w:jc w:val="center"/>
              <w:rPr>
                <w:lang w:eastAsia="ja-JP"/>
              </w:rPr>
            </w:pPr>
            <w:r w:rsidRPr="007B3C5D">
              <w:rPr>
                <w:lang w:eastAsia="ja-JP"/>
              </w:rPr>
              <w:t>2,2</w:t>
            </w:r>
          </w:p>
        </w:tc>
        <w:tc>
          <w:tcPr>
            <w:tcW w:w="1607" w:type="dxa"/>
            <w:vAlign w:val="center"/>
          </w:tcPr>
          <w:p w14:paraId="0E13DFA5" w14:textId="77777777" w:rsidR="00563D2F" w:rsidRPr="007B3C5D" w:rsidRDefault="00563D2F" w:rsidP="004C6F99">
            <w:pPr>
              <w:pStyle w:val="Tabletext"/>
              <w:jc w:val="center"/>
              <w:rPr>
                <w:lang w:eastAsia="ja-JP"/>
              </w:rPr>
            </w:pPr>
            <w:r w:rsidRPr="007B3C5D">
              <w:rPr>
                <w:lang w:eastAsia="ja-JP"/>
              </w:rPr>
              <w:t>17,9</w:t>
            </w:r>
          </w:p>
        </w:tc>
        <w:tc>
          <w:tcPr>
            <w:tcW w:w="1607" w:type="dxa"/>
            <w:vAlign w:val="center"/>
          </w:tcPr>
          <w:p w14:paraId="2B776973" w14:textId="77777777" w:rsidR="00563D2F" w:rsidRPr="007B3C5D" w:rsidRDefault="00563D2F" w:rsidP="004C6F99">
            <w:pPr>
              <w:pStyle w:val="Tabletext"/>
              <w:jc w:val="center"/>
              <w:rPr>
                <w:lang w:eastAsia="ja-JP"/>
              </w:rPr>
            </w:pPr>
            <w:r w:rsidRPr="007B3C5D">
              <w:t>−</w:t>
            </w:r>
            <w:r w:rsidRPr="007B3C5D">
              <w:rPr>
                <w:lang w:eastAsia="ja-JP"/>
              </w:rPr>
              <w:t>42,1</w:t>
            </w:r>
          </w:p>
        </w:tc>
        <w:tc>
          <w:tcPr>
            <w:tcW w:w="1602" w:type="dxa"/>
            <w:vMerge/>
          </w:tcPr>
          <w:p w14:paraId="1F153693" w14:textId="77777777" w:rsidR="00563D2F" w:rsidRPr="007B3C5D" w:rsidRDefault="00563D2F" w:rsidP="004C6F99">
            <w:pPr>
              <w:pStyle w:val="Tabletext"/>
              <w:jc w:val="center"/>
            </w:pPr>
          </w:p>
        </w:tc>
      </w:tr>
    </w:tbl>
    <w:p w14:paraId="78CDE2D4" w14:textId="089F6775" w:rsidR="00563D2F" w:rsidRPr="007B3C5D" w:rsidRDefault="00563D2F" w:rsidP="004C6F99">
      <w:pPr>
        <w:pStyle w:val="Heading2"/>
        <w:rPr>
          <w:lang w:eastAsia="ja-JP"/>
        </w:rPr>
      </w:pPr>
      <w:bookmarkStart w:id="1177" w:name="_Toc427760339"/>
      <w:bookmarkStart w:id="1178" w:name="_Toc427760890"/>
      <w:bookmarkStart w:id="1179" w:name="_Toc427761264"/>
      <w:bookmarkStart w:id="1180" w:name="_Toc427763346"/>
      <w:bookmarkStart w:id="1181" w:name="_Toc427764210"/>
      <w:bookmarkStart w:id="1182" w:name="_Toc427843151"/>
      <w:bookmarkStart w:id="1183" w:name="_Toc427843541"/>
      <w:bookmarkStart w:id="1184" w:name="_Toc427843688"/>
      <w:bookmarkStart w:id="1185" w:name="_Toc427843834"/>
      <w:bookmarkStart w:id="1186" w:name="_Toc428173746"/>
      <w:bookmarkStart w:id="1187" w:name="_Toc428174989"/>
      <w:r w:rsidRPr="007B3C5D">
        <w:rPr>
          <w:lang w:eastAsia="ja-JP"/>
        </w:rPr>
        <w:t>6.2</w:t>
      </w:r>
      <w:r w:rsidRPr="007B3C5D">
        <w:rPr>
          <w:lang w:eastAsia="ja-JP"/>
        </w:rPr>
        <w:tab/>
        <w:t>Signal L5</w:t>
      </w:r>
      <w:bookmarkEnd w:id="1177"/>
      <w:bookmarkEnd w:id="1178"/>
      <w:bookmarkEnd w:id="1179"/>
      <w:bookmarkEnd w:id="1180"/>
      <w:bookmarkEnd w:id="1181"/>
      <w:bookmarkEnd w:id="1182"/>
      <w:bookmarkEnd w:id="1183"/>
      <w:bookmarkEnd w:id="1184"/>
      <w:bookmarkEnd w:id="1185"/>
      <w:bookmarkEnd w:id="1186"/>
      <w:bookmarkEnd w:id="1187"/>
    </w:p>
    <w:p w14:paraId="0D83E5BD" w14:textId="70BC2DC1" w:rsidR="00563D2F" w:rsidRPr="007B3C5D" w:rsidRDefault="00563D2F" w:rsidP="004C6F99">
      <w:pPr>
        <w:rPr>
          <w:lang w:eastAsia="ja-JP"/>
        </w:rPr>
      </w:pPr>
      <w:r w:rsidRPr="007B3C5D">
        <w:rPr>
          <w:lang w:eastAsia="ja-JP"/>
        </w:rPr>
        <w:t xml:space="preserve">La fréquence L5 de 1 176,42 MHz est modulée, à la fois dans les canaux I et Q, avec deux codes BPA L5 différents. Le </w:t>
      </w:r>
      <w:r w:rsidR="00ED3A78" w:rsidRPr="007B3C5D">
        <w:rPr>
          <w:lang w:eastAsia="ja-JP"/>
        </w:rPr>
        <w:t xml:space="preserve">débit </w:t>
      </w:r>
      <w:r w:rsidRPr="007B3C5D">
        <w:rPr>
          <w:lang w:eastAsia="ja-JP"/>
        </w:rPr>
        <w:t xml:space="preserve">d'éléments de chaque code BPA L5 est de 10,23 Méléments/s et la longueur de code de 10 230. Mais seule la composante en phase est modulée avec les données de navigation. Le </w:t>
      </w:r>
      <w:r w:rsidR="001C6E60" w:rsidRPr="007B3C5D">
        <w:rPr>
          <w:lang w:eastAsia="ja-JP"/>
        </w:rPr>
        <w:t>rendement de codage</w:t>
      </w:r>
      <w:r w:rsidRPr="007B3C5D">
        <w:rPr>
          <w:lang w:eastAsia="ja-JP"/>
        </w:rPr>
        <w:t xml:space="preserve"> plus élevé du signal L5 permet d'améliorer la fonction d'autocorrélation du segment de l'utilisateur. Le Tableau </w:t>
      </w:r>
      <w:r w:rsidR="00FB701E" w:rsidRPr="007B3C5D">
        <w:rPr>
          <w:lang w:eastAsia="ja-JP"/>
        </w:rPr>
        <w:t>25</w:t>
      </w:r>
      <w:r w:rsidRPr="007B3C5D">
        <w:rPr>
          <w:lang w:eastAsia="ja-JP"/>
        </w:rPr>
        <w:t xml:space="preserve"> contient d'autres informations connexes.</w:t>
      </w:r>
    </w:p>
    <w:p w14:paraId="18114DEB" w14:textId="5A5D3635" w:rsidR="00563D2F" w:rsidRPr="007B3C5D" w:rsidRDefault="00563D2F" w:rsidP="004C6F99">
      <w:pPr>
        <w:pStyle w:val="TableNo"/>
        <w:rPr>
          <w:lang w:eastAsia="ja-JP"/>
        </w:rPr>
      </w:pPr>
      <w:r w:rsidRPr="007B3C5D">
        <w:rPr>
          <w:lang w:eastAsia="ja-JP"/>
        </w:rPr>
        <w:t xml:space="preserve">TABLEAU </w:t>
      </w:r>
      <w:r w:rsidR="00FB701E" w:rsidRPr="007B3C5D">
        <w:rPr>
          <w:lang w:eastAsia="ja-JP"/>
        </w:rPr>
        <w:t>25</w:t>
      </w:r>
    </w:p>
    <w:tbl>
      <w:tblPr>
        <w:tblpPr w:leftFromText="180" w:rightFromText="180" w:vertAnchor="text" w:horzAnchor="margin" w:tblpXSpec="center" w:tblpY="79"/>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07"/>
        <w:gridCol w:w="1606"/>
        <w:gridCol w:w="1610"/>
        <w:gridCol w:w="1607"/>
        <w:gridCol w:w="1607"/>
        <w:gridCol w:w="1602"/>
      </w:tblGrid>
      <w:tr w:rsidR="00563D2F" w:rsidRPr="007B3C5D" w14:paraId="791BB044" w14:textId="77777777" w:rsidTr="00563D2F">
        <w:trPr>
          <w:jc w:val="center"/>
        </w:trPr>
        <w:tc>
          <w:tcPr>
            <w:tcW w:w="1607" w:type="dxa"/>
            <w:vAlign w:val="center"/>
          </w:tcPr>
          <w:p w14:paraId="6AE6E412" w14:textId="77777777" w:rsidR="00563D2F" w:rsidRPr="007B3C5D" w:rsidRDefault="00563D2F" w:rsidP="004C6F99">
            <w:pPr>
              <w:pStyle w:val="Tablehead"/>
            </w:pPr>
            <w:r w:rsidRPr="007B3C5D">
              <w:t>Fréquence porteuse (MHz)</w:t>
            </w:r>
          </w:p>
        </w:tc>
        <w:tc>
          <w:tcPr>
            <w:tcW w:w="1606" w:type="dxa"/>
            <w:vAlign w:val="center"/>
          </w:tcPr>
          <w:p w14:paraId="36C86D1E" w14:textId="77777777" w:rsidR="00563D2F" w:rsidRPr="007B3C5D" w:rsidRDefault="00563D2F" w:rsidP="004C6F99">
            <w:pPr>
              <w:pStyle w:val="Tablehead"/>
            </w:pPr>
            <w:r w:rsidRPr="007B3C5D">
              <w:t>Désignation</w:t>
            </w:r>
            <w:r w:rsidRPr="007B3C5D">
              <w:br/>
              <w:t>de l'émission</w:t>
            </w:r>
          </w:p>
        </w:tc>
        <w:tc>
          <w:tcPr>
            <w:tcW w:w="1610" w:type="dxa"/>
            <w:vAlign w:val="center"/>
          </w:tcPr>
          <w:p w14:paraId="420EE500" w14:textId="77777777" w:rsidR="00563D2F" w:rsidRPr="007B3C5D" w:rsidRDefault="00563D2F" w:rsidP="004C6F99">
            <w:pPr>
              <w:pStyle w:val="Tablehead"/>
            </w:pPr>
            <w:r w:rsidRPr="007B3C5D">
              <w:t>Largeur de bande attribuée (MHz)</w:t>
            </w:r>
          </w:p>
        </w:tc>
        <w:tc>
          <w:tcPr>
            <w:tcW w:w="1607" w:type="dxa"/>
            <w:vAlign w:val="center"/>
          </w:tcPr>
          <w:p w14:paraId="50740751" w14:textId="77777777" w:rsidR="00563D2F" w:rsidRPr="007B3C5D" w:rsidRDefault="00563D2F" w:rsidP="004C6F99">
            <w:pPr>
              <w:pStyle w:val="Tablehead"/>
            </w:pPr>
            <w:r w:rsidRPr="007B3C5D">
              <w:t>Puissance de crête maximale (dBW)</w:t>
            </w:r>
          </w:p>
        </w:tc>
        <w:tc>
          <w:tcPr>
            <w:tcW w:w="1607" w:type="dxa"/>
            <w:vAlign w:val="center"/>
          </w:tcPr>
          <w:p w14:paraId="0E4991DC" w14:textId="77777777" w:rsidR="00563D2F" w:rsidRPr="007B3C5D" w:rsidRDefault="00563D2F" w:rsidP="004C6F99">
            <w:pPr>
              <w:pStyle w:val="Tablehead"/>
            </w:pPr>
            <w:r w:rsidRPr="007B3C5D">
              <w:t xml:space="preserve">Densité de puissance maximale </w:t>
            </w:r>
            <w:r w:rsidRPr="007B3C5D">
              <w:br/>
              <w:t>(dB(W/Hz))</w:t>
            </w:r>
          </w:p>
        </w:tc>
        <w:tc>
          <w:tcPr>
            <w:tcW w:w="1602" w:type="dxa"/>
            <w:vAlign w:val="center"/>
          </w:tcPr>
          <w:p w14:paraId="376D59D2" w14:textId="77777777" w:rsidR="00563D2F" w:rsidRPr="007B3C5D" w:rsidRDefault="00563D2F" w:rsidP="004C6F99">
            <w:pPr>
              <w:pStyle w:val="Tablehead"/>
            </w:pPr>
            <w:r w:rsidRPr="007B3C5D">
              <w:t xml:space="preserve">Gain de l'antenne </w:t>
            </w:r>
            <w:r w:rsidRPr="007B3C5D">
              <w:br/>
              <w:t>(dBi)</w:t>
            </w:r>
          </w:p>
        </w:tc>
      </w:tr>
      <w:tr w:rsidR="00563D2F" w:rsidRPr="007B3C5D" w14:paraId="70C07ABB" w14:textId="77777777" w:rsidTr="00563D2F">
        <w:trPr>
          <w:jc w:val="center"/>
        </w:trPr>
        <w:tc>
          <w:tcPr>
            <w:tcW w:w="1607" w:type="dxa"/>
            <w:vMerge w:val="restart"/>
            <w:vAlign w:val="center"/>
          </w:tcPr>
          <w:p w14:paraId="36461EE2" w14:textId="77777777" w:rsidR="00563D2F" w:rsidRPr="007B3C5D" w:rsidRDefault="00563D2F" w:rsidP="004C6F99">
            <w:pPr>
              <w:pStyle w:val="Tabletext"/>
              <w:jc w:val="center"/>
              <w:rPr>
                <w:lang w:eastAsia="ja-JP"/>
              </w:rPr>
            </w:pPr>
            <w:r w:rsidRPr="007B3C5D">
              <w:rPr>
                <w:lang w:eastAsia="ja-JP"/>
              </w:rPr>
              <w:t>1 176,45</w:t>
            </w:r>
          </w:p>
        </w:tc>
        <w:tc>
          <w:tcPr>
            <w:tcW w:w="1606" w:type="dxa"/>
            <w:vAlign w:val="center"/>
          </w:tcPr>
          <w:p w14:paraId="3B1B9972" w14:textId="77777777" w:rsidR="00563D2F" w:rsidRPr="007B3C5D" w:rsidRDefault="00563D2F" w:rsidP="004C6F99">
            <w:pPr>
              <w:pStyle w:val="Tabletext"/>
              <w:jc w:val="center"/>
              <w:rPr>
                <w:lang w:eastAsia="ja-JP"/>
              </w:rPr>
            </w:pPr>
            <w:r w:rsidRPr="007B3C5D">
              <w:rPr>
                <w:lang w:eastAsia="ja-JP"/>
              </w:rPr>
              <w:t>20</w:t>
            </w:r>
            <w:r w:rsidRPr="007B3C5D">
              <w:t>M0X2</w:t>
            </w:r>
            <w:r w:rsidRPr="007B3C5D">
              <w:rPr>
                <w:lang w:eastAsia="ja-JP"/>
              </w:rPr>
              <w:t>D</w:t>
            </w:r>
          </w:p>
        </w:tc>
        <w:tc>
          <w:tcPr>
            <w:tcW w:w="1610" w:type="dxa"/>
            <w:vAlign w:val="center"/>
          </w:tcPr>
          <w:p w14:paraId="2CDA7FFC" w14:textId="77777777" w:rsidR="00563D2F" w:rsidRPr="007B3C5D" w:rsidRDefault="00563D2F" w:rsidP="004C6F99">
            <w:pPr>
              <w:pStyle w:val="Tabletext"/>
              <w:jc w:val="center"/>
              <w:rPr>
                <w:lang w:eastAsia="ja-JP"/>
              </w:rPr>
            </w:pPr>
            <w:r w:rsidRPr="007B3C5D">
              <w:rPr>
                <w:lang w:eastAsia="ja-JP"/>
              </w:rPr>
              <w:t>20</w:t>
            </w:r>
          </w:p>
        </w:tc>
        <w:tc>
          <w:tcPr>
            <w:tcW w:w="1607" w:type="dxa"/>
            <w:vAlign w:val="center"/>
          </w:tcPr>
          <w:p w14:paraId="556CAAA8" w14:textId="77777777" w:rsidR="00563D2F" w:rsidRPr="007B3C5D" w:rsidRDefault="00563D2F" w:rsidP="004C6F99">
            <w:pPr>
              <w:pStyle w:val="Tabletext"/>
              <w:jc w:val="center"/>
              <w:rPr>
                <w:lang w:eastAsia="ja-JP"/>
              </w:rPr>
            </w:pPr>
            <w:r w:rsidRPr="007B3C5D">
              <w:rPr>
                <w:lang w:eastAsia="ja-JP"/>
              </w:rPr>
              <w:t>16,5</w:t>
            </w:r>
          </w:p>
        </w:tc>
        <w:tc>
          <w:tcPr>
            <w:tcW w:w="1607" w:type="dxa"/>
            <w:vAlign w:val="center"/>
          </w:tcPr>
          <w:p w14:paraId="44DBCD24" w14:textId="77777777" w:rsidR="00563D2F" w:rsidRPr="007B3C5D" w:rsidRDefault="00563D2F" w:rsidP="004C6F99">
            <w:pPr>
              <w:pStyle w:val="Tabletext"/>
              <w:jc w:val="center"/>
              <w:rPr>
                <w:lang w:eastAsia="ja-JP"/>
              </w:rPr>
            </w:pPr>
            <w:r w:rsidRPr="007B3C5D">
              <w:t>−</w:t>
            </w:r>
            <w:r w:rsidRPr="007B3C5D">
              <w:rPr>
                <w:lang w:eastAsia="ja-JP"/>
              </w:rPr>
              <w:t>53,5</w:t>
            </w:r>
          </w:p>
        </w:tc>
        <w:tc>
          <w:tcPr>
            <w:tcW w:w="1602" w:type="dxa"/>
            <w:vMerge w:val="restart"/>
            <w:vAlign w:val="center"/>
          </w:tcPr>
          <w:p w14:paraId="3F59BD50" w14:textId="77777777" w:rsidR="00563D2F" w:rsidRPr="007B3C5D" w:rsidRDefault="00563D2F" w:rsidP="004C6F99">
            <w:pPr>
              <w:pStyle w:val="Tabletext"/>
              <w:jc w:val="center"/>
              <w:rPr>
                <w:lang w:eastAsia="ja-JP"/>
              </w:rPr>
            </w:pPr>
            <w:r w:rsidRPr="007B3C5D">
              <w:rPr>
                <w:lang w:eastAsia="ja-JP"/>
              </w:rPr>
              <w:t>13,0</w:t>
            </w:r>
          </w:p>
        </w:tc>
      </w:tr>
      <w:tr w:rsidR="00563D2F" w:rsidRPr="007B3C5D" w14:paraId="00DF9B92" w14:textId="77777777" w:rsidTr="00563D2F">
        <w:trPr>
          <w:jc w:val="center"/>
        </w:trPr>
        <w:tc>
          <w:tcPr>
            <w:tcW w:w="1607" w:type="dxa"/>
            <w:vMerge/>
            <w:vAlign w:val="center"/>
          </w:tcPr>
          <w:p w14:paraId="23313B84" w14:textId="77777777" w:rsidR="00563D2F" w:rsidRPr="007B3C5D" w:rsidRDefault="00563D2F" w:rsidP="004C6F99">
            <w:pPr>
              <w:pStyle w:val="Tabletext"/>
              <w:jc w:val="center"/>
            </w:pPr>
          </w:p>
        </w:tc>
        <w:tc>
          <w:tcPr>
            <w:tcW w:w="1606" w:type="dxa"/>
            <w:vAlign w:val="center"/>
          </w:tcPr>
          <w:p w14:paraId="32C4F9DD" w14:textId="77777777" w:rsidR="00563D2F" w:rsidRPr="007B3C5D" w:rsidRDefault="00563D2F" w:rsidP="004C6F99">
            <w:pPr>
              <w:pStyle w:val="Tabletext"/>
              <w:jc w:val="center"/>
              <w:rPr>
                <w:lang w:eastAsia="ja-JP"/>
              </w:rPr>
            </w:pPr>
            <w:r w:rsidRPr="007B3C5D">
              <w:rPr>
                <w:lang w:eastAsia="ja-JP"/>
              </w:rPr>
              <w:t>4M00X2D</w:t>
            </w:r>
          </w:p>
        </w:tc>
        <w:tc>
          <w:tcPr>
            <w:tcW w:w="1610" w:type="dxa"/>
            <w:vAlign w:val="center"/>
          </w:tcPr>
          <w:p w14:paraId="49B274FE" w14:textId="77777777" w:rsidR="00563D2F" w:rsidRPr="007B3C5D" w:rsidRDefault="00563D2F" w:rsidP="004C6F99">
            <w:pPr>
              <w:pStyle w:val="Tabletext"/>
              <w:jc w:val="center"/>
              <w:rPr>
                <w:lang w:eastAsia="ja-JP"/>
              </w:rPr>
            </w:pPr>
            <w:r w:rsidRPr="007B3C5D">
              <w:rPr>
                <w:lang w:eastAsia="ja-JP"/>
              </w:rPr>
              <w:t>4</w:t>
            </w:r>
          </w:p>
        </w:tc>
        <w:tc>
          <w:tcPr>
            <w:tcW w:w="1607" w:type="dxa"/>
            <w:vAlign w:val="center"/>
          </w:tcPr>
          <w:p w14:paraId="5E3F08B7" w14:textId="77777777" w:rsidR="00563D2F" w:rsidRPr="007B3C5D" w:rsidRDefault="00563D2F" w:rsidP="004C6F99">
            <w:pPr>
              <w:pStyle w:val="Tabletext"/>
              <w:jc w:val="center"/>
              <w:rPr>
                <w:lang w:eastAsia="ja-JP"/>
              </w:rPr>
            </w:pPr>
            <w:r w:rsidRPr="007B3C5D">
              <w:rPr>
                <w:lang w:eastAsia="ja-JP"/>
              </w:rPr>
              <w:t>16,5</w:t>
            </w:r>
          </w:p>
        </w:tc>
        <w:tc>
          <w:tcPr>
            <w:tcW w:w="1607" w:type="dxa"/>
            <w:vAlign w:val="center"/>
          </w:tcPr>
          <w:p w14:paraId="333E4985" w14:textId="77777777" w:rsidR="00563D2F" w:rsidRPr="007B3C5D" w:rsidRDefault="00563D2F" w:rsidP="004C6F99">
            <w:pPr>
              <w:pStyle w:val="Tabletext"/>
              <w:jc w:val="center"/>
              <w:rPr>
                <w:lang w:eastAsia="ja-JP"/>
              </w:rPr>
            </w:pPr>
            <w:r w:rsidRPr="007B3C5D">
              <w:t>−</w:t>
            </w:r>
            <w:r w:rsidRPr="007B3C5D">
              <w:rPr>
                <w:lang w:eastAsia="ja-JP"/>
              </w:rPr>
              <w:t>43,5</w:t>
            </w:r>
          </w:p>
        </w:tc>
        <w:tc>
          <w:tcPr>
            <w:tcW w:w="1602" w:type="dxa"/>
            <w:vMerge/>
          </w:tcPr>
          <w:p w14:paraId="77974283" w14:textId="77777777" w:rsidR="00563D2F" w:rsidRPr="007B3C5D" w:rsidRDefault="00563D2F" w:rsidP="004C6F99">
            <w:pPr>
              <w:pStyle w:val="Tabletext"/>
              <w:jc w:val="center"/>
            </w:pPr>
          </w:p>
        </w:tc>
      </w:tr>
    </w:tbl>
    <w:p w14:paraId="6EADF975" w14:textId="77777777" w:rsidR="00563D2F" w:rsidRPr="007B3C5D" w:rsidRDefault="00563D2F" w:rsidP="004C6F99">
      <w:pPr>
        <w:pStyle w:val="AnnexNoTitle"/>
      </w:pPr>
      <w:r w:rsidRPr="007B3C5D">
        <w:lastRenderedPageBreak/>
        <w:t>Annexe 10</w:t>
      </w:r>
      <w:r w:rsidRPr="007B3C5D">
        <w:br/>
      </w:r>
      <w:r w:rsidRPr="007B3C5D">
        <w:br/>
        <w:t>Description technique du système régional indien de navigation par satellite (IRNSS) et du système SBAS indien, GAGAN (système d'amélioration</w:t>
      </w:r>
      <w:r w:rsidRPr="007B3C5D">
        <w:br/>
        <w:t>de la navigation assisté par GPS)</w:t>
      </w:r>
    </w:p>
    <w:p w14:paraId="2347E279" w14:textId="77777777" w:rsidR="00563D2F" w:rsidRPr="007B3C5D" w:rsidRDefault="00563D2F" w:rsidP="004C6F99">
      <w:pPr>
        <w:pStyle w:val="Heading1"/>
      </w:pPr>
      <w:bookmarkStart w:id="1188" w:name="_Toc427760340"/>
      <w:bookmarkStart w:id="1189" w:name="_Toc427760891"/>
      <w:bookmarkStart w:id="1190" w:name="_Toc427761265"/>
      <w:bookmarkStart w:id="1191" w:name="_Toc427763347"/>
      <w:bookmarkStart w:id="1192" w:name="_Toc427764211"/>
      <w:bookmarkStart w:id="1193" w:name="_Toc427843152"/>
      <w:bookmarkStart w:id="1194" w:name="_Toc427843542"/>
      <w:bookmarkStart w:id="1195" w:name="_Toc427843689"/>
      <w:bookmarkStart w:id="1196" w:name="_Toc427843835"/>
      <w:bookmarkStart w:id="1197" w:name="_Toc428173747"/>
      <w:bookmarkStart w:id="1198" w:name="_Toc428174990"/>
      <w:r w:rsidRPr="007B3C5D">
        <w:t>1</w:t>
      </w:r>
      <w:r w:rsidRPr="007B3C5D">
        <w:tab/>
        <w:t>Introduction</w:t>
      </w:r>
      <w:bookmarkEnd w:id="1188"/>
      <w:bookmarkEnd w:id="1189"/>
      <w:bookmarkEnd w:id="1190"/>
      <w:bookmarkEnd w:id="1191"/>
      <w:bookmarkEnd w:id="1192"/>
      <w:bookmarkEnd w:id="1193"/>
      <w:bookmarkEnd w:id="1194"/>
      <w:bookmarkEnd w:id="1195"/>
      <w:bookmarkEnd w:id="1196"/>
      <w:bookmarkEnd w:id="1197"/>
      <w:bookmarkEnd w:id="1198"/>
    </w:p>
    <w:p w14:paraId="17C7F97A" w14:textId="7DEF76CE" w:rsidR="00563D2F" w:rsidRPr="007B3C5D" w:rsidRDefault="00563D2F" w:rsidP="004C6F99">
      <w:r w:rsidRPr="007B3C5D">
        <w:t xml:space="preserve">L'Inde met actuellement en </w:t>
      </w:r>
      <w:r w:rsidR="00E64F73" w:rsidRPr="007B3C5D">
        <w:t>œuvre</w:t>
      </w:r>
      <w:r w:rsidRPr="007B3C5D">
        <w:t xml:space="preserve"> son propre système régional de navigation par satellite (IRNSS) au-dessus du sous-continent indien et des zones limitrophes. Le système IRNSS fonctionnera dans la bande 1 164-1 215 MHz et éventuellement dans la bande 1 559-1 610 MHz. La constellation de base du système IRNSS comprend 3 satellites OSG et 4 satellites OSG en orbite inclinée (I-OSG) de 29°E par rapport au </w:t>
      </w:r>
      <w:proofErr w:type="gramStart"/>
      <w:r w:rsidRPr="007B3C5D">
        <w:t>plan</w:t>
      </w:r>
      <w:proofErr w:type="gramEnd"/>
      <w:r w:rsidRPr="007B3C5D">
        <w:t xml:space="preserve"> de l'équateur. Il est prévu d'ajouter à la constellation de base de 7 satellites 4 satellites I-OSG supplémentaires, ce qui fait une constellation de 11 satellites au total. Ce système vise à fournir des données de position, de navigation et de référence de temps précises. </w:t>
      </w:r>
    </w:p>
    <w:p w14:paraId="6DBA75AA" w14:textId="77777777" w:rsidR="00563D2F" w:rsidRPr="007B3C5D" w:rsidRDefault="00563D2F" w:rsidP="004C6F99">
      <w:r w:rsidRPr="007B3C5D">
        <w:t xml:space="preserve">L'Inde met actuellement en </w:t>
      </w:r>
      <w:r w:rsidR="00E64F73" w:rsidRPr="007B3C5D">
        <w:t>œuvre</w:t>
      </w:r>
      <w:r w:rsidRPr="007B3C5D">
        <w:t xml:space="preserve"> un système SBAS (système complémentaire à satellites), le système GAGAN (système de navigation complémentaire GEO assisté par GPS) au-dessus de l'espace aérien indien.</w:t>
      </w:r>
      <w:r w:rsidR="007523CB" w:rsidRPr="007B3C5D">
        <w:t xml:space="preserve"> </w:t>
      </w:r>
      <w:r w:rsidRPr="007B3C5D">
        <w:t xml:space="preserve">Le système complémentaire à satellites indien, GAGAN, est censé offrir une précision, une fiabilité, une intégrité et une continuité meilleures que celles offertes par le système GPS de base. Les caractéristiques du segment spatial et du segment au sol sont similaires à celles d'autres systèmes SBAS mis en </w:t>
      </w:r>
      <w:r w:rsidR="00E64F73" w:rsidRPr="007B3C5D">
        <w:t>œuvre</w:t>
      </w:r>
      <w:r w:rsidRPr="007B3C5D">
        <w:t>, tels le système WAAS au-dessus de l'espace aérien américain, le système EGNOS dans la région ECAC de l'Europe et le système MSAS au-dessus du Japon.</w:t>
      </w:r>
    </w:p>
    <w:p w14:paraId="2540EB61" w14:textId="77777777" w:rsidR="00563D2F" w:rsidRPr="007B3C5D" w:rsidRDefault="00563D2F" w:rsidP="004C6F99">
      <w:pPr>
        <w:pStyle w:val="Heading2"/>
      </w:pPr>
      <w:bookmarkStart w:id="1199" w:name="_Toc427760341"/>
      <w:bookmarkStart w:id="1200" w:name="_Toc427760892"/>
      <w:bookmarkStart w:id="1201" w:name="_Toc427761266"/>
      <w:bookmarkStart w:id="1202" w:name="_Toc427763348"/>
      <w:bookmarkStart w:id="1203" w:name="_Toc427764212"/>
      <w:bookmarkStart w:id="1204" w:name="_Toc427843153"/>
      <w:bookmarkStart w:id="1205" w:name="_Toc427843543"/>
      <w:bookmarkStart w:id="1206" w:name="_Toc427843690"/>
      <w:bookmarkStart w:id="1207" w:name="_Toc427843836"/>
      <w:bookmarkStart w:id="1208" w:name="_Toc428173748"/>
      <w:bookmarkStart w:id="1209" w:name="_Toc428174991"/>
      <w:r w:rsidRPr="007B3C5D">
        <w:t>1.1</w:t>
      </w:r>
      <w:r w:rsidRPr="007B3C5D">
        <w:tab/>
        <w:t>Besoins e</w:t>
      </w:r>
      <w:r w:rsidR="00610F20" w:rsidRPr="007B3C5D">
        <w:t>n</w:t>
      </w:r>
      <w:r w:rsidRPr="007B3C5D">
        <w:t xml:space="preserve"> fréquences des systèmes IRNSS et GAGAN</w:t>
      </w:r>
      <w:bookmarkEnd w:id="1199"/>
      <w:bookmarkEnd w:id="1200"/>
      <w:bookmarkEnd w:id="1201"/>
      <w:bookmarkEnd w:id="1202"/>
      <w:bookmarkEnd w:id="1203"/>
      <w:bookmarkEnd w:id="1204"/>
      <w:bookmarkEnd w:id="1205"/>
      <w:bookmarkEnd w:id="1206"/>
      <w:bookmarkEnd w:id="1207"/>
      <w:bookmarkEnd w:id="1208"/>
      <w:bookmarkEnd w:id="1209"/>
      <w:r w:rsidRPr="007B3C5D">
        <w:t xml:space="preserve"> </w:t>
      </w:r>
    </w:p>
    <w:p w14:paraId="46929C03" w14:textId="77777777" w:rsidR="00563D2F" w:rsidRPr="007B3C5D" w:rsidRDefault="00563D2F" w:rsidP="004C6F99">
      <w:r w:rsidRPr="007B3C5D">
        <w:t>Les besoins</w:t>
      </w:r>
      <w:r w:rsidR="00610F20" w:rsidRPr="007B3C5D">
        <w:t xml:space="preserve"> en</w:t>
      </w:r>
      <w:r w:rsidRPr="007B3C5D">
        <w:t xml:space="preserve"> fréquences du système IRNSS sont basés sur une évaluation de la précision nécessaire concernant la position, la navigation et le temps, sur les estimations du temps de propagation espace vers Terre ainsi que de la propagation par trajets multiples et du bruit du récepteur et enfin sur le coût et la configuration de l'équipement.</w:t>
      </w:r>
    </w:p>
    <w:p w14:paraId="01780CA4" w14:textId="77777777" w:rsidR="00563D2F" w:rsidRPr="007B3C5D" w:rsidRDefault="00563D2F" w:rsidP="004C6F99">
      <w:r w:rsidRPr="007B3C5D">
        <w:t xml:space="preserve">Sur la porteuse L5, le système IRNSS émet deux signaux sur la fréquence centrale 1 176,45 MHz, à savoir un signal pour le service de positionnement standard (SPS) avec une modulation MDPB à 1 MHz et un signal pour le service restreint (RS) avec une modulation BOC (5,2). </w:t>
      </w:r>
    </w:p>
    <w:p w14:paraId="7589921E" w14:textId="77777777" w:rsidR="00563D2F" w:rsidRPr="007B3C5D" w:rsidRDefault="00563D2F" w:rsidP="004C6F99">
      <w:r w:rsidRPr="007B3C5D">
        <w:t xml:space="preserve">Sur la porteuse L1, il est prévu que le système IRNSS émettra deux signaux sur la fréquence centrale 1 575,42 MHz, à savoir un signal SPS avec une modulation BOC (1,1) ou CBOC (6,1, 1/11) ou TMBOC (6,1, 1/11) et un signal RS avec une modulation BOC (5,2) ou BOC (4,2) ou BOC (12,2) (un schéma de modulation sera choisi parmi ces trois options en fonction des résultats de la coordination avec les autres opérateurs du système GNSS). </w:t>
      </w:r>
    </w:p>
    <w:p w14:paraId="39B77EFD" w14:textId="77777777" w:rsidR="00563D2F" w:rsidRPr="007B3C5D" w:rsidRDefault="00563D2F" w:rsidP="004C6F99">
      <w:r w:rsidRPr="007B3C5D">
        <w:t>Le système complémentaire à satellites indien, GAGAN, émet des signaux complémentaires dans la bande 1 559-1 610 MHz (avec une fréquence centrale de 1 575,42 MHz) et dans la bande 1 164-1 215 MHz (avec une fréquence centrale de 1 176,45 MHz).</w:t>
      </w:r>
    </w:p>
    <w:p w14:paraId="4F8F791D" w14:textId="77777777" w:rsidR="00563D2F" w:rsidRPr="007B3C5D" w:rsidRDefault="00563D2F" w:rsidP="004C6F99">
      <w:pPr>
        <w:pStyle w:val="Heading1"/>
      </w:pPr>
      <w:bookmarkStart w:id="1210" w:name="_Toc427760342"/>
      <w:bookmarkStart w:id="1211" w:name="_Toc427760893"/>
      <w:bookmarkStart w:id="1212" w:name="_Toc427761267"/>
      <w:bookmarkStart w:id="1213" w:name="_Toc427763349"/>
      <w:bookmarkStart w:id="1214" w:name="_Toc427764213"/>
      <w:bookmarkStart w:id="1215" w:name="_Toc427843154"/>
      <w:bookmarkStart w:id="1216" w:name="_Toc427843544"/>
      <w:bookmarkStart w:id="1217" w:name="_Toc427843691"/>
      <w:bookmarkStart w:id="1218" w:name="_Toc427843837"/>
      <w:bookmarkStart w:id="1219" w:name="_Toc428173749"/>
      <w:bookmarkStart w:id="1220" w:name="_Toc428174992"/>
      <w:r w:rsidRPr="007B3C5D">
        <w:t>2</w:t>
      </w:r>
      <w:r w:rsidRPr="007B3C5D">
        <w:tab/>
      </w:r>
      <w:r w:rsidR="002C17BC" w:rsidRPr="007B3C5D">
        <w:t xml:space="preserve">Présentation générale </w:t>
      </w:r>
      <w:r w:rsidRPr="007B3C5D">
        <w:t>des systèmes</w:t>
      </w:r>
      <w:bookmarkEnd w:id="1210"/>
      <w:bookmarkEnd w:id="1211"/>
      <w:bookmarkEnd w:id="1212"/>
      <w:bookmarkEnd w:id="1213"/>
      <w:bookmarkEnd w:id="1214"/>
      <w:bookmarkEnd w:id="1215"/>
      <w:bookmarkEnd w:id="1216"/>
      <w:bookmarkEnd w:id="1217"/>
      <w:bookmarkEnd w:id="1218"/>
      <w:bookmarkEnd w:id="1219"/>
      <w:bookmarkEnd w:id="1220"/>
    </w:p>
    <w:p w14:paraId="4E263922" w14:textId="77777777" w:rsidR="00563D2F" w:rsidRPr="007B3C5D" w:rsidRDefault="00563D2F" w:rsidP="004C6F99">
      <w:r w:rsidRPr="007B3C5D">
        <w:t>Le système IRNSS est un système de radionavigation par satellite tout temps fonctionnant en continu qui fournit des données de positionnement, de navigation et horaires à tout utilisateur équipé d'un récepteur approprié, n'importe où dans la zone de service.</w:t>
      </w:r>
    </w:p>
    <w:p w14:paraId="2B6AA0E6" w14:textId="45950850" w:rsidR="00563D2F" w:rsidRPr="007B3C5D" w:rsidRDefault="00563D2F" w:rsidP="004C6F99">
      <w:r w:rsidRPr="007B3C5D">
        <w:t xml:space="preserve">Le système fonctionne sur le principe de la trilatération passive. L'équipement d'utilisateur mesure les pseudodistances par rapport à au moins 4 satellites et calcule sa position après avoir synchronisé </w:t>
      </w:r>
      <w:r w:rsidRPr="007B3C5D">
        <w:lastRenderedPageBreak/>
        <w:t>son horloge sur celle du système IRNSS en utilisant les éphémérides et les paramètres de correction d'horloge qu'il reçoit.</w:t>
      </w:r>
    </w:p>
    <w:p w14:paraId="34AB5F56" w14:textId="77777777" w:rsidR="00563D2F" w:rsidRPr="007B3C5D" w:rsidRDefault="00563D2F" w:rsidP="004C6F99">
      <w:r w:rsidRPr="007B3C5D">
        <w:t>Il détermine ensuite la position de l'utilisateur en trois dimensions dans le système de référence W65</w:t>
      </w:r>
      <w:r w:rsidRPr="007B3C5D">
        <w:noBreakHyphen/>
        <w:t>84 ainsi que le décalage de l'horloge de l'utilisateur par rapport au temps IRNSS en résolvant simultanément 4 équations de distance.</w:t>
      </w:r>
    </w:p>
    <w:p w14:paraId="2D754088" w14:textId="77777777" w:rsidR="00563D2F" w:rsidRPr="007B3C5D" w:rsidRDefault="00563D2F" w:rsidP="004C6F99">
      <w:r w:rsidRPr="007B3C5D">
        <w:t>On peut estimer en trois dimensions la vitesse de l'utilisateur et le décalage du débit d'horloge en résolvant les quatre équations de distance compte tenu des mesures de pseudo distance par rapport aux quatre satellites. Les mesures sont des «pseudomesures» car elles sont réalisées à l'aide d'une horloge d'utilisateur peu précise (bon marché) au niveau du récepteur, et contiennent des biais fixes pour tenir compte des décalages des horloges des récepteurs par rapport au temps IRNSS.</w:t>
      </w:r>
    </w:p>
    <w:p w14:paraId="06397687" w14:textId="77777777" w:rsidR="00563D2F" w:rsidRPr="007B3C5D" w:rsidRDefault="00563D2F" w:rsidP="004C6F99">
      <w:r w:rsidRPr="007B3C5D">
        <w:t>Les charges utiles du système indien SBAS GAGAN sont acheminées sur trois satellites géostationnaires de communication indiens. Les charges utiles du système complémentaire GAGAN transmettent des corrections aux signaux reçus du système GPS de base pour améliorer la précision, l'intégrité, la disponibilité et la continuité.</w:t>
      </w:r>
    </w:p>
    <w:p w14:paraId="6584D9B4" w14:textId="77777777" w:rsidR="00563D2F" w:rsidRPr="007B3C5D" w:rsidRDefault="00563D2F" w:rsidP="004C6F99">
      <w:pPr>
        <w:pStyle w:val="Heading2"/>
      </w:pPr>
      <w:bookmarkStart w:id="1221" w:name="_Toc427760343"/>
      <w:bookmarkStart w:id="1222" w:name="_Toc427760894"/>
      <w:bookmarkStart w:id="1223" w:name="_Toc427761268"/>
      <w:bookmarkStart w:id="1224" w:name="_Toc427763350"/>
      <w:bookmarkStart w:id="1225" w:name="_Toc427764214"/>
      <w:bookmarkStart w:id="1226" w:name="_Toc427843155"/>
      <w:bookmarkStart w:id="1227" w:name="_Toc427843545"/>
      <w:bookmarkStart w:id="1228" w:name="_Toc427843692"/>
      <w:bookmarkStart w:id="1229" w:name="_Toc427843838"/>
      <w:bookmarkStart w:id="1230" w:name="_Toc428173750"/>
      <w:bookmarkStart w:id="1231" w:name="_Toc428174993"/>
      <w:r w:rsidRPr="007B3C5D">
        <w:t>2.1</w:t>
      </w:r>
      <w:r w:rsidRPr="007B3C5D">
        <w:tab/>
        <w:t>Applications des systèmes IRNSS et GAGAN</w:t>
      </w:r>
      <w:bookmarkEnd w:id="1221"/>
      <w:bookmarkEnd w:id="1222"/>
      <w:bookmarkEnd w:id="1223"/>
      <w:bookmarkEnd w:id="1224"/>
      <w:bookmarkEnd w:id="1225"/>
      <w:bookmarkEnd w:id="1226"/>
      <w:bookmarkEnd w:id="1227"/>
      <w:bookmarkEnd w:id="1228"/>
      <w:bookmarkEnd w:id="1229"/>
      <w:bookmarkEnd w:id="1230"/>
      <w:bookmarkEnd w:id="1231"/>
    </w:p>
    <w:p w14:paraId="34A0C53A" w14:textId="77777777" w:rsidR="00563D2F" w:rsidRPr="007B3C5D" w:rsidRDefault="00563D2F" w:rsidP="004C6F99">
      <w:r w:rsidRPr="007B3C5D">
        <w:t>Les services IRNSS sont destinés à fournir des données de positionnement, de navigation et horaires au grand public ainsi que des services d'intérêt général.</w:t>
      </w:r>
    </w:p>
    <w:p w14:paraId="16BB1F0F" w14:textId="77777777" w:rsidR="00563D2F" w:rsidRPr="007B3C5D" w:rsidRDefault="00563D2F" w:rsidP="004C6F99">
      <w:pPr>
        <w:pStyle w:val="Heading1"/>
      </w:pPr>
      <w:bookmarkStart w:id="1232" w:name="_Toc427760344"/>
      <w:bookmarkStart w:id="1233" w:name="_Toc427760895"/>
      <w:bookmarkStart w:id="1234" w:name="_Toc427761269"/>
      <w:bookmarkStart w:id="1235" w:name="_Toc427763351"/>
      <w:bookmarkStart w:id="1236" w:name="_Toc427764215"/>
      <w:bookmarkStart w:id="1237" w:name="_Toc427843156"/>
      <w:bookmarkStart w:id="1238" w:name="_Toc427843546"/>
      <w:bookmarkStart w:id="1239" w:name="_Toc427843693"/>
      <w:bookmarkStart w:id="1240" w:name="_Toc427843839"/>
      <w:bookmarkStart w:id="1241" w:name="_Toc428173751"/>
      <w:bookmarkStart w:id="1242" w:name="_Toc428174994"/>
      <w:r w:rsidRPr="007B3C5D">
        <w:t>3</w:t>
      </w:r>
      <w:r w:rsidRPr="007B3C5D">
        <w:tab/>
        <w:t>Segments des systèmes</w:t>
      </w:r>
      <w:bookmarkEnd w:id="1232"/>
      <w:bookmarkEnd w:id="1233"/>
      <w:bookmarkEnd w:id="1234"/>
      <w:bookmarkEnd w:id="1235"/>
      <w:bookmarkEnd w:id="1236"/>
      <w:bookmarkEnd w:id="1237"/>
      <w:bookmarkEnd w:id="1238"/>
      <w:bookmarkEnd w:id="1239"/>
      <w:bookmarkEnd w:id="1240"/>
      <w:bookmarkEnd w:id="1241"/>
      <w:bookmarkEnd w:id="1242"/>
    </w:p>
    <w:p w14:paraId="23A345E3" w14:textId="77777777" w:rsidR="00563D2F" w:rsidRPr="007B3C5D" w:rsidRDefault="00563D2F" w:rsidP="004C6F99">
      <w:r w:rsidRPr="007B3C5D">
        <w:t>Les systèmes IRNSS et GAGAN comportent trois grands segments: le segment spatial, le segment de commande et le segment utilisateur. La principale fonction de chaque segment est la suivante.</w:t>
      </w:r>
    </w:p>
    <w:p w14:paraId="49BCDB39" w14:textId="77777777" w:rsidR="00563D2F" w:rsidRPr="007B3C5D" w:rsidRDefault="00563D2F" w:rsidP="004C6F99">
      <w:pPr>
        <w:pStyle w:val="Heading2"/>
      </w:pPr>
      <w:bookmarkStart w:id="1243" w:name="_Toc427760345"/>
      <w:bookmarkStart w:id="1244" w:name="_Toc427760896"/>
      <w:bookmarkStart w:id="1245" w:name="_Toc427761270"/>
      <w:bookmarkStart w:id="1246" w:name="_Toc427763352"/>
      <w:bookmarkStart w:id="1247" w:name="_Toc427764216"/>
      <w:bookmarkStart w:id="1248" w:name="_Toc427843157"/>
      <w:bookmarkStart w:id="1249" w:name="_Toc427843547"/>
      <w:bookmarkStart w:id="1250" w:name="_Toc427843694"/>
      <w:bookmarkStart w:id="1251" w:name="_Toc427843840"/>
      <w:bookmarkStart w:id="1252" w:name="_Toc428173752"/>
      <w:bookmarkStart w:id="1253" w:name="_Toc428174995"/>
      <w:r w:rsidRPr="007B3C5D">
        <w:t>3.1</w:t>
      </w:r>
      <w:r w:rsidRPr="007B3C5D">
        <w:tab/>
        <w:t>Segment spatial</w:t>
      </w:r>
      <w:bookmarkEnd w:id="1243"/>
      <w:bookmarkEnd w:id="1244"/>
      <w:bookmarkEnd w:id="1245"/>
      <w:bookmarkEnd w:id="1246"/>
      <w:bookmarkEnd w:id="1247"/>
      <w:bookmarkEnd w:id="1248"/>
      <w:bookmarkEnd w:id="1249"/>
      <w:bookmarkEnd w:id="1250"/>
      <w:bookmarkEnd w:id="1251"/>
      <w:bookmarkEnd w:id="1252"/>
      <w:bookmarkEnd w:id="1253"/>
    </w:p>
    <w:p w14:paraId="6D32F7AA" w14:textId="77777777" w:rsidR="00563D2F" w:rsidRPr="007B3C5D" w:rsidRDefault="00563D2F" w:rsidP="004C6F99">
      <w:r w:rsidRPr="007B3C5D">
        <w:t>Le segment spatial du système IRNSS comprend sept satellites – trois satellites OSG et 4 satellites I</w:t>
      </w:r>
      <w:r w:rsidRPr="007B3C5D">
        <w:noBreakHyphen/>
        <w:t>OSG – qui fonctionnent comme des points de référence célestes émettant depuis l'espace des signaux de navigation codés selon un code temporel précis. La constellation IRNSS est visible depuis tous les points de la zone de service à tout moment. Il est prévu d'ajouter 4 autres satellites I-OSG à la constellation dans un proche avenir.</w:t>
      </w:r>
    </w:p>
    <w:p w14:paraId="57542C6B" w14:textId="77777777" w:rsidR="00563D2F" w:rsidRPr="007B3C5D" w:rsidRDefault="00563D2F" w:rsidP="004C6F99">
      <w:pPr>
        <w:pStyle w:val="Heading2"/>
      </w:pPr>
      <w:bookmarkStart w:id="1254" w:name="_Toc427760346"/>
      <w:bookmarkStart w:id="1255" w:name="_Toc427760897"/>
      <w:bookmarkStart w:id="1256" w:name="_Toc427761271"/>
      <w:bookmarkStart w:id="1257" w:name="_Toc427763353"/>
      <w:bookmarkStart w:id="1258" w:name="_Toc427764217"/>
      <w:bookmarkStart w:id="1259" w:name="_Toc427843158"/>
      <w:bookmarkStart w:id="1260" w:name="_Toc427843548"/>
      <w:bookmarkStart w:id="1261" w:name="_Toc427843695"/>
      <w:bookmarkStart w:id="1262" w:name="_Toc427843841"/>
      <w:bookmarkStart w:id="1263" w:name="_Toc428173753"/>
      <w:bookmarkStart w:id="1264" w:name="_Toc428174996"/>
      <w:r w:rsidRPr="007B3C5D">
        <w:t>3.2</w:t>
      </w:r>
      <w:r w:rsidRPr="007B3C5D">
        <w:tab/>
        <w:t>Segment au sol</w:t>
      </w:r>
      <w:bookmarkEnd w:id="1254"/>
      <w:bookmarkEnd w:id="1255"/>
      <w:bookmarkEnd w:id="1256"/>
      <w:bookmarkEnd w:id="1257"/>
      <w:bookmarkEnd w:id="1258"/>
      <w:bookmarkEnd w:id="1259"/>
      <w:bookmarkEnd w:id="1260"/>
      <w:bookmarkEnd w:id="1261"/>
      <w:bookmarkEnd w:id="1262"/>
      <w:bookmarkEnd w:id="1263"/>
      <w:bookmarkEnd w:id="1264"/>
    </w:p>
    <w:p w14:paraId="5338E1DB" w14:textId="77777777" w:rsidR="00563D2F" w:rsidRPr="007B3C5D" w:rsidRDefault="00563D2F" w:rsidP="004C6F99">
      <w:r w:rsidRPr="007B3C5D">
        <w:t>Le segment su sol du système IRNSS contrôle l'ensemble de la constellation IRNSS, gère la santé des satellites et télécharge des données qui sont ensuite transmises aux utilisateurs, Il reçoit les transmissions des satellites et les éléments essentiels comme les données, la synchronisation des horloges et les éphémérides des orbites, sont calculés à partir de mesures effectuées par un réseau de stations au sol déployées dans la zone de service.</w:t>
      </w:r>
    </w:p>
    <w:p w14:paraId="483D785B" w14:textId="77777777" w:rsidR="00563D2F" w:rsidRPr="007B3C5D" w:rsidRDefault="00563D2F" w:rsidP="004C6F99">
      <w:r w:rsidRPr="007B3C5D">
        <w:t>Les principaux éléments du segment au sol sont les suivants:</w:t>
      </w:r>
    </w:p>
    <w:p w14:paraId="793F272D" w14:textId="77777777" w:rsidR="00563D2F" w:rsidRPr="007B3C5D" w:rsidRDefault="00563D2F" w:rsidP="004C6F99">
      <w:pPr>
        <w:pStyle w:val="enumlev1"/>
      </w:pPr>
      <w:r w:rsidRPr="007B3C5D">
        <w:t>–</w:t>
      </w:r>
      <w:r w:rsidRPr="007B3C5D">
        <w:tab/>
        <w:t>Le dispositif de contrôle des satellites IRNSS (IRSCF) assure la gestion de la constellation et le contrôle des satellites, l'entretien des engins spatiaux et le contrôle des performances ainsi que les liaisons montantes pour les données des missions.</w:t>
      </w:r>
    </w:p>
    <w:p w14:paraId="06CEEDAD" w14:textId="77777777" w:rsidR="00563D2F" w:rsidRPr="007B3C5D" w:rsidRDefault="00563D2F" w:rsidP="004C6F99">
      <w:pPr>
        <w:pStyle w:val="enumlev1"/>
        <w:rPr>
          <w:color w:val="000000"/>
        </w:rPr>
      </w:pPr>
      <w:r w:rsidRPr="007B3C5D">
        <w:t>–</w:t>
      </w:r>
      <w:r w:rsidRPr="007B3C5D">
        <w:tab/>
        <w:t xml:space="preserve">Le Centre de navigation indien (INC) abrite le logiciel de navigation qui assure les fonctions de </w:t>
      </w:r>
      <w:r w:rsidRPr="007B3C5D">
        <w:rPr>
          <w:color w:val="000000"/>
        </w:rPr>
        <w:t>traitement et de contrôle de la navigation et de l'intégrité.</w:t>
      </w:r>
    </w:p>
    <w:p w14:paraId="4B80B0EE" w14:textId="6D4FEDE4" w:rsidR="00563D2F" w:rsidRPr="007B3C5D" w:rsidRDefault="00563D2F" w:rsidP="004C6F99">
      <w:pPr>
        <w:pStyle w:val="enumlev1"/>
        <w:rPr>
          <w:color w:val="000000"/>
        </w:rPr>
      </w:pPr>
      <w:r w:rsidRPr="007B3C5D">
        <w:rPr>
          <w:color w:val="000000"/>
        </w:rPr>
        <w:t>–</w:t>
      </w:r>
      <w:r w:rsidRPr="007B3C5D">
        <w:rPr>
          <w:color w:val="000000"/>
        </w:rPr>
        <w:tab/>
        <w:t xml:space="preserve">Les stations IRNSS de télémétrie et de surveillance de l'intégrité sont utilisées pour faciliter la télémétrie en continu unidirectionnelle du satellite IRNSS et pour déterminer l'intégrité de la constellation IRNSS. Ces stations IRNSS poursuivent en permanence les signaux de </w:t>
      </w:r>
      <w:r w:rsidRPr="007B3C5D">
        <w:rPr>
          <w:color w:val="000000"/>
        </w:rPr>
        <w:lastRenderedPageBreak/>
        <w:t xml:space="preserve">navigation de la constellation IRNSS et transmettent au Centre INC des données contenant des informations de pseudotélémétrie et des informations sur la phase des porteuses. </w:t>
      </w:r>
    </w:p>
    <w:p w14:paraId="23108550" w14:textId="77777777" w:rsidR="00563D2F" w:rsidRPr="007B3C5D" w:rsidRDefault="00563D2F" w:rsidP="004C6F99">
      <w:pPr>
        <w:pStyle w:val="enumlev1"/>
        <w:rPr>
          <w:color w:val="000000"/>
        </w:rPr>
      </w:pPr>
      <w:r w:rsidRPr="007B3C5D">
        <w:rPr>
          <w:color w:val="000000"/>
        </w:rPr>
        <w:t>–</w:t>
      </w:r>
      <w:r w:rsidRPr="007B3C5D">
        <w:rPr>
          <w:color w:val="000000"/>
        </w:rPr>
        <w:tab/>
        <w:t xml:space="preserve">Le </w:t>
      </w:r>
      <w:r w:rsidRPr="007B3C5D">
        <w:t>dispositif</w:t>
      </w:r>
      <w:r w:rsidRPr="007B3C5D">
        <w:rPr>
          <w:color w:val="000000"/>
        </w:rPr>
        <w:t xml:space="preserve"> de référence temporelle du réseau IRNSS (IRNWT) fournit une référence de temps stable au réseau IRNSS.</w:t>
      </w:r>
    </w:p>
    <w:p w14:paraId="4BD7024A" w14:textId="77777777" w:rsidR="00563D2F" w:rsidRPr="007B3C5D" w:rsidRDefault="00563D2F" w:rsidP="004C6F99">
      <w:pPr>
        <w:pStyle w:val="enumlev1"/>
      </w:pPr>
      <w:r w:rsidRPr="007B3C5D">
        <w:rPr>
          <w:color w:val="000000"/>
        </w:rPr>
        <w:t>–</w:t>
      </w:r>
      <w:r w:rsidRPr="007B3C5D">
        <w:rPr>
          <w:color w:val="000000"/>
        </w:rPr>
        <w:tab/>
        <w:t>Les stations de télémétrie AMRC IRNSS (IRCDR) effectuent des opérations de télémétrie bidirectionnelles précises.</w:t>
      </w:r>
    </w:p>
    <w:p w14:paraId="127F9B84" w14:textId="77777777" w:rsidR="00563D2F" w:rsidRPr="007B3C5D" w:rsidRDefault="00563D2F" w:rsidP="004C6F99">
      <w:r w:rsidRPr="007B3C5D">
        <w:t>Le segment au sol du système GAGAN comprend des stations de contrôle de satellite, les stations INLUS (stations terrestres de liaison montante indiennes) et un ensemble de stations de référence INRES. Les données fournies par les stations INRES sont collectées et analysées par le centre principal de contrôle (MCC) et les corrections nécessaires sont communiquées, via la liaison montante, aux charges utiles de navigation du système GAGAN.</w:t>
      </w:r>
    </w:p>
    <w:p w14:paraId="447DC722" w14:textId="77777777" w:rsidR="00563D2F" w:rsidRPr="007B3C5D" w:rsidRDefault="00563D2F" w:rsidP="004C6F99">
      <w:pPr>
        <w:pStyle w:val="Heading2"/>
      </w:pPr>
      <w:bookmarkStart w:id="1265" w:name="_Toc427760347"/>
      <w:bookmarkStart w:id="1266" w:name="_Toc427760898"/>
      <w:bookmarkStart w:id="1267" w:name="_Toc427761272"/>
      <w:bookmarkStart w:id="1268" w:name="_Toc427763354"/>
      <w:bookmarkStart w:id="1269" w:name="_Toc427764218"/>
      <w:bookmarkStart w:id="1270" w:name="_Toc427843159"/>
      <w:bookmarkStart w:id="1271" w:name="_Toc427843549"/>
      <w:bookmarkStart w:id="1272" w:name="_Toc427843696"/>
      <w:bookmarkStart w:id="1273" w:name="_Toc427843842"/>
      <w:bookmarkStart w:id="1274" w:name="_Toc428173754"/>
      <w:bookmarkStart w:id="1275" w:name="_Toc428174997"/>
      <w:r w:rsidRPr="007B3C5D">
        <w:t>3.3</w:t>
      </w:r>
      <w:r w:rsidRPr="007B3C5D">
        <w:tab/>
        <w:t>Segment de l'utilisateur</w:t>
      </w:r>
      <w:bookmarkEnd w:id="1265"/>
      <w:bookmarkEnd w:id="1266"/>
      <w:bookmarkEnd w:id="1267"/>
      <w:bookmarkEnd w:id="1268"/>
      <w:bookmarkEnd w:id="1269"/>
      <w:bookmarkEnd w:id="1270"/>
      <w:bookmarkEnd w:id="1271"/>
      <w:bookmarkEnd w:id="1272"/>
      <w:bookmarkEnd w:id="1273"/>
      <w:bookmarkEnd w:id="1274"/>
      <w:bookmarkEnd w:id="1275"/>
    </w:p>
    <w:p w14:paraId="284D3553" w14:textId="77777777" w:rsidR="00563D2F" w:rsidRPr="007B3C5D" w:rsidRDefault="00563D2F" w:rsidP="004C6F99">
      <w:r w:rsidRPr="007B3C5D">
        <w:t>Le segment de l'utilisateur du système IRNSS et celui du système GAGAN comprennent l'ensemble de toutes les données d'utilisateur et l'équipement d'appui associé. Ils se composent en règle générale d'une antenne, d'un récepteur IRNSS/GAGAN, d'un ordinateur et d'un dispositif d'entrée/de sortie. Il est aussi envisagé d'intégrer un récepteur GNSS pouvant recevoir des données de systèmes IRNSS, GAGAN, GPS, Galileo, GLONASS et d'autres constellations dans le segment de l'utilisateur.</w:t>
      </w:r>
    </w:p>
    <w:p w14:paraId="3503800E" w14:textId="77777777" w:rsidR="00563D2F" w:rsidRPr="007B3C5D" w:rsidRDefault="00563D2F" w:rsidP="004C6F99">
      <w:pPr>
        <w:pStyle w:val="Heading1"/>
      </w:pPr>
      <w:bookmarkStart w:id="1276" w:name="_Toc427760348"/>
      <w:bookmarkStart w:id="1277" w:name="_Toc427760899"/>
      <w:bookmarkStart w:id="1278" w:name="_Toc427761273"/>
      <w:bookmarkStart w:id="1279" w:name="_Toc427763355"/>
      <w:bookmarkStart w:id="1280" w:name="_Toc427764219"/>
      <w:bookmarkStart w:id="1281" w:name="_Toc427843160"/>
      <w:bookmarkStart w:id="1282" w:name="_Toc427843550"/>
      <w:bookmarkStart w:id="1283" w:name="_Toc427843697"/>
      <w:bookmarkStart w:id="1284" w:name="_Toc427843843"/>
      <w:bookmarkStart w:id="1285" w:name="_Toc428173755"/>
      <w:bookmarkStart w:id="1286" w:name="_Toc428174998"/>
      <w:r w:rsidRPr="007B3C5D">
        <w:t>4</w:t>
      </w:r>
      <w:r w:rsidRPr="007B3C5D">
        <w:tab/>
        <w:t>Structures des signaux des systèmes IRNSS et GAGAN</w:t>
      </w:r>
      <w:bookmarkEnd w:id="1276"/>
      <w:bookmarkEnd w:id="1277"/>
      <w:bookmarkEnd w:id="1278"/>
      <w:bookmarkEnd w:id="1279"/>
      <w:bookmarkEnd w:id="1280"/>
      <w:bookmarkEnd w:id="1281"/>
      <w:bookmarkEnd w:id="1282"/>
      <w:bookmarkEnd w:id="1283"/>
      <w:bookmarkEnd w:id="1284"/>
      <w:bookmarkEnd w:id="1285"/>
      <w:bookmarkEnd w:id="1286"/>
      <w:r w:rsidRPr="007B3C5D">
        <w:t xml:space="preserve"> </w:t>
      </w:r>
    </w:p>
    <w:p w14:paraId="625456D3" w14:textId="77777777" w:rsidR="00563D2F" w:rsidRPr="007B3C5D" w:rsidRDefault="00563D2F" w:rsidP="004C6F99">
      <w:pPr>
        <w:pStyle w:val="Heading2"/>
      </w:pPr>
      <w:bookmarkStart w:id="1287" w:name="_Toc427760349"/>
      <w:bookmarkStart w:id="1288" w:name="_Toc427760900"/>
      <w:bookmarkStart w:id="1289" w:name="_Toc427761274"/>
      <w:bookmarkStart w:id="1290" w:name="_Toc427763356"/>
      <w:bookmarkStart w:id="1291" w:name="_Toc427764220"/>
      <w:bookmarkStart w:id="1292" w:name="_Toc427843161"/>
      <w:bookmarkStart w:id="1293" w:name="_Toc427843551"/>
      <w:bookmarkStart w:id="1294" w:name="_Toc427843698"/>
      <w:bookmarkStart w:id="1295" w:name="_Toc427843844"/>
      <w:bookmarkStart w:id="1296" w:name="_Toc428173756"/>
      <w:bookmarkStart w:id="1297" w:name="_Toc428174999"/>
      <w:r w:rsidRPr="007B3C5D">
        <w:t>4.1</w:t>
      </w:r>
      <w:r w:rsidRPr="007B3C5D">
        <w:tab/>
        <w:t>Structure des signaux du système IRNSS</w:t>
      </w:r>
      <w:bookmarkEnd w:id="1287"/>
      <w:bookmarkEnd w:id="1288"/>
      <w:bookmarkEnd w:id="1289"/>
      <w:bookmarkEnd w:id="1290"/>
      <w:bookmarkEnd w:id="1291"/>
      <w:bookmarkEnd w:id="1292"/>
      <w:bookmarkEnd w:id="1293"/>
      <w:bookmarkEnd w:id="1294"/>
      <w:bookmarkEnd w:id="1295"/>
      <w:bookmarkEnd w:id="1296"/>
      <w:bookmarkEnd w:id="1297"/>
    </w:p>
    <w:p w14:paraId="5893D044" w14:textId="77777777" w:rsidR="00563D2F" w:rsidRPr="007B3C5D" w:rsidRDefault="00563D2F" w:rsidP="004C6F99">
      <w:r w:rsidRPr="007B3C5D">
        <w:t>Les signaux du système IRNSS sont centrés à 1 176,45 MHz et 1 575,42 MHz. Le signal à bande étroite est un signal MDPB de 1 MHz émettant des codes Gold.</w:t>
      </w:r>
    </w:p>
    <w:p w14:paraId="39A9A4F5" w14:textId="77777777" w:rsidR="00563D2F" w:rsidRPr="007B3C5D" w:rsidRDefault="00563D2F" w:rsidP="004C6F99">
      <w:r w:rsidRPr="007B3C5D">
        <w:t>Le signal IRNSS plus large est modulé avec une modulation BOC (5,2). La modulation BOC est une mesure pour constituer la forme spectrale d'un signal émis. Les signaux de type BOC sont habituellement exprimés sous la forme BOC (</w:t>
      </w:r>
      <w:r w:rsidRPr="007B3C5D">
        <w:rPr>
          <w:i/>
          <w:lang w:eastAsia="ar-SA"/>
        </w:rPr>
        <w:t>f</w:t>
      </w:r>
      <w:r w:rsidRPr="007B3C5D">
        <w:rPr>
          <w:vertAlign w:val="subscript"/>
        </w:rPr>
        <w:t>sub</w:t>
      </w:r>
      <w:r w:rsidRPr="007B3C5D">
        <w:t>,</w:t>
      </w:r>
      <w:r w:rsidRPr="007B3C5D">
        <w:rPr>
          <w:i/>
          <w:lang w:eastAsia="ar-SA"/>
        </w:rPr>
        <w:t xml:space="preserve"> f</w:t>
      </w:r>
      <w:r w:rsidRPr="007B3C5D">
        <w:rPr>
          <w:vertAlign w:val="subscript"/>
        </w:rPr>
        <w:t>chip</w:t>
      </w:r>
      <w:r w:rsidRPr="007B3C5D">
        <w:t>) où les fréquences sont des multiples du débit d'éléments de 1,023 Mélément</w:t>
      </w:r>
      <w:r w:rsidR="00610F20" w:rsidRPr="007B3C5D">
        <w:t>s</w:t>
      </w:r>
      <w:r w:rsidRPr="007B3C5D">
        <w:t>/s.</w:t>
      </w:r>
    </w:p>
    <w:p w14:paraId="3C2A2631" w14:textId="77777777" w:rsidR="00563D2F" w:rsidRPr="007B3C5D" w:rsidRDefault="00563D2F" w:rsidP="004C6F99">
      <w:r w:rsidRPr="007B3C5D">
        <w:t>La densité spectrale de puissance du signal BOC est donnée par:</w:t>
      </w:r>
    </w:p>
    <w:p w14:paraId="380801D0" w14:textId="0907CADD" w:rsidR="00563D2F" w:rsidRPr="007B3C5D" w:rsidRDefault="00563D2F" w:rsidP="004C6F99">
      <w:pPr>
        <w:pStyle w:val="Equation"/>
        <w:rPr>
          <w:position w:val="-68"/>
        </w:rPr>
      </w:pPr>
      <w:r w:rsidRPr="007B3C5D">
        <w:tab/>
      </w:r>
      <w:r w:rsidRPr="007B3C5D">
        <w:tab/>
      </w:r>
      <w:r w:rsidR="00FB701E" w:rsidRPr="007B3C5D">
        <w:rPr>
          <w:rFonts w:ascii="Cambria Math" w:hAnsi="Cambria Math"/>
          <w:i/>
          <w:lang w:eastAsia="ar-SA"/>
        </w:rPr>
        <w:br/>
      </w:r>
      <m:oMathPara>
        <m:oMath>
          <m:sSub>
            <m:sSubPr>
              <m:ctrlPr>
                <w:rPr>
                  <w:rFonts w:ascii="Cambria Math" w:hAnsi="Cambria Math"/>
                  <w:i/>
                  <w:lang w:eastAsia="ar-SA"/>
                </w:rPr>
              </m:ctrlPr>
            </m:sSubPr>
            <m:e>
              <m:r>
                <w:rPr>
                  <w:rFonts w:ascii="Cambria Math" w:hAnsi="Cambria Math"/>
                  <w:lang w:eastAsia="ar-SA"/>
                </w:rPr>
                <m:t>G</m:t>
              </m:r>
            </m:e>
            <m:sub>
              <m:sSub>
                <m:sSubPr>
                  <m:ctrlPr>
                    <w:rPr>
                      <w:rFonts w:ascii="Cambria Math" w:hAnsi="Cambria Math"/>
                      <w:i/>
                      <w:lang w:eastAsia="ar-SA"/>
                    </w:rPr>
                  </m:ctrlPr>
                </m:sSubPr>
                <m:e>
                  <m:r>
                    <w:rPr>
                      <w:rFonts w:ascii="Cambria Math" w:hAnsi="Cambria Math"/>
                      <w:lang w:eastAsia="ar-SA"/>
                    </w:rPr>
                    <m:t>BOC</m:t>
                  </m:r>
                </m:e>
                <m:sub>
                  <m:func>
                    <m:funcPr>
                      <m:ctrlPr>
                        <w:rPr>
                          <w:rFonts w:ascii="Cambria Math" w:hAnsi="Cambria Math"/>
                          <w:i/>
                          <w:lang w:eastAsia="ar-SA"/>
                        </w:rPr>
                      </m:ctrlPr>
                    </m:funcPr>
                    <m:fName>
                      <m:r>
                        <m:rPr>
                          <m:sty m:val="p"/>
                        </m:rPr>
                        <w:rPr>
                          <w:rFonts w:ascii="Cambria Math" w:hAnsi="Cambria Math"/>
                          <w:lang w:eastAsia="ar-SA"/>
                        </w:rPr>
                        <m:t>sin</m:t>
                      </m:r>
                    </m:fName>
                    <m:e>
                      <m:d>
                        <m:dPr>
                          <m:ctrlPr>
                            <w:rPr>
                              <w:rFonts w:ascii="Cambria Math" w:hAnsi="Cambria Math"/>
                              <w:i/>
                              <w:lang w:eastAsia="ar-SA"/>
                            </w:rPr>
                          </m:ctrlPr>
                        </m:dPr>
                        <m:e>
                          <m:sSub>
                            <m:sSubPr>
                              <m:ctrlPr>
                                <w:rPr>
                                  <w:rFonts w:ascii="Cambria Math" w:hAnsi="Cambria Math"/>
                                  <w:i/>
                                  <w:lang w:eastAsia="ar-SA"/>
                                </w:rPr>
                              </m:ctrlPr>
                            </m:sSubPr>
                            <m:e>
                              <m:r>
                                <w:rPr>
                                  <w:rFonts w:ascii="Cambria Math" w:hAnsi="Cambria Math"/>
                                  <w:lang w:eastAsia="ar-SA"/>
                                </w:rPr>
                                <m:t>f</m:t>
                              </m:r>
                            </m:e>
                            <m:sub>
                              <m:r>
                                <w:rPr>
                                  <w:rFonts w:ascii="Cambria Math" w:hAnsi="Cambria Math"/>
                                  <w:lang w:eastAsia="ar-SA"/>
                                </w:rPr>
                                <m:t>s</m:t>
                              </m:r>
                            </m:sub>
                          </m:sSub>
                          <m:r>
                            <w:rPr>
                              <w:rFonts w:ascii="Cambria Math" w:hAnsi="Cambria Math"/>
                              <w:lang w:eastAsia="ar-SA"/>
                            </w:rPr>
                            <m:t xml:space="preserve">, </m:t>
                          </m:r>
                          <m:sSub>
                            <m:sSubPr>
                              <m:ctrlPr>
                                <w:rPr>
                                  <w:rFonts w:ascii="Cambria Math" w:hAnsi="Cambria Math"/>
                                  <w:i/>
                                  <w:lang w:eastAsia="ar-SA"/>
                                </w:rPr>
                              </m:ctrlPr>
                            </m:sSubPr>
                            <m:e>
                              <m:r>
                                <w:rPr>
                                  <w:rFonts w:ascii="Cambria Math" w:hAnsi="Cambria Math"/>
                                  <w:lang w:eastAsia="ar-SA"/>
                                </w:rPr>
                                <m:t xml:space="preserve"> f</m:t>
                              </m:r>
                            </m:e>
                            <m:sub>
                              <m:r>
                                <w:rPr>
                                  <w:rFonts w:ascii="Cambria Math" w:hAnsi="Cambria Math"/>
                                  <w:lang w:eastAsia="ar-SA"/>
                                </w:rPr>
                                <m:t>c</m:t>
                              </m:r>
                            </m:sub>
                          </m:sSub>
                        </m:e>
                      </m:d>
                    </m:e>
                  </m:func>
                </m:sub>
              </m:sSub>
            </m:sub>
          </m:sSub>
          <m:d>
            <m:dPr>
              <m:ctrlPr>
                <w:rPr>
                  <w:rFonts w:ascii="Cambria Math" w:hAnsi="Cambria Math"/>
                  <w:i/>
                  <w:lang w:eastAsia="ar-SA"/>
                </w:rPr>
              </m:ctrlPr>
            </m:dPr>
            <m:e>
              <m:r>
                <w:rPr>
                  <w:rFonts w:ascii="Cambria Math" w:hAnsi="Cambria Math"/>
                  <w:lang w:eastAsia="ar-SA"/>
                </w:rPr>
                <m:t>f</m:t>
              </m:r>
            </m:e>
          </m:d>
          <m:r>
            <w:rPr>
              <w:rFonts w:ascii="Cambria Math" w:hAnsi="Cambria Math"/>
              <w:lang w:eastAsia="ar-SA"/>
            </w:rPr>
            <m:t>=</m:t>
          </m:r>
          <m:sSub>
            <m:sSubPr>
              <m:ctrlPr>
                <w:rPr>
                  <w:rFonts w:ascii="Cambria Math" w:hAnsi="Cambria Math"/>
                  <w:i/>
                  <w:lang w:eastAsia="ar-SA"/>
                </w:rPr>
              </m:ctrlPr>
            </m:sSubPr>
            <m:e>
              <m:r>
                <w:rPr>
                  <w:rFonts w:ascii="Cambria Math" w:hAnsi="Cambria Math"/>
                  <w:lang w:eastAsia="ar-SA"/>
                </w:rPr>
                <m:t>f</m:t>
              </m:r>
            </m:e>
            <m:sub>
              <m:r>
                <w:rPr>
                  <w:rFonts w:ascii="Cambria Math" w:hAnsi="Cambria Math"/>
                  <w:lang w:eastAsia="ar-SA"/>
                </w:rPr>
                <m:t>c</m:t>
              </m:r>
            </m:sub>
          </m:sSub>
          <m:sSup>
            <m:sSupPr>
              <m:ctrlPr>
                <w:rPr>
                  <w:rFonts w:ascii="Cambria Math" w:hAnsi="Cambria Math"/>
                  <w:i/>
                  <w:lang w:eastAsia="ar-SA"/>
                </w:rPr>
              </m:ctrlPr>
            </m:sSupPr>
            <m:e>
              <m:d>
                <m:dPr>
                  <m:begChr m:val="["/>
                  <m:endChr m:val="]"/>
                  <m:ctrlPr>
                    <w:rPr>
                      <w:rFonts w:ascii="Cambria Math" w:hAnsi="Cambria Math"/>
                      <w:i/>
                      <w:lang w:eastAsia="ar-SA"/>
                    </w:rPr>
                  </m:ctrlPr>
                </m:dPr>
                <m:e>
                  <m:f>
                    <m:fPr>
                      <m:ctrlPr>
                        <w:rPr>
                          <w:rFonts w:ascii="Cambria Math" w:hAnsi="Cambria Math"/>
                          <w:i/>
                          <w:lang w:eastAsia="ar-SA"/>
                        </w:rPr>
                      </m:ctrlPr>
                    </m:fPr>
                    <m:num>
                      <m:func>
                        <m:funcPr>
                          <m:ctrlPr>
                            <w:rPr>
                              <w:rFonts w:ascii="Cambria Math" w:hAnsi="Cambria Math"/>
                              <w:i/>
                              <w:lang w:eastAsia="ar-SA"/>
                            </w:rPr>
                          </m:ctrlPr>
                        </m:funcPr>
                        <m:fName>
                          <m:r>
                            <m:rPr>
                              <m:sty m:val="p"/>
                            </m:rPr>
                            <w:rPr>
                              <w:rFonts w:ascii="Cambria Math" w:hAnsi="Cambria Math"/>
                              <w:lang w:eastAsia="ar-SA"/>
                            </w:rPr>
                            <m:t>sin</m:t>
                          </m:r>
                        </m:fName>
                        <m:e>
                          <m:d>
                            <m:dPr>
                              <m:ctrlPr>
                                <w:rPr>
                                  <w:rFonts w:ascii="Cambria Math" w:hAnsi="Cambria Math"/>
                                  <w:i/>
                                  <w:lang w:eastAsia="ar-SA"/>
                                </w:rPr>
                              </m:ctrlPr>
                            </m:dPr>
                            <m:e>
                              <m:f>
                                <m:fPr>
                                  <m:ctrlPr>
                                    <w:rPr>
                                      <w:rFonts w:ascii="Cambria Math" w:hAnsi="Cambria Math"/>
                                      <w:i/>
                                      <w:lang w:eastAsia="ar-SA"/>
                                    </w:rPr>
                                  </m:ctrlPr>
                                </m:fPr>
                                <m:num>
                                  <m:r>
                                    <m:rPr>
                                      <m:sty m:val="p"/>
                                    </m:rPr>
                                    <w:rPr>
                                      <w:rFonts w:ascii="Cambria Math" w:hAnsi="Cambria Math"/>
                                      <w:lang w:eastAsia="ar-SA"/>
                                    </w:rPr>
                                    <m:t>π</m:t>
                                  </m:r>
                                  <m:r>
                                    <w:rPr>
                                      <w:rFonts w:ascii="Cambria Math" w:hAnsi="Cambria Math"/>
                                      <w:lang w:eastAsia="ar-SA"/>
                                    </w:rPr>
                                    <m:t>f</m:t>
                                  </m:r>
                                </m:num>
                                <m:den>
                                  <m:sSub>
                                    <m:sSubPr>
                                      <m:ctrlPr>
                                        <w:rPr>
                                          <w:rFonts w:ascii="Cambria Math" w:hAnsi="Cambria Math"/>
                                          <w:i/>
                                          <w:lang w:eastAsia="ar-SA"/>
                                        </w:rPr>
                                      </m:ctrlPr>
                                    </m:sSubPr>
                                    <m:e>
                                      <m:r>
                                        <w:rPr>
                                          <w:rFonts w:ascii="Cambria Math" w:hAnsi="Cambria Math"/>
                                          <w:lang w:eastAsia="ar-SA"/>
                                        </w:rPr>
                                        <m:t>2f</m:t>
                                      </m:r>
                                    </m:e>
                                    <m:sub>
                                      <m:r>
                                        <w:rPr>
                                          <w:rFonts w:ascii="Cambria Math" w:hAnsi="Cambria Math"/>
                                          <w:lang w:eastAsia="ar-SA"/>
                                        </w:rPr>
                                        <m:t>s</m:t>
                                      </m:r>
                                    </m:sub>
                                  </m:sSub>
                                </m:den>
                              </m:f>
                            </m:e>
                          </m:d>
                          <m:r>
                            <w:rPr>
                              <w:rFonts w:ascii="Cambria Math" w:hAnsi="Cambria Math"/>
                              <w:lang w:eastAsia="ar-SA"/>
                            </w:rPr>
                            <m:t xml:space="preserve"> </m:t>
                          </m:r>
                        </m:e>
                      </m:func>
                    </m:num>
                    <m:den>
                      <m:func>
                        <m:funcPr>
                          <m:ctrlPr>
                            <w:rPr>
                              <w:rFonts w:ascii="Cambria Math" w:hAnsi="Cambria Math"/>
                              <w:i/>
                              <w:lang w:eastAsia="ar-SA"/>
                            </w:rPr>
                          </m:ctrlPr>
                        </m:funcPr>
                        <m:fName>
                          <m:r>
                            <m:rPr>
                              <m:sty m:val="p"/>
                            </m:rPr>
                            <w:rPr>
                              <w:rFonts w:ascii="Cambria Math" w:hAnsi="Cambria Math"/>
                              <w:lang w:eastAsia="ar-SA"/>
                            </w:rPr>
                            <m:t>cos</m:t>
                          </m:r>
                        </m:fName>
                        <m:e>
                          <m:d>
                            <m:dPr>
                              <m:ctrlPr>
                                <w:rPr>
                                  <w:rFonts w:ascii="Cambria Math" w:hAnsi="Cambria Math"/>
                                  <w:i/>
                                  <w:lang w:eastAsia="ar-SA"/>
                                </w:rPr>
                              </m:ctrlPr>
                            </m:dPr>
                            <m:e>
                              <m:f>
                                <m:fPr>
                                  <m:ctrlPr>
                                    <w:rPr>
                                      <w:rFonts w:ascii="Cambria Math" w:hAnsi="Cambria Math"/>
                                      <w:i/>
                                      <w:lang w:eastAsia="ar-SA"/>
                                    </w:rPr>
                                  </m:ctrlPr>
                                </m:fPr>
                                <m:num>
                                  <m:r>
                                    <m:rPr>
                                      <m:sty m:val="p"/>
                                    </m:rPr>
                                    <w:rPr>
                                      <w:rFonts w:ascii="Cambria Math" w:hAnsi="Cambria Math"/>
                                      <w:lang w:eastAsia="ar-SA"/>
                                    </w:rPr>
                                    <m:t>π</m:t>
                                  </m:r>
                                  <m:r>
                                    <w:rPr>
                                      <w:rFonts w:ascii="Cambria Math" w:hAnsi="Cambria Math"/>
                                      <w:lang w:eastAsia="ar-SA"/>
                                    </w:rPr>
                                    <m:t>f</m:t>
                                  </m:r>
                                </m:num>
                                <m:den>
                                  <m:r>
                                    <w:rPr>
                                      <w:rFonts w:ascii="Cambria Math" w:hAnsi="Cambria Math"/>
                                      <w:lang w:eastAsia="ar-SA"/>
                                    </w:rPr>
                                    <m:t>2</m:t>
                                  </m:r>
                                  <m:sSub>
                                    <m:sSubPr>
                                      <m:ctrlPr>
                                        <w:rPr>
                                          <w:rFonts w:ascii="Cambria Math" w:hAnsi="Cambria Math"/>
                                          <w:i/>
                                          <w:lang w:eastAsia="ar-SA"/>
                                        </w:rPr>
                                      </m:ctrlPr>
                                    </m:sSubPr>
                                    <m:e>
                                      <m:r>
                                        <w:rPr>
                                          <w:rFonts w:ascii="Cambria Math" w:hAnsi="Cambria Math"/>
                                          <w:lang w:eastAsia="ar-SA"/>
                                        </w:rPr>
                                        <m:t>f</m:t>
                                      </m:r>
                                    </m:e>
                                    <m:sub>
                                      <m:r>
                                        <w:rPr>
                                          <w:rFonts w:ascii="Cambria Math" w:hAnsi="Cambria Math"/>
                                          <w:lang w:eastAsia="ar-SA"/>
                                        </w:rPr>
                                        <m:t>s</m:t>
                                      </m:r>
                                    </m:sub>
                                  </m:sSub>
                                </m:den>
                              </m:f>
                            </m:e>
                          </m:d>
                        </m:e>
                      </m:func>
                    </m:den>
                  </m:f>
                  <m:f>
                    <m:fPr>
                      <m:ctrlPr>
                        <w:rPr>
                          <w:rFonts w:ascii="Cambria Math" w:hAnsi="Cambria Math"/>
                          <w:i/>
                          <w:lang w:eastAsia="ar-SA"/>
                        </w:rPr>
                      </m:ctrlPr>
                    </m:fPr>
                    <m:num>
                      <m:func>
                        <m:funcPr>
                          <m:ctrlPr>
                            <w:rPr>
                              <w:rFonts w:ascii="Cambria Math" w:hAnsi="Cambria Math"/>
                              <w:i/>
                              <w:lang w:eastAsia="ar-SA"/>
                            </w:rPr>
                          </m:ctrlPr>
                        </m:funcPr>
                        <m:fName>
                          <m:r>
                            <m:rPr>
                              <m:sty m:val="p"/>
                            </m:rPr>
                            <w:rPr>
                              <w:rFonts w:ascii="Cambria Math" w:hAnsi="Cambria Math"/>
                              <w:lang w:eastAsia="ar-SA"/>
                            </w:rPr>
                            <m:t>cos</m:t>
                          </m:r>
                        </m:fName>
                        <m:e>
                          <m:d>
                            <m:dPr>
                              <m:ctrlPr>
                                <w:rPr>
                                  <w:rFonts w:ascii="Cambria Math" w:hAnsi="Cambria Math"/>
                                  <w:i/>
                                  <w:lang w:eastAsia="ar-SA"/>
                                </w:rPr>
                              </m:ctrlPr>
                            </m:dPr>
                            <m:e>
                              <m:f>
                                <m:fPr>
                                  <m:ctrlPr>
                                    <w:rPr>
                                      <w:rFonts w:ascii="Cambria Math" w:hAnsi="Cambria Math"/>
                                      <w:i/>
                                      <w:lang w:eastAsia="ar-SA"/>
                                    </w:rPr>
                                  </m:ctrlPr>
                                </m:fPr>
                                <m:num>
                                  <m:r>
                                    <m:rPr>
                                      <m:sty m:val="p"/>
                                    </m:rPr>
                                    <w:rPr>
                                      <w:rFonts w:ascii="Cambria Math" w:hAnsi="Cambria Math"/>
                                      <w:lang w:eastAsia="ar-SA"/>
                                    </w:rPr>
                                    <m:t>π</m:t>
                                  </m:r>
                                  <m:r>
                                    <w:rPr>
                                      <w:rFonts w:ascii="Cambria Math" w:hAnsi="Cambria Math"/>
                                      <w:lang w:eastAsia="ar-SA"/>
                                    </w:rPr>
                                    <m:t>f</m:t>
                                  </m:r>
                                </m:num>
                                <m:den>
                                  <m:sSub>
                                    <m:sSubPr>
                                      <m:ctrlPr>
                                        <w:rPr>
                                          <w:rFonts w:ascii="Cambria Math" w:hAnsi="Cambria Math"/>
                                          <w:i/>
                                          <w:lang w:eastAsia="ar-SA"/>
                                        </w:rPr>
                                      </m:ctrlPr>
                                    </m:sSubPr>
                                    <m:e>
                                      <m:r>
                                        <w:rPr>
                                          <w:rFonts w:ascii="Cambria Math" w:hAnsi="Cambria Math"/>
                                          <w:lang w:eastAsia="ar-SA"/>
                                        </w:rPr>
                                        <m:t>f</m:t>
                                      </m:r>
                                    </m:e>
                                    <m:sub>
                                      <m:r>
                                        <w:rPr>
                                          <w:rFonts w:ascii="Cambria Math" w:hAnsi="Cambria Math"/>
                                          <w:lang w:eastAsia="ar-SA"/>
                                        </w:rPr>
                                        <m:t>c</m:t>
                                      </m:r>
                                    </m:sub>
                                  </m:sSub>
                                </m:den>
                              </m:f>
                            </m:e>
                          </m:d>
                        </m:e>
                      </m:func>
                    </m:num>
                    <m:den>
                      <m:r>
                        <m:rPr>
                          <m:sty m:val="p"/>
                        </m:rPr>
                        <w:rPr>
                          <w:rFonts w:ascii="Cambria Math" w:hAnsi="Cambria Math"/>
                          <w:lang w:eastAsia="ar-SA"/>
                        </w:rPr>
                        <m:t>π</m:t>
                      </m:r>
                      <m:r>
                        <w:rPr>
                          <w:rFonts w:ascii="Cambria Math" w:hAnsi="Cambria Math"/>
                          <w:lang w:eastAsia="ar-SA"/>
                        </w:rPr>
                        <m:t>f</m:t>
                      </m:r>
                    </m:den>
                  </m:f>
                </m:e>
              </m:d>
            </m:e>
            <m:sup>
              <m:r>
                <w:rPr>
                  <w:rFonts w:ascii="Cambria Math" w:hAnsi="Cambria Math"/>
                  <w:lang w:eastAsia="ar-SA"/>
                </w:rPr>
                <m:t>2</m:t>
              </m:r>
            </m:sup>
          </m:sSup>
        </m:oMath>
      </m:oMathPara>
    </w:p>
    <w:p w14:paraId="263A6480" w14:textId="77777777" w:rsidR="00563D2F" w:rsidRPr="007B3C5D" w:rsidRDefault="00563D2F" w:rsidP="004C6F99">
      <w:pPr>
        <w:rPr>
          <w:lang w:eastAsia="ar-SA"/>
        </w:rPr>
      </w:pPr>
      <w:r w:rsidRPr="007B3C5D">
        <w:rPr>
          <w:lang w:eastAsia="ar-SA"/>
        </w:rPr>
        <w:t xml:space="preserve">où: </w:t>
      </w:r>
    </w:p>
    <w:p w14:paraId="292E5778" w14:textId="77777777" w:rsidR="00563D2F" w:rsidRPr="007B3C5D" w:rsidRDefault="00563D2F" w:rsidP="004C6F99">
      <w:pPr>
        <w:pStyle w:val="Equationlegend"/>
        <w:rPr>
          <w:lang w:val="fr-FR" w:eastAsia="ar-SA"/>
        </w:rPr>
      </w:pPr>
      <w:r w:rsidRPr="007B3C5D">
        <w:rPr>
          <w:i/>
          <w:lang w:val="fr-FR" w:eastAsia="ar-SA"/>
        </w:rPr>
        <w:tab/>
        <w:t>n</w:t>
      </w:r>
      <w:r w:rsidRPr="007B3C5D">
        <w:rPr>
          <w:lang w:val="fr-FR" w:eastAsia="ar-SA"/>
        </w:rPr>
        <w:t xml:space="preserve"> </w:t>
      </w:r>
      <w:r w:rsidRPr="007B3C5D">
        <w:rPr>
          <w:i/>
          <w:lang w:val="fr-FR" w:eastAsia="ar-SA"/>
        </w:rPr>
        <w:t>f</w:t>
      </w:r>
      <w:r w:rsidRPr="007B3C5D">
        <w:rPr>
          <w:i/>
          <w:vertAlign w:val="subscript"/>
          <w:lang w:val="fr-FR" w:eastAsia="ar-SA"/>
        </w:rPr>
        <w:t>s</w:t>
      </w:r>
      <w:r w:rsidRPr="007B3C5D">
        <w:rPr>
          <w:i/>
          <w:lang w:val="fr-FR" w:eastAsia="ar-SA"/>
        </w:rPr>
        <w:t>   </w:t>
      </w:r>
      <w:r w:rsidRPr="007B3C5D">
        <w:rPr>
          <w:lang w:val="fr-FR" w:eastAsia="ar-SA"/>
        </w:rPr>
        <w:t>=</w:t>
      </w:r>
      <w:r w:rsidRPr="007B3C5D">
        <w:rPr>
          <w:i/>
          <w:lang w:val="fr-FR" w:eastAsia="ar-SA"/>
        </w:rPr>
        <w:tab/>
      </w:r>
      <w:r w:rsidRPr="007B3C5D">
        <w:rPr>
          <w:lang w:val="fr-FR" w:eastAsia="ar-SA"/>
        </w:rPr>
        <w:t>5 × 1,023 MHz</w:t>
      </w:r>
      <w:r w:rsidRPr="007B3C5D">
        <w:rPr>
          <w:lang w:val="fr-FR"/>
        </w:rPr>
        <w:t xml:space="preserve"> </w:t>
      </w:r>
      <w:r w:rsidRPr="007B3C5D">
        <w:rPr>
          <w:lang w:val="fr-FR" w:eastAsia="ar-SA"/>
        </w:rPr>
        <w:t>est la</w:t>
      </w:r>
      <w:r w:rsidR="008958EB" w:rsidRPr="007B3C5D">
        <w:rPr>
          <w:lang w:val="fr-FR" w:eastAsia="ar-SA"/>
        </w:rPr>
        <w:t xml:space="preserve"> fréquence de la sous porteuse</w:t>
      </w:r>
    </w:p>
    <w:p w14:paraId="71DE6FAE" w14:textId="7673894F" w:rsidR="00563D2F" w:rsidRPr="007B3C5D" w:rsidRDefault="00563D2F" w:rsidP="004C6F99">
      <w:pPr>
        <w:pStyle w:val="Equationlegend"/>
        <w:rPr>
          <w:lang w:val="fr-FR" w:eastAsia="ar-SA"/>
        </w:rPr>
      </w:pPr>
      <w:r w:rsidRPr="007B3C5D">
        <w:rPr>
          <w:i/>
          <w:lang w:val="fr-FR" w:eastAsia="ar-SA"/>
        </w:rPr>
        <w:tab/>
        <w:t>f</w:t>
      </w:r>
      <w:r w:rsidRPr="007B3C5D">
        <w:rPr>
          <w:i/>
          <w:vertAlign w:val="subscript"/>
          <w:lang w:val="fr-FR" w:eastAsia="ar-SA"/>
        </w:rPr>
        <w:t>c</w:t>
      </w:r>
      <w:r w:rsidRPr="007B3C5D">
        <w:rPr>
          <w:lang w:val="fr-FR" w:eastAsia="ar-SA"/>
        </w:rPr>
        <w:t>   =</w:t>
      </w:r>
      <w:r w:rsidRPr="007B3C5D">
        <w:rPr>
          <w:lang w:val="fr-FR" w:eastAsia="ar-SA"/>
        </w:rPr>
        <w:tab/>
        <w:t xml:space="preserve">2,0 × 1,023 MHz est le </w:t>
      </w:r>
      <w:r w:rsidR="001C6E60" w:rsidRPr="007B3C5D">
        <w:rPr>
          <w:lang w:val="fr-FR" w:eastAsia="ar-SA"/>
        </w:rPr>
        <w:t>débit</w:t>
      </w:r>
      <w:r w:rsidRPr="007B3C5D">
        <w:rPr>
          <w:lang w:val="fr-FR" w:eastAsia="ar-SA"/>
        </w:rPr>
        <w:t xml:space="preserve"> d'éléments.</w:t>
      </w:r>
    </w:p>
    <w:p w14:paraId="7D6F6549" w14:textId="77777777" w:rsidR="00563D2F" w:rsidRPr="007B3C5D" w:rsidRDefault="00563D2F" w:rsidP="004C6F99">
      <w:pPr>
        <w:pStyle w:val="Heading3"/>
      </w:pPr>
      <w:r w:rsidRPr="007B3C5D">
        <w:lastRenderedPageBreak/>
        <w:t>4.1.1</w:t>
      </w:r>
      <w:r w:rsidRPr="007B3C5D">
        <w:tab/>
        <w:t>Description des signaux du système IRNSS</w:t>
      </w:r>
    </w:p>
    <w:p w14:paraId="358DA41F" w14:textId="3AE12F27" w:rsidR="00563D2F" w:rsidRPr="007B3C5D" w:rsidRDefault="00563D2F" w:rsidP="004C6F99">
      <w:pPr>
        <w:pStyle w:val="TableNo"/>
        <w:keepLines/>
      </w:pPr>
      <w:bookmarkStart w:id="1298" w:name="_Toc188415393"/>
      <w:bookmarkStart w:id="1299" w:name="_Toc188029406"/>
      <w:r w:rsidRPr="007B3C5D">
        <w:t xml:space="preserve">TABLEAU </w:t>
      </w:r>
      <w:r w:rsidR="00FB701E" w:rsidRPr="007B3C5D">
        <w:t>26</w:t>
      </w:r>
    </w:p>
    <w:bookmarkEnd w:id="1298"/>
    <w:bookmarkEnd w:id="1299"/>
    <w:p w14:paraId="15DE03D1" w14:textId="77777777" w:rsidR="00563D2F" w:rsidRPr="007B3C5D" w:rsidRDefault="00563D2F" w:rsidP="004C6F99">
      <w:pPr>
        <w:pStyle w:val="Tabletitle"/>
        <w:keepLines/>
      </w:pPr>
      <w:r w:rsidRPr="007B3C5D">
        <w:t>Paramètres du signal IRNSS L5</w:t>
      </w:r>
    </w:p>
    <w:tbl>
      <w:tblPr>
        <w:tblW w:w="9639" w:type="dxa"/>
        <w:jc w:val="center"/>
        <w:tblLayout w:type="fixed"/>
        <w:tblLook w:val="00A0" w:firstRow="1" w:lastRow="0" w:firstColumn="1" w:lastColumn="0" w:noHBand="0" w:noVBand="0"/>
      </w:tblPr>
      <w:tblGrid>
        <w:gridCol w:w="4801"/>
        <w:gridCol w:w="2446"/>
        <w:gridCol w:w="20"/>
        <w:gridCol w:w="32"/>
        <w:gridCol w:w="2340"/>
      </w:tblGrid>
      <w:tr w:rsidR="00563D2F" w:rsidRPr="007B3C5D" w14:paraId="180E01BF" w14:textId="77777777" w:rsidTr="00040F4A">
        <w:trPr>
          <w:cantSplit/>
          <w:trHeight w:val="333"/>
          <w:jc w:val="center"/>
        </w:trPr>
        <w:tc>
          <w:tcPr>
            <w:tcW w:w="4223" w:type="dxa"/>
            <w:vMerge w:val="restart"/>
            <w:tcBorders>
              <w:top w:val="single" w:sz="4" w:space="0" w:color="auto"/>
              <w:left w:val="single" w:sz="4" w:space="0" w:color="auto"/>
              <w:right w:val="single" w:sz="4" w:space="0" w:color="auto"/>
            </w:tcBorders>
            <w:vAlign w:val="center"/>
          </w:tcPr>
          <w:p w14:paraId="01453881" w14:textId="77777777" w:rsidR="00563D2F" w:rsidRPr="007B3C5D" w:rsidRDefault="00563D2F" w:rsidP="004C6F99">
            <w:pPr>
              <w:pStyle w:val="Tablehead"/>
              <w:keepLines/>
              <w:rPr>
                <w:rFonts w:eastAsia="MS PGothic"/>
              </w:rPr>
            </w:pPr>
            <w:r w:rsidRPr="007B3C5D">
              <w:rPr>
                <w:rFonts w:eastAsia="MS PGothic"/>
              </w:rPr>
              <w:t>Paramètre (unité)</w:t>
            </w:r>
          </w:p>
        </w:tc>
        <w:tc>
          <w:tcPr>
            <w:tcW w:w="4255" w:type="dxa"/>
            <w:gridSpan w:val="4"/>
            <w:tcBorders>
              <w:top w:val="single" w:sz="4" w:space="0" w:color="auto"/>
              <w:left w:val="single" w:sz="4" w:space="0" w:color="auto"/>
              <w:bottom w:val="single" w:sz="4" w:space="0" w:color="auto"/>
              <w:right w:val="single" w:sz="4" w:space="0" w:color="auto"/>
            </w:tcBorders>
            <w:vAlign w:val="center"/>
          </w:tcPr>
          <w:p w14:paraId="57955C97" w14:textId="77777777" w:rsidR="00563D2F" w:rsidRPr="007B3C5D" w:rsidRDefault="00563D2F" w:rsidP="004C6F99">
            <w:pPr>
              <w:pStyle w:val="Tablehead"/>
              <w:keepLines/>
              <w:rPr>
                <w:rFonts w:eastAsia="MS PGothic"/>
              </w:rPr>
            </w:pPr>
            <w:r w:rsidRPr="007B3C5D">
              <w:rPr>
                <w:rFonts w:eastAsia="MS PGothic"/>
              </w:rPr>
              <w:t>Description du paramètre SRNS</w:t>
            </w:r>
          </w:p>
        </w:tc>
      </w:tr>
      <w:tr w:rsidR="00563D2F" w:rsidRPr="007B3C5D" w14:paraId="0C2DC71F" w14:textId="77777777" w:rsidTr="00040F4A">
        <w:trPr>
          <w:cantSplit/>
          <w:trHeight w:val="413"/>
          <w:jc w:val="center"/>
        </w:trPr>
        <w:tc>
          <w:tcPr>
            <w:tcW w:w="4223" w:type="dxa"/>
            <w:vMerge/>
            <w:tcBorders>
              <w:left w:val="single" w:sz="4" w:space="0" w:color="auto"/>
              <w:bottom w:val="single" w:sz="4" w:space="0" w:color="auto"/>
              <w:right w:val="single" w:sz="4" w:space="0" w:color="auto"/>
            </w:tcBorders>
            <w:vAlign w:val="center"/>
          </w:tcPr>
          <w:p w14:paraId="6C65C91C" w14:textId="77777777" w:rsidR="00563D2F" w:rsidRPr="007B3C5D" w:rsidRDefault="00563D2F" w:rsidP="004C6F99">
            <w:pPr>
              <w:pStyle w:val="Tablehead"/>
              <w:keepLines/>
              <w:rPr>
                <w:rFonts w:eastAsia="MS PGothic"/>
              </w:rPr>
            </w:pPr>
          </w:p>
        </w:tc>
        <w:tc>
          <w:tcPr>
            <w:tcW w:w="2197" w:type="dxa"/>
            <w:gridSpan w:val="3"/>
            <w:tcBorders>
              <w:top w:val="single" w:sz="4" w:space="0" w:color="auto"/>
              <w:left w:val="single" w:sz="4" w:space="0" w:color="auto"/>
              <w:bottom w:val="single" w:sz="4" w:space="0" w:color="auto"/>
              <w:right w:val="single" w:sz="4" w:space="0" w:color="auto"/>
            </w:tcBorders>
            <w:vAlign w:val="center"/>
          </w:tcPr>
          <w:p w14:paraId="17E13761" w14:textId="77777777" w:rsidR="00563D2F" w:rsidRPr="007B3C5D" w:rsidRDefault="00563D2F" w:rsidP="004C6F99">
            <w:pPr>
              <w:pStyle w:val="Tablehead"/>
              <w:rPr>
                <w:rFonts w:eastAsia="MS PGothic"/>
              </w:rPr>
            </w:pPr>
            <w:r w:rsidRPr="007B3C5D">
              <w:rPr>
                <w:rFonts w:eastAsia="MS PGothic"/>
              </w:rPr>
              <w:t>SPS</w:t>
            </w:r>
          </w:p>
        </w:tc>
        <w:tc>
          <w:tcPr>
            <w:tcW w:w="2058" w:type="dxa"/>
            <w:tcBorders>
              <w:top w:val="single" w:sz="4" w:space="0" w:color="auto"/>
              <w:left w:val="single" w:sz="4" w:space="0" w:color="auto"/>
              <w:bottom w:val="single" w:sz="4" w:space="0" w:color="auto"/>
              <w:right w:val="single" w:sz="4" w:space="0" w:color="auto"/>
            </w:tcBorders>
            <w:vAlign w:val="center"/>
          </w:tcPr>
          <w:p w14:paraId="36162F9F" w14:textId="77777777" w:rsidR="00563D2F" w:rsidRPr="007B3C5D" w:rsidRDefault="00563D2F" w:rsidP="004C6F99">
            <w:pPr>
              <w:pStyle w:val="Tablehead"/>
              <w:rPr>
                <w:rFonts w:eastAsia="MS PGothic"/>
              </w:rPr>
            </w:pPr>
            <w:r w:rsidRPr="007B3C5D">
              <w:rPr>
                <w:rFonts w:eastAsia="MS PGothic"/>
              </w:rPr>
              <w:t>RS</w:t>
            </w:r>
          </w:p>
        </w:tc>
      </w:tr>
      <w:tr w:rsidR="00563D2F" w:rsidRPr="007B3C5D" w14:paraId="6767903F" w14:textId="77777777" w:rsidTr="00040F4A">
        <w:trPr>
          <w:cantSplit/>
          <w:jc w:val="center"/>
        </w:trPr>
        <w:tc>
          <w:tcPr>
            <w:tcW w:w="4223" w:type="dxa"/>
            <w:tcBorders>
              <w:top w:val="single" w:sz="4" w:space="0" w:color="auto"/>
              <w:left w:val="single" w:sz="4" w:space="0" w:color="auto"/>
              <w:bottom w:val="single" w:sz="4" w:space="0" w:color="auto"/>
              <w:right w:val="single" w:sz="4" w:space="0" w:color="auto"/>
            </w:tcBorders>
            <w:vAlign w:val="center"/>
          </w:tcPr>
          <w:p w14:paraId="533CBA5D" w14:textId="77777777" w:rsidR="00563D2F" w:rsidRPr="007B3C5D" w:rsidRDefault="00563D2F" w:rsidP="004C6F99">
            <w:pPr>
              <w:pStyle w:val="Tabletext"/>
              <w:keepNext/>
              <w:keepLines/>
              <w:jc w:val="left"/>
              <w:rPr>
                <w:rFonts w:eastAsia="MS PGothic"/>
              </w:rPr>
            </w:pPr>
            <w:r w:rsidRPr="007B3C5D">
              <w:rPr>
                <w:rFonts w:eastAsia="MS PGothic"/>
              </w:rPr>
              <w:t>Plage de fréquences du signal (MHz)</w:t>
            </w:r>
          </w:p>
        </w:tc>
        <w:tc>
          <w:tcPr>
            <w:tcW w:w="4255" w:type="dxa"/>
            <w:gridSpan w:val="4"/>
            <w:tcBorders>
              <w:top w:val="single" w:sz="4" w:space="0" w:color="auto"/>
              <w:left w:val="single" w:sz="4" w:space="0" w:color="auto"/>
              <w:bottom w:val="single" w:sz="4" w:space="0" w:color="auto"/>
              <w:right w:val="single" w:sz="4" w:space="0" w:color="auto"/>
            </w:tcBorders>
            <w:vAlign w:val="center"/>
          </w:tcPr>
          <w:p w14:paraId="5BC67446" w14:textId="77777777" w:rsidR="00563D2F" w:rsidRPr="007B3C5D" w:rsidRDefault="00563D2F" w:rsidP="004C6F99">
            <w:pPr>
              <w:pStyle w:val="Tabletext"/>
              <w:keepNext/>
              <w:keepLines/>
              <w:jc w:val="center"/>
              <w:rPr>
                <w:rFonts w:eastAsia="MS PGothic"/>
              </w:rPr>
            </w:pPr>
            <w:r w:rsidRPr="007B3C5D">
              <w:rPr>
                <w:rFonts w:eastAsia="MS PGothic"/>
                <w:szCs w:val="21"/>
              </w:rPr>
              <w:t>1 176,45 ± 12</w:t>
            </w:r>
          </w:p>
        </w:tc>
      </w:tr>
      <w:tr w:rsidR="00563D2F" w:rsidRPr="007B3C5D" w14:paraId="71744459" w14:textId="77777777" w:rsidTr="00040F4A">
        <w:trPr>
          <w:cantSplit/>
          <w:jc w:val="center"/>
        </w:trPr>
        <w:tc>
          <w:tcPr>
            <w:tcW w:w="4223" w:type="dxa"/>
            <w:tcBorders>
              <w:top w:val="single" w:sz="4" w:space="0" w:color="auto"/>
              <w:left w:val="single" w:sz="4" w:space="0" w:color="auto"/>
              <w:bottom w:val="single" w:sz="4" w:space="0" w:color="auto"/>
              <w:right w:val="single" w:sz="4" w:space="0" w:color="auto"/>
            </w:tcBorders>
            <w:vAlign w:val="center"/>
          </w:tcPr>
          <w:p w14:paraId="0B15B388" w14:textId="77777777" w:rsidR="00563D2F" w:rsidRPr="007B3C5D" w:rsidRDefault="00563D2F" w:rsidP="004C6F99">
            <w:pPr>
              <w:pStyle w:val="Tabletext"/>
              <w:keepNext/>
              <w:keepLines/>
              <w:jc w:val="left"/>
              <w:rPr>
                <w:rFonts w:eastAsia="MS PGothic"/>
              </w:rPr>
            </w:pPr>
            <w:r w:rsidRPr="007B3C5D">
              <w:rPr>
                <w:rFonts w:eastAsia="MS PGothic"/>
              </w:rPr>
              <w:t>Débits d'éléments du code BPA (Méléments/s)</w:t>
            </w:r>
          </w:p>
        </w:tc>
        <w:tc>
          <w:tcPr>
            <w:tcW w:w="2169" w:type="dxa"/>
            <w:gridSpan w:val="2"/>
            <w:tcBorders>
              <w:top w:val="single" w:sz="4" w:space="0" w:color="auto"/>
              <w:left w:val="single" w:sz="4" w:space="0" w:color="auto"/>
              <w:bottom w:val="single" w:sz="4" w:space="0" w:color="auto"/>
              <w:right w:val="single" w:sz="4" w:space="0" w:color="auto"/>
            </w:tcBorders>
            <w:vAlign w:val="center"/>
          </w:tcPr>
          <w:p w14:paraId="5A95186F" w14:textId="77777777" w:rsidR="00563D2F" w:rsidRPr="007B3C5D" w:rsidRDefault="00563D2F" w:rsidP="004C6F99">
            <w:pPr>
              <w:pStyle w:val="Tabletext"/>
              <w:jc w:val="center"/>
              <w:rPr>
                <w:rFonts w:eastAsia="MS PGothic"/>
                <w:caps/>
                <w:szCs w:val="21"/>
              </w:rPr>
            </w:pPr>
            <w:r w:rsidRPr="007B3C5D">
              <w:rPr>
                <w:rFonts w:eastAsia="MS PGothic"/>
                <w:szCs w:val="21"/>
              </w:rPr>
              <w:t>1,023</w:t>
            </w:r>
          </w:p>
        </w:tc>
        <w:tc>
          <w:tcPr>
            <w:tcW w:w="2086" w:type="dxa"/>
            <w:gridSpan w:val="2"/>
            <w:tcBorders>
              <w:top w:val="single" w:sz="4" w:space="0" w:color="auto"/>
              <w:left w:val="single" w:sz="4" w:space="0" w:color="auto"/>
              <w:bottom w:val="single" w:sz="4" w:space="0" w:color="auto"/>
              <w:right w:val="single" w:sz="4" w:space="0" w:color="auto"/>
            </w:tcBorders>
            <w:vAlign w:val="center"/>
          </w:tcPr>
          <w:p w14:paraId="24D744B9" w14:textId="77777777" w:rsidR="00563D2F" w:rsidRPr="007B3C5D" w:rsidRDefault="00563D2F" w:rsidP="004C6F99">
            <w:pPr>
              <w:pStyle w:val="Tabletext"/>
              <w:jc w:val="center"/>
              <w:rPr>
                <w:rFonts w:eastAsia="MS PGothic"/>
                <w:szCs w:val="21"/>
              </w:rPr>
            </w:pPr>
            <w:r w:rsidRPr="007B3C5D">
              <w:rPr>
                <w:rFonts w:eastAsia="MS PGothic"/>
                <w:szCs w:val="21"/>
              </w:rPr>
              <w:t>2,046</w:t>
            </w:r>
          </w:p>
        </w:tc>
      </w:tr>
      <w:tr w:rsidR="00563D2F" w:rsidRPr="007B3C5D" w14:paraId="0D227748" w14:textId="77777777" w:rsidTr="00040F4A">
        <w:trPr>
          <w:cantSplit/>
          <w:trHeight w:val="332"/>
          <w:jc w:val="center"/>
        </w:trPr>
        <w:tc>
          <w:tcPr>
            <w:tcW w:w="4223" w:type="dxa"/>
            <w:tcBorders>
              <w:top w:val="single" w:sz="4" w:space="0" w:color="auto"/>
              <w:left w:val="single" w:sz="4" w:space="0" w:color="auto"/>
              <w:bottom w:val="single" w:sz="4" w:space="0" w:color="auto"/>
              <w:right w:val="single" w:sz="4" w:space="0" w:color="auto"/>
            </w:tcBorders>
            <w:vAlign w:val="center"/>
          </w:tcPr>
          <w:p w14:paraId="146EEDB1" w14:textId="77777777" w:rsidR="00563D2F" w:rsidRPr="007B3C5D" w:rsidRDefault="00563D2F" w:rsidP="004C6F99">
            <w:pPr>
              <w:pStyle w:val="Tabletext"/>
              <w:jc w:val="left"/>
              <w:rPr>
                <w:rFonts w:eastAsia="MS PGothic"/>
              </w:rPr>
            </w:pPr>
            <w:r w:rsidRPr="007B3C5D">
              <w:rPr>
                <w:rFonts w:eastAsia="MS PGothic"/>
              </w:rPr>
              <w:t>Débits binaires des données de navigation (bit</w:t>
            </w:r>
            <w:r w:rsidR="00AC6CCB" w:rsidRPr="007B3C5D">
              <w:rPr>
                <w:rFonts w:eastAsia="MS PGothic"/>
              </w:rPr>
              <w:t>s</w:t>
            </w:r>
            <w:r w:rsidRPr="007B3C5D">
              <w:rPr>
                <w:rFonts w:eastAsia="MS PGothic"/>
              </w:rPr>
              <w:t>/s)</w:t>
            </w:r>
          </w:p>
        </w:tc>
        <w:tc>
          <w:tcPr>
            <w:tcW w:w="4255" w:type="dxa"/>
            <w:gridSpan w:val="4"/>
            <w:tcBorders>
              <w:top w:val="single" w:sz="4" w:space="0" w:color="auto"/>
              <w:left w:val="single" w:sz="4" w:space="0" w:color="auto"/>
              <w:bottom w:val="single" w:sz="4" w:space="0" w:color="auto"/>
              <w:right w:val="single" w:sz="4" w:space="0" w:color="auto"/>
            </w:tcBorders>
            <w:vAlign w:val="center"/>
          </w:tcPr>
          <w:p w14:paraId="7EA14D61" w14:textId="77777777" w:rsidR="00563D2F" w:rsidRPr="007B3C5D" w:rsidRDefault="00563D2F" w:rsidP="004C6F99">
            <w:pPr>
              <w:pStyle w:val="Tabletext"/>
              <w:jc w:val="center"/>
              <w:rPr>
                <w:rFonts w:eastAsia="MS PGothic"/>
              </w:rPr>
            </w:pPr>
            <w:r w:rsidRPr="007B3C5D">
              <w:rPr>
                <w:rFonts w:eastAsia="MS PGothic"/>
                <w:szCs w:val="21"/>
              </w:rPr>
              <w:t>25</w:t>
            </w:r>
          </w:p>
        </w:tc>
      </w:tr>
      <w:tr w:rsidR="00563D2F" w:rsidRPr="007B3C5D" w14:paraId="4E073587" w14:textId="77777777" w:rsidTr="00040F4A">
        <w:trPr>
          <w:cantSplit/>
          <w:trHeight w:val="287"/>
          <w:jc w:val="center"/>
        </w:trPr>
        <w:tc>
          <w:tcPr>
            <w:tcW w:w="4223" w:type="dxa"/>
            <w:tcBorders>
              <w:top w:val="single" w:sz="4" w:space="0" w:color="auto"/>
              <w:left w:val="single" w:sz="4" w:space="0" w:color="auto"/>
              <w:bottom w:val="single" w:sz="4" w:space="0" w:color="auto"/>
              <w:right w:val="single" w:sz="4" w:space="0" w:color="auto"/>
            </w:tcBorders>
            <w:vAlign w:val="center"/>
          </w:tcPr>
          <w:p w14:paraId="7E46AE23" w14:textId="77777777" w:rsidR="00563D2F" w:rsidRPr="007B3C5D" w:rsidRDefault="00563D2F" w:rsidP="004C6F99">
            <w:pPr>
              <w:pStyle w:val="Tabletext"/>
              <w:jc w:val="left"/>
              <w:rPr>
                <w:rFonts w:eastAsia="MS PGothic"/>
              </w:rPr>
            </w:pPr>
            <w:r w:rsidRPr="007B3C5D">
              <w:rPr>
                <w:rFonts w:eastAsia="MS PGothic"/>
              </w:rPr>
              <w:t>Débits de symboles des données de navigation (symbole/s)</w:t>
            </w:r>
          </w:p>
        </w:tc>
        <w:tc>
          <w:tcPr>
            <w:tcW w:w="4255" w:type="dxa"/>
            <w:gridSpan w:val="4"/>
            <w:tcBorders>
              <w:top w:val="single" w:sz="4" w:space="0" w:color="auto"/>
              <w:left w:val="single" w:sz="4" w:space="0" w:color="auto"/>
              <w:bottom w:val="single" w:sz="4" w:space="0" w:color="auto"/>
              <w:right w:val="single" w:sz="4" w:space="0" w:color="auto"/>
            </w:tcBorders>
            <w:vAlign w:val="center"/>
          </w:tcPr>
          <w:p w14:paraId="789382A0" w14:textId="77777777" w:rsidR="00563D2F" w:rsidRPr="007B3C5D" w:rsidRDefault="00563D2F" w:rsidP="004C6F99">
            <w:pPr>
              <w:pStyle w:val="Tabletext"/>
              <w:jc w:val="center"/>
              <w:rPr>
                <w:rFonts w:eastAsia="MS PGothic"/>
              </w:rPr>
            </w:pPr>
            <w:r w:rsidRPr="007B3C5D">
              <w:rPr>
                <w:rFonts w:eastAsia="MS PGothic"/>
                <w:szCs w:val="21"/>
              </w:rPr>
              <w:t>50</w:t>
            </w:r>
          </w:p>
        </w:tc>
      </w:tr>
      <w:tr w:rsidR="00563D2F" w:rsidRPr="007B3C5D" w14:paraId="3C1D9975" w14:textId="77777777" w:rsidTr="00040F4A">
        <w:trPr>
          <w:cantSplit/>
          <w:trHeight w:val="287"/>
          <w:jc w:val="center"/>
        </w:trPr>
        <w:tc>
          <w:tcPr>
            <w:tcW w:w="4223" w:type="dxa"/>
            <w:tcBorders>
              <w:top w:val="single" w:sz="4" w:space="0" w:color="auto"/>
              <w:left w:val="single" w:sz="4" w:space="0" w:color="auto"/>
              <w:bottom w:val="single" w:sz="4" w:space="0" w:color="auto"/>
              <w:right w:val="single" w:sz="4" w:space="0" w:color="auto"/>
            </w:tcBorders>
            <w:vAlign w:val="center"/>
          </w:tcPr>
          <w:p w14:paraId="059D4A32" w14:textId="77777777" w:rsidR="00563D2F" w:rsidRPr="007B3C5D" w:rsidRDefault="00563D2F" w:rsidP="004C6F99">
            <w:pPr>
              <w:pStyle w:val="Tabletext"/>
              <w:jc w:val="left"/>
              <w:rPr>
                <w:rFonts w:eastAsia="MS PGothic"/>
              </w:rPr>
            </w:pPr>
            <w:r w:rsidRPr="007B3C5D">
              <w:rPr>
                <w:rFonts w:eastAsia="MS PGothic"/>
              </w:rPr>
              <w:t>Méthode de modulation du signal</w:t>
            </w:r>
          </w:p>
        </w:tc>
        <w:tc>
          <w:tcPr>
            <w:tcW w:w="2169" w:type="dxa"/>
            <w:gridSpan w:val="2"/>
            <w:tcBorders>
              <w:top w:val="single" w:sz="4" w:space="0" w:color="auto"/>
              <w:left w:val="single" w:sz="4" w:space="0" w:color="auto"/>
              <w:bottom w:val="single" w:sz="4" w:space="0" w:color="auto"/>
              <w:right w:val="single" w:sz="4" w:space="0" w:color="auto"/>
            </w:tcBorders>
            <w:vAlign w:val="center"/>
          </w:tcPr>
          <w:p w14:paraId="7E3424F2" w14:textId="77777777" w:rsidR="00563D2F" w:rsidRPr="007B3C5D" w:rsidRDefault="00563D2F" w:rsidP="004C6F99">
            <w:pPr>
              <w:pStyle w:val="Tabletext"/>
              <w:jc w:val="center"/>
              <w:rPr>
                <w:rFonts w:eastAsia="MS PGothic"/>
                <w:szCs w:val="21"/>
              </w:rPr>
            </w:pPr>
            <w:r w:rsidRPr="007B3C5D">
              <w:rPr>
                <w:rFonts w:eastAsia="MS PGothic"/>
                <w:szCs w:val="21"/>
              </w:rPr>
              <w:t>MDPB (1 MHz)</w:t>
            </w:r>
          </w:p>
        </w:tc>
        <w:tc>
          <w:tcPr>
            <w:tcW w:w="2086" w:type="dxa"/>
            <w:gridSpan w:val="2"/>
            <w:tcBorders>
              <w:top w:val="single" w:sz="4" w:space="0" w:color="auto"/>
              <w:left w:val="single" w:sz="4" w:space="0" w:color="auto"/>
              <w:bottom w:val="single" w:sz="4" w:space="0" w:color="auto"/>
              <w:right w:val="single" w:sz="4" w:space="0" w:color="auto"/>
            </w:tcBorders>
            <w:vAlign w:val="center"/>
          </w:tcPr>
          <w:p w14:paraId="317A4E60" w14:textId="77777777" w:rsidR="00563D2F" w:rsidRPr="007B3C5D" w:rsidRDefault="00563D2F" w:rsidP="004C6F99">
            <w:pPr>
              <w:pStyle w:val="Tabletext"/>
              <w:jc w:val="center"/>
              <w:rPr>
                <w:rFonts w:eastAsia="MS PGothic"/>
                <w:szCs w:val="21"/>
              </w:rPr>
            </w:pPr>
            <w:r w:rsidRPr="007B3C5D">
              <w:rPr>
                <w:rFonts w:eastAsia="MS PGothic"/>
                <w:szCs w:val="21"/>
              </w:rPr>
              <w:t>BOC (5,2)</w:t>
            </w:r>
          </w:p>
        </w:tc>
      </w:tr>
      <w:tr w:rsidR="00563D2F" w:rsidRPr="007B3C5D" w14:paraId="4709436C" w14:textId="77777777" w:rsidTr="00040F4A">
        <w:trPr>
          <w:cantSplit/>
          <w:jc w:val="center"/>
        </w:trPr>
        <w:tc>
          <w:tcPr>
            <w:tcW w:w="4223" w:type="dxa"/>
            <w:tcBorders>
              <w:top w:val="single" w:sz="4" w:space="0" w:color="auto"/>
              <w:left w:val="single" w:sz="4" w:space="0" w:color="auto"/>
              <w:bottom w:val="single" w:sz="4" w:space="0" w:color="auto"/>
              <w:right w:val="single" w:sz="4" w:space="0" w:color="auto"/>
            </w:tcBorders>
            <w:vAlign w:val="center"/>
          </w:tcPr>
          <w:p w14:paraId="5694FC83" w14:textId="77777777" w:rsidR="00563D2F" w:rsidRPr="007B3C5D" w:rsidRDefault="00563D2F" w:rsidP="004C6F99">
            <w:pPr>
              <w:pStyle w:val="Tabletext"/>
              <w:jc w:val="left"/>
              <w:rPr>
                <w:rFonts w:eastAsia="MS PGothic"/>
              </w:rPr>
            </w:pPr>
            <w:r w:rsidRPr="007B3C5D">
              <w:rPr>
                <w:rFonts w:eastAsia="MS PGothic"/>
              </w:rPr>
              <w:t xml:space="preserve">Polarisation </w:t>
            </w:r>
          </w:p>
        </w:tc>
        <w:tc>
          <w:tcPr>
            <w:tcW w:w="4255" w:type="dxa"/>
            <w:gridSpan w:val="4"/>
            <w:tcBorders>
              <w:top w:val="single" w:sz="4" w:space="0" w:color="auto"/>
              <w:left w:val="single" w:sz="4" w:space="0" w:color="auto"/>
              <w:bottom w:val="single" w:sz="4" w:space="0" w:color="auto"/>
              <w:right w:val="single" w:sz="4" w:space="0" w:color="auto"/>
            </w:tcBorders>
            <w:vAlign w:val="center"/>
          </w:tcPr>
          <w:p w14:paraId="2CA813B8" w14:textId="77777777" w:rsidR="00563D2F" w:rsidRPr="007B3C5D" w:rsidRDefault="00AC6CCB" w:rsidP="004C6F99">
            <w:pPr>
              <w:pStyle w:val="Tabletext"/>
              <w:jc w:val="center"/>
              <w:rPr>
                <w:rFonts w:eastAsia="MS PGothic"/>
              </w:rPr>
            </w:pPr>
            <w:r w:rsidRPr="007B3C5D">
              <w:rPr>
                <w:rFonts w:eastAsia="MS PGothic"/>
                <w:szCs w:val="21"/>
              </w:rPr>
              <w:t>circulaire dextrogyre</w:t>
            </w:r>
          </w:p>
        </w:tc>
      </w:tr>
      <w:tr w:rsidR="00563D2F" w:rsidRPr="007B3C5D" w14:paraId="64499A04" w14:textId="77777777" w:rsidTr="00040F4A">
        <w:trPr>
          <w:cantSplit/>
          <w:jc w:val="center"/>
        </w:trPr>
        <w:tc>
          <w:tcPr>
            <w:tcW w:w="4223" w:type="dxa"/>
            <w:tcBorders>
              <w:top w:val="single" w:sz="4" w:space="0" w:color="auto"/>
              <w:left w:val="single" w:sz="4" w:space="0" w:color="auto"/>
              <w:bottom w:val="single" w:sz="4" w:space="0" w:color="auto"/>
              <w:right w:val="single" w:sz="4" w:space="0" w:color="auto"/>
            </w:tcBorders>
            <w:vAlign w:val="center"/>
          </w:tcPr>
          <w:p w14:paraId="496C6E4F" w14:textId="77777777" w:rsidR="00563D2F" w:rsidRPr="007B3C5D" w:rsidRDefault="00563D2F" w:rsidP="004C6F99">
            <w:pPr>
              <w:pStyle w:val="Tabletext"/>
              <w:jc w:val="left"/>
              <w:rPr>
                <w:rFonts w:eastAsia="MS PGothic"/>
              </w:rPr>
            </w:pPr>
            <w:r w:rsidRPr="007B3C5D">
              <w:rPr>
                <w:rFonts w:eastAsia="MS PGothic"/>
              </w:rPr>
              <w:t>Ellipticité (dB)</w:t>
            </w:r>
          </w:p>
        </w:tc>
        <w:tc>
          <w:tcPr>
            <w:tcW w:w="4255" w:type="dxa"/>
            <w:gridSpan w:val="4"/>
            <w:tcBorders>
              <w:top w:val="single" w:sz="4" w:space="0" w:color="auto"/>
              <w:left w:val="single" w:sz="4" w:space="0" w:color="auto"/>
              <w:bottom w:val="single" w:sz="4" w:space="0" w:color="auto"/>
              <w:right w:val="single" w:sz="4" w:space="0" w:color="auto"/>
            </w:tcBorders>
            <w:vAlign w:val="center"/>
          </w:tcPr>
          <w:p w14:paraId="5FD0B200" w14:textId="77777777" w:rsidR="00563D2F" w:rsidRPr="007B3C5D" w:rsidRDefault="00563D2F" w:rsidP="004C6F99">
            <w:pPr>
              <w:pStyle w:val="Tabletext"/>
              <w:jc w:val="center"/>
              <w:rPr>
                <w:rFonts w:eastAsia="MS PGothic"/>
              </w:rPr>
            </w:pPr>
            <w:r w:rsidRPr="007B3C5D">
              <w:rPr>
                <w:rFonts w:eastAsia="MS PGothic"/>
              </w:rPr>
              <w:t>1,8 maximum</w:t>
            </w:r>
          </w:p>
        </w:tc>
      </w:tr>
      <w:tr w:rsidR="00563D2F" w:rsidRPr="007B3C5D" w14:paraId="4CC05765" w14:textId="77777777" w:rsidTr="00040F4A">
        <w:trPr>
          <w:cantSplit/>
          <w:trHeight w:val="503"/>
          <w:jc w:val="center"/>
        </w:trPr>
        <w:tc>
          <w:tcPr>
            <w:tcW w:w="4223" w:type="dxa"/>
            <w:tcBorders>
              <w:top w:val="single" w:sz="4" w:space="0" w:color="auto"/>
              <w:left w:val="single" w:sz="4" w:space="0" w:color="auto"/>
              <w:bottom w:val="single" w:sz="4" w:space="0" w:color="auto"/>
              <w:right w:val="single" w:sz="4" w:space="0" w:color="auto"/>
            </w:tcBorders>
            <w:vAlign w:val="center"/>
          </w:tcPr>
          <w:p w14:paraId="76A67A7E" w14:textId="77777777" w:rsidR="00563D2F" w:rsidRPr="007B3C5D" w:rsidRDefault="00563D2F" w:rsidP="004C6F99">
            <w:pPr>
              <w:pStyle w:val="Tabletext"/>
              <w:jc w:val="left"/>
              <w:rPr>
                <w:rFonts w:eastAsia="MS PGothic"/>
              </w:rPr>
            </w:pPr>
            <w:r w:rsidRPr="007B3C5D">
              <w:br w:type="page"/>
            </w:r>
            <w:r w:rsidRPr="007B3C5D">
              <w:rPr>
                <w:rFonts w:eastAsia="MS PGothic"/>
              </w:rPr>
              <w:t>Niveau de la puissance minimale reçue à la sortie de l'antenne de référence (dBW)</w:t>
            </w:r>
          </w:p>
        </w:tc>
        <w:tc>
          <w:tcPr>
            <w:tcW w:w="2151" w:type="dxa"/>
            <w:tcBorders>
              <w:top w:val="single" w:sz="4" w:space="0" w:color="auto"/>
              <w:left w:val="single" w:sz="4" w:space="0" w:color="auto"/>
              <w:bottom w:val="single" w:sz="4" w:space="0" w:color="auto"/>
              <w:right w:val="single" w:sz="4" w:space="0" w:color="auto"/>
            </w:tcBorders>
            <w:vAlign w:val="center"/>
          </w:tcPr>
          <w:p w14:paraId="6BB63B51" w14:textId="77777777" w:rsidR="00563D2F" w:rsidRPr="007B3C5D" w:rsidRDefault="00563D2F" w:rsidP="004C6F99">
            <w:pPr>
              <w:pStyle w:val="Tabletext"/>
              <w:jc w:val="center"/>
              <w:rPr>
                <w:rFonts w:eastAsia="MS PGothic"/>
              </w:rPr>
            </w:pPr>
            <w:r w:rsidRPr="007B3C5D">
              <w:rPr>
                <w:rFonts w:eastAsia="MS PGothic"/>
              </w:rPr>
              <w:t>–156,37</w:t>
            </w:r>
          </w:p>
        </w:tc>
        <w:tc>
          <w:tcPr>
            <w:tcW w:w="2104" w:type="dxa"/>
            <w:gridSpan w:val="3"/>
            <w:tcBorders>
              <w:top w:val="single" w:sz="4" w:space="0" w:color="auto"/>
              <w:left w:val="single" w:sz="4" w:space="0" w:color="auto"/>
              <w:bottom w:val="single" w:sz="4" w:space="0" w:color="auto"/>
              <w:right w:val="single" w:sz="4" w:space="0" w:color="auto"/>
            </w:tcBorders>
            <w:vAlign w:val="center"/>
          </w:tcPr>
          <w:p w14:paraId="490E82E5" w14:textId="77777777" w:rsidR="00563D2F" w:rsidRPr="007B3C5D" w:rsidRDefault="00563D2F" w:rsidP="004C6F99">
            <w:pPr>
              <w:pStyle w:val="Tabletext"/>
              <w:jc w:val="center"/>
              <w:rPr>
                <w:rFonts w:eastAsia="MS PGothic"/>
                <w:szCs w:val="21"/>
              </w:rPr>
            </w:pPr>
            <w:r w:rsidRPr="007B3C5D">
              <w:rPr>
                <w:rFonts w:eastAsia="MS PGothic"/>
                <w:szCs w:val="21"/>
              </w:rPr>
              <w:t>–159,30</w:t>
            </w:r>
          </w:p>
        </w:tc>
      </w:tr>
      <w:tr w:rsidR="00563D2F" w:rsidRPr="007B3C5D" w14:paraId="72346FDA" w14:textId="77777777" w:rsidTr="00040F4A">
        <w:trPr>
          <w:cantSplit/>
          <w:trHeight w:val="386"/>
          <w:jc w:val="center"/>
        </w:trPr>
        <w:tc>
          <w:tcPr>
            <w:tcW w:w="4223" w:type="dxa"/>
            <w:tcBorders>
              <w:top w:val="single" w:sz="4" w:space="0" w:color="auto"/>
              <w:left w:val="single" w:sz="4" w:space="0" w:color="auto"/>
              <w:bottom w:val="single" w:sz="4" w:space="0" w:color="auto"/>
              <w:right w:val="single" w:sz="4" w:space="0" w:color="auto"/>
            </w:tcBorders>
            <w:vAlign w:val="center"/>
          </w:tcPr>
          <w:p w14:paraId="09E58D1E" w14:textId="77777777" w:rsidR="00563D2F" w:rsidRPr="007B3C5D" w:rsidRDefault="00563D2F" w:rsidP="004C6F99">
            <w:pPr>
              <w:pStyle w:val="Tabletext"/>
              <w:jc w:val="left"/>
              <w:rPr>
                <w:rFonts w:eastAsia="MS PGothic"/>
              </w:rPr>
            </w:pPr>
            <w:r w:rsidRPr="007B3C5D">
              <w:rPr>
                <w:rFonts w:eastAsia="MS PGothic"/>
              </w:rPr>
              <w:t>Largeur de bande à 3 dB du filtre de l'émetteur RF (MHz)</w:t>
            </w:r>
          </w:p>
        </w:tc>
        <w:tc>
          <w:tcPr>
            <w:tcW w:w="4255" w:type="dxa"/>
            <w:gridSpan w:val="4"/>
            <w:tcBorders>
              <w:top w:val="single" w:sz="4" w:space="0" w:color="auto"/>
              <w:left w:val="single" w:sz="4" w:space="0" w:color="auto"/>
              <w:bottom w:val="single" w:sz="4" w:space="0" w:color="auto"/>
              <w:right w:val="single" w:sz="4" w:space="0" w:color="auto"/>
            </w:tcBorders>
            <w:vAlign w:val="center"/>
          </w:tcPr>
          <w:p w14:paraId="4663800E" w14:textId="77777777" w:rsidR="00563D2F" w:rsidRPr="007B3C5D" w:rsidRDefault="00563D2F" w:rsidP="004C6F99">
            <w:pPr>
              <w:pStyle w:val="Tabletext"/>
              <w:jc w:val="center"/>
              <w:rPr>
                <w:rFonts w:eastAsia="MS PGothic"/>
              </w:rPr>
            </w:pPr>
            <w:r w:rsidRPr="007B3C5D">
              <w:rPr>
                <w:rFonts w:eastAsia="MS PGothic"/>
                <w:szCs w:val="21"/>
              </w:rPr>
              <w:t>24</w:t>
            </w:r>
          </w:p>
        </w:tc>
      </w:tr>
    </w:tbl>
    <w:p w14:paraId="60B3E512" w14:textId="77777777" w:rsidR="00563D2F" w:rsidRPr="007B3C5D" w:rsidRDefault="00563D2F" w:rsidP="004C6F99">
      <w:pPr>
        <w:pStyle w:val="Tablefin"/>
        <w:rPr>
          <w:lang w:val="fr-FR"/>
        </w:rPr>
      </w:pPr>
    </w:p>
    <w:p w14:paraId="7067CC83" w14:textId="69BCDC74" w:rsidR="00563D2F" w:rsidRPr="007B3C5D" w:rsidRDefault="00563D2F" w:rsidP="004C6F99">
      <w:pPr>
        <w:pStyle w:val="TableNo"/>
      </w:pPr>
      <w:r w:rsidRPr="007B3C5D">
        <w:t xml:space="preserve">TABLEAU </w:t>
      </w:r>
      <w:r w:rsidR="003570AE" w:rsidRPr="007B3C5D">
        <w:t>2</w:t>
      </w:r>
      <w:r w:rsidR="00FB701E" w:rsidRPr="007B3C5D">
        <w:t>7</w:t>
      </w:r>
    </w:p>
    <w:p w14:paraId="591DA9C9" w14:textId="77777777" w:rsidR="00563D2F" w:rsidRPr="007B3C5D" w:rsidRDefault="00563D2F" w:rsidP="004C6F99">
      <w:pPr>
        <w:pStyle w:val="Tabletitle"/>
      </w:pPr>
      <w:r w:rsidRPr="007B3C5D">
        <w:t>Paramètres du signal IRNSS L1</w:t>
      </w:r>
    </w:p>
    <w:tbl>
      <w:tblPr>
        <w:tblW w:w="9639" w:type="dxa"/>
        <w:jc w:val="center"/>
        <w:tblCellMar>
          <w:left w:w="99" w:type="dxa"/>
          <w:right w:w="99" w:type="dxa"/>
        </w:tblCellMar>
        <w:tblLook w:val="00A0" w:firstRow="1" w:lastRow="0" w:firstColumn="1" w:lastColumn="0" w:noHBand="0" w:noVBand="0"/>
      </w:tblPr>
      <w:tblGrid>
        <w:gridCol w:w="4380"/>
        <w:gridCol w:w="2910"/>
        <w:gridCol w:w="2349"/>
      </w:tblGrid>
      <w:tr w:rsidR="00563D2F" w:rsidRPr="007B3C5D" w14:paraId="51C1E26D" w14:textId="77777777" w:rsidTr="00563D2F">
        <w:trPr>
          <w:cantSplit/>
          <w:trHeight w:val="210"/>
          <w:jc w:val="center"/>
        </w:trPr>
        <w:tc>
          <w:tcPr>
            <w:tcW w:w="4380" w:type="dxa"/>
            <w:vMerge w:val="restart"/>
            <w:tcBorders>
              <w:top w:val="single" w:sz="4" w:space="0" w:color="auto"/>
              <w:left w:val="single" w:sz="4" w:space="0" w:color="auto"/>
              <w:right w:val="single" w:sz="4" w:space="0" w:color="auto"/>
            </w:tcBorders>
            <w:vAlign w:val="center"/>
          </w:tcPr>
          <w:p w14:paraId="620768F2" w14:textId="77777777" w:rsidR="00563D2F" w:rsidRPr="007B3C5D" w:rsidRDefault="00563D2F" w:rsidP="004C6F99">
            <w:pPr>
              <w:pStyle w:val="Tablehead"/>
              <w:rPr>
                <w:rFonts w:eastAsia="MS PGothic"/>
              </w:rPr>
            </w:pPr>
            <w:r w:rsidRPr="007B3C5D">
              <w:rPr>
                <w:rFonts w:eastAsia="MS PGothic"/>
              </w:rPr>
              <w:t>Paramètre (unité)</w:t>
            </w:r>
          </w:p>
        </w:tc>
        <w:tc>
          <w:tcPr>
            <w:tcW w:w="5259" w:type="dxa"/>
            <w:gridSpan w:val="2"/>
            <w:tcBorders>
              <w:top w:val="single" w:sz="4" w:space="0" w:color="auto"/>
              <w:left w:val="single" w:sz="4" w:space="0" w:color="auto"/>
              <w:bottom w:val="single" w:sz="4" w:space="0" w:color="auto"/>
              <w:right w:val="single" w:sz="4" w:space="0" w:color="auto"/>
            </w:tcBorders>
            <w:vAlign w:val="center"/>
          </w:tcPr>
          <w:p w14:paraId="5151FF74" w14:textId="77777777" w:rsidR="00563D2F" w:rsidRPr="007B3C5D" w:rsidRDefault="00563D2F" w:rsidP="004C6F99">
            <w:pPr>
              <w:pStyle w:val="Tablehead"/>
              <w:rPr>
                <w:rFonts w:eastAsia="MS PGothic"/>
              </w:rPr>
            </w:pPr>
            <w:r w:rsidRPr="007B3C5D">
              <w:rPr>
                <w:rFonts w:eastAsia="MS PGothic"/>
              </w:rPr>
              <w:t>Description du paramètre SRNS</w:t>
            </w:r>
          </w:p>
        </w:tc>
      </w:tr>
      <w:tr w:rsidR="00563D2F" w:rsidRPr="007B3C5D" w14:paraId="76190996" w14:textId="77777777" w:rsidTr="00563D2F">
        <w:trPr>
          <w:cantSplit/>
          <w:trHeight w:val="210"/>
          <w:jc w:val="center"/>
        </w:trPr>
        <w:tc>
          <w:tcPr>
            <w:tcW w:w="4380" w:type="dxa"/>
            <w:vMerge/>
            <w:tcBorders>
              <w:left w:val="single" w:sz="4" w:space="0" w:color="auto"/>
              <w:bottom w:val="single" w:sz="4" w:space="0" w:color="auto"/>
              <w:right w:val="single" w:sz="4" w:space="0" w:color="auto"/>
            </w:tcBorders>
            <w:vAlign w:val="center"/>
          </w:tcPr>
          <w:p w14:paraId="16184EE9" w14:textId="77777777" w:rsidR="00563D2F" w:rsidRPr="007B3C5D" w:rsidRDefault="00563D2F" w:rsidP="004C6F99">
            <w:pPr>
              <w:pStyle w:val="Tablehead"/>
              <w:rPr>
                <w:rFonts w:eastAsia="MS PGothic"/>
              </w:rPr>
            </w:pPr>
          </w:p>
        </w:tc>
        <w:tc>
          <w:tcPr>
            <w:tcW w:w="2910" w:type="dxa"/>
            <w:tcBorders>
              <w:top w:val="single" w:sz="4" w:space="0" w:color="auto"/>
              <w:left w:val="single" w:sz="4" w:space="0" w:color="auto"/>
              <w:bottom w:val="single" w:sz="4" w:space="0" w:color="auto"/>
              <w:right w:val="single" w:sz="4" w:space="0" w:color="auto"/>
            </w:tcBorders>
            <w:vAlign w:val="center"/>
          </w:tcPr>
          <w:p w14:paraId="3D97F5EB" w14:textId="77777777" w:rsidR="00563D2F" w:rsidRPr="007B3C5D" w:rsidRDefault="00563D2F" w:rsidP="004C6F99">
            <w:pPr>
              <w:pStyle w:val="Tablehead"/>
              <w:rPr>
                <w:rFonts w:eastAsia="MS PGothic"/>
              </w:rPr>
            </w:pPr>
            <w:r w:rsidRPr="007B3C5D">
              <w:rPr>
                <w:rFonts w:eastAsia="MS PGothic"/>
              </w:rPr>
              <w:t>SPS</w:t>
            </w:r>
          </w:p>
        </w:tc>
        <w:tc>
          <w:tcPr>
            <w:tcW w:w="2349" w:type="dxa"/>
            <w:tcBorders>
              <w:top w:val="single" w:sz="4" w:space="0" w:color="auto"/>
              <w:left w:val="single" w:sz="4" w:space="0" w:color="auto"/>
              <w:bottom w:val="single" w:sz="4" w:space="0" w:color="auto"/>
              <w:right w:val="single" w:sz="4" w:space="0" w:color="auto"/>
            </w:tcBorders>
            <w:vAlign w:val="center"/>
          </w:tcPr>
          <w:p w14:paraId="09C217D5" w14:textId="77777777" w:rsidR="00563D2F" w:rsidRPr="007B3C5D" w:rsidRDefault="00563D2F" w:rsidP="004C6F99">
            <w:pPr>
              <w:pStyle w:val="Tablehead"/>
              <w:rPr>
                <w:rFonts w:eastAsia="MS PGothic"/>
              </w:rPr>
            </w:pPr>
            <w:r w:rsidRPr="007B3C5D">
              <w:rPr>
                <w:rFonts w:eastAsia="MS PGothic"/>
              </w:rPr>
              <w:t>RS</w:t>
            </w:r>
          </w:p>
        </w:tc>
      </w:tr>
      <w:tr w:rsidR="00563D2F" w:rsidRPr="007B3C5D" w14:paraId="5BB4FB1A" w14:textId="77777777" w:rsidTr="00563D2F">
        <w:trPr>
          <w:cantSplit/>
          <w:jc w:val="center"/>
        </w:trPr>
        <w:tc>
          <w:tcPr>
            <w:tcW w:w="4380" w:type="dxa"/>
            <w:tcBorders>
              <w:top w:val="single" w:sz="4" w:space="0" w:color="auto"/>
              <w:left w:val="single" w:sz="4" w:space="0" w:color="auto"/>
              <w:bottom w:val="single" w:sz="4" w:space="0" w:color="auto"/>
              <w:right w:val="single" w:sz="4" w:space="0" w:color="auto"/>
            </w:tcBorders>
            <w:vAlign w:val="center"/>
          </w:tcPr>
          <w:p w14:paraId="3991BD13" w14:textId="77777777" w:rsidR="00563D2F" w:rsidRPr="007B3C5D" w:rsidRDefault="00563D2F" w:rsidP="004C6F99">
            <w:pPr>
              <w:pStyle w:val="Tabletext"/>
              <w:keepNext/>
              <w:rPr>
                <w:rFonts w:eastAsia="MS PGothic"/>
              </w:rPr>
            </w:pPr>
            <w:r w:rsidRPr="007B3C5D">
              <w:rPr>
                <w:rFonts w:eastAsia="MS PGothic"/>
              </w:rPr>
              <w:t>Plage de fréquences du signal (MHz)</w:t>
            </w:r>
          </w:p>
        </w:tc>
        <w:tc>
          <w:tcPr>
            <w:tcW w:w="2910" w:type="dxa"/>
            <w:tcBorders>
              <w:top w:val="single" w:sz="4" w:space="0" w:color="auto"/>
              <w:left w:val="single" w:sz="4" w:space="0" w:color="auto"/>
              <w:bottom w:val="single" w:sz="4" w:space="0" w:color="auto"/>
              <w:right w:val="single" w:sz="4" w:space="0" w:color="auto"/>
            </w:tcBorders>
            <w:vAlign w:val="center"/>
          </w:tcPr>
          <w:p w14:paraId="270F45DD" w14:textId="77777777" w:rsidR="00563D2F" w:rsidRPr="007B3C5D" w:rsidRDefault="00563D2F" w:rsidP="004C6F99">
            <w:pPr>
              <w:pStyle w:val="Tabletext"/>
              <w:keepNext/>
              <w:jc w:val="center"/>
              <w:rPr>
                <w:rFonts w:eastAsia="MS PGothic"/>
                <w:szCs w:val="21"/>
              </w:rPr>
            </w:pPr>
            <w:r w:rsidRPr="007B3C5D">
              <w:rPr>
                <w:rFonts w:eastAsia="MS PGothic"/>
                <w:szCs w:val="21"/>
              </w:rPr>
              <w:t>1 575,42 ± 12</w:t>
            </w:r>
          </w:p>
        </w:tc>
        <w:tc>
          <w:tcPr>
            <w:tcW w:w="2349" w:type="dxa"/>
            <w:tcBorders>
              <w:top w:val="single" w:sz="4" w:space="0" w:color="auto"/>
              <w:left w:val="single" w:sz="4" w:space="0" w:color="auto"/>
              <w:bottom w:val="single" w:sz="4" w:space="0" w:color="auto"/>
              <w:right w:val="single" w:sz="4" w:space="0" w:color="auto"/>
            </w:tcBorders>
            <w:vAlign w:val="center"/>
          </w:tcPr>
          <w:p w14:paraId="0FF7FF76" w14:textId="77777777" w:rsidR="00563D2F" w:rsidRPr="007B3C5D" w:rsidRDefault="00563D2F" w:rsidP="004C6F99">
            <w:pPr>
              <w:pStyle w:val="Tabletext"/>
              <w:keepNext/>
              <w:jc w:val="center"/>
              <w:rPr>
                <w:rFonts w:eastAsia="MS PGothic"/>
                <w:szCs w:val="21"/>
              </w:rPr>
            </w:pPr>
            <w:r w:rsidRPr="007B3C5D">
              <w:rPr>
                <w:rFonts w:eastAsia="MS PGothic"/>
                <w:szCs w:val="21"/>
              </w:rPr>
              <w:t xml:space="preserve">1 575,42 ± 12 (pour </w:t>
            </w:r>
            <w:r w:rsidRPr="007B3C5D">
              <w:rPr>
                <w:color w:val="000000" w:themeColor="text1"/>
              </w:rPr>
              <w:t>BOC</w:t>
            </w:r>
            <w:r w:rsidRPr="007B3C5D">
              <w:rPr>
                <w:i/>
                <w:iCs/>
                <w:color w:val="000000" w:themeColor="text1"/>
                <w:vertAlign w:val="subscript"/>
              </w:rPr>
              <w:t>s</w:t>
            </w:r>
            <w:r w:rsidRPr="007B3C5D">
              <w:rPr>
                <w:color w:val="000000" w:themeColor="text1"/>
              </w:rPr>
              <w:t>(5,2)/BOC</w:t>
            </w:r>
            <w:r w:rsidRPr="007B3C5D">
              <w:rPr>
                <w:i/>
                <w:iCs/>
                <w:color w:val="000000" w:themeColor="text1"/>
                <w:vertAlign w:val="subscript"/>
              </w:rPr>
              <w:t>c</w:t>
            </w:r>
            <w:r w:rsidRPr="007B3C5D">
              <w:rPr>
                <w:color w:val="000000" w:themeColor="text1"/>
              </w:rPr>
              <w:t>(4,2))</w:t>
            </w:r>
            <w:r w:rsidRPr="007B3C5D">
              <w:rPr>
                <w:rFonts w:eastAsia="MS PGothic"/>
                <w:szCs w:val="21"/>
              </w:rPr>
              <w:t xml:space="preserve"> /</w:t>
            </w:r>
          </w:p>
          <w:p w14:paraId="381012FB" w14:textId="77777777" w:rsidR="00563D2F" w:rsidRPr="007B3C5D" w:rsidRDefault="00563D2F" w:rsidP="004C6F99">
            <w:pPr>
              <w:pStyle w:val="Tabletext"/>
              <w:keepNext/>
              <w:jc w:val="center"/>
              <w:rPr>
                <w:rFonts w:eastAsia="MS PGothic"/>
                <w:caps/>
                <w:szCs w:val="21"/>
              </w:rPr>
            </w:pPr>
            <w:r w:rsidRPr="007B3C5D">
              <w:rPr>
                <w:rFonts w:eastAsia="MS PGothic"/>
                <w:szCs w:val="21"/>
              </w:rPr>
              <w:t>1 575,42 ± 15 (pour </w:t>
            </w:r>
            <w:r w:rsidRPr="007B3C5D">
              <w:rPr>
                <w:color w:val="000000" w:themeColor="text1"/>
              </w:rPr>
              <w:t>BOC</w:t>
            </w:r>
            <w:r w:rsidRPr="007B3C5D">
              <w:rPr>
                <w:i/>
                <w:iCs/>
                <w:color w:val="000000" w:themeColor="text1"/>
                <w:vertAlign w:val="subscript"/>
              </w:rPr>
              <w:t>c</w:t>
            </w:r>
            <w:r w:rsidRPr="007B3C5D">
              <w:rPr>
                <w:color w:val="000000" w:themeColor="text1"/>
              </w:rPr>
              <w:t>(12,2))</w:t>
            </w:r>
          </w:p>
        </w:tc>
      </w:tr>
      <w:tr w:rsidR="00563D2F" w:rsidRPr="007B3C5D" w14:paraId="7AA11871" w14:textId="77777777" w:rsidTr="00563D2F">
        <w:trPr>
          <w:cantSplit/>
          <w:jc w:val="center"/>
        </w:trPr>
        <w:tc>
          <w:tcPr>
            <w:tcW w:w="4380" w:type="dxa"/>
            <w:tcBorders>
              <w:top w:val="single" w:sz="4" w:space="0" w:color="auto"/>
              <w:left w:val="single" w:sz="4" w:space="0" w:color="auto"/>
              <w:bottom w:val="single" w:sz="4" w:space="0" w:color="auto"/>
              <w:right w:val="single" w:sz="4" w:space="0" w:color="auto"/>
            </w:tcBorders>
            <w:vAlign w:val="center"/>
          </w:tcPr>
          <w:p w14:paraId="4911FF11" w14:textId="77777777" w:rsidR="00563D2F" w:rsidRPr="007B3C5D" w:rsidRDefault="00563D2F" w:rsidP="004C6F99">
            <w:pPr>
              <w:pStyle w:val="Tabletext"/>
              <w:keepNext/>
              <w:rPr>
                <w:rFonts w:eastAsia="MS PGothic"/>
              </w:rPr>
            </w:pPr>
            <w:r w:rsidRPr="007B3C5D">
              <w:rPr>
                <w:rFonts w:eastAsia="MS PGothic"/>
              </w:rPr>
              <w:t>Débits d'éléments du code BPA (Méléments/s)</w:t>
            </w:r>
          </w:p>
        </w:tc>
        <w:tc>
          <w:tcPr>
            <w:tcW w:w="2910" w:type="dxa"/>
            <w:tcBorders>
              <w:top w:val="single" w:sz="4" w:space="0" w:color="auto"/>
              <w:left w:val="single" w:sz="4" w:space="0" w:color="auto"/>
              <w:bottom w:val="single" w:sz="4" w:space="0" w:color="auto"/>
              <w:right w:val="single" w:sz="4" w:space="0" w:color="auto"/>
            </w:tcBorders>
            <w:vAlign w:val="center"/>
          </w:tcPr>
          <w:p w14:paraId="52731B39" w14:textId="77777777" w:rsidR="00563D2F" w:rsidRPr="007B3C5D" w:rsidRDefault="00563D2F" w:rsidP="004C6F99">
            <w:pPr>
              <w:pStyle w:val="Tabletext"/>
              <w:keepNext/>
              <w:jc w:val="center"/>
              <w:rPr>
                <w:rFonts w:eastAsia="MS PGothic"/>
                <w:szCs w:val="21"/>
              </w:rPr>
            </w:pPr>
            <w:r w:rsidRPr="007B3C5D">
              <w:rPr>
                <w:rFonts w:eastAsia="MS PGothic"/>
                <w:szCs w:val="21"/>
              </w:rPr>
              <w:t>1,023</w:t>
            </w:r>
          </w:p>
        </w:tc>
        <w:tc>
          <w:tcPr>
            <w:tcW w:w="2349" w:type="dxa"/>
            <w:tcBorders>
              <w:top w:val="single" w:sz="4" w:space="0" w:color="auto"/>
              <w:left w:val="single" w:sz="4" w:space="0" w:color="auto"/>
              <w:bottom w:val="single" w:sz="4" w:space="0" w:color="auto"/>
              <w:right w:val="single" w:sz="4" w:space="0" w:color="auto"/>
            </w:tcBorders>
            <w:vAlign w:val="center"/>
          </w:tcPr>
          <w:p w14:paraId="24E830B3" w14:textId="77777777" w:rsidR="00563D2F" w:rsidRPr="007B3C5D" w:rsidRDefault="00563D2F" w:rsidP="004C6F99">
            <w:pPr>
              <w:pStyle w:val="Tabletext"/>
              <w:keepNext/>
              <w:jc w:val="center"/>
              <w:rPr>
                <w:rFonts w:eastAsia="MS PGothic"/>
                <w:szCs w:val="21"/>
              </w:rPr>
            </w:pPr>
            <w:r w:rsidRPr="007B3C5D">
              <w:rPr>
                <w:rFonts w:eastAsia="MS PGothic"/>
                <w:szCs w:val="21"/>
              </w:rPr>
              <w:t>2,046</w:t>
            </w:r>
          </w:p>
        </w:tc>
      </w:tr>
      <w:tr w:rsidR="00563D2F" w:rsidRPr="007B3C5D" w14:paraId="0A469FD9" w14:textId="77777777" w:rsidTr="00563D2F">
        <w:trPr>
          <w:cantSplit/>
          <w:trHeight w:val="332"/>
          <w:jc w:val="center"/>
        </w:trPr>
        <w:tc>
          <w:tcPr>
            <w:tcW w:w="4380" w:type="dxa"/>
            <w:tcBorders>
              <w:top w:val="single" w:sz="4" w:space="0" w:color="auto"/>
              <w:left w:val="single" w:sz="4" w:space="0" w:color="auto"/>
              <w:bottom w:val="single" w:sz="4" w:space="0" w:color="auto"/>
              <w:right w:val="single" w:sz="4" w:space="0" w:color="auto"/>
            </w:tcBorders>
            <w:vAlign w:val="center"/>
          </w:tcPr>
          <w:p w14:paraId="1133A9F4" w14:textId="77777777" w:rsidR="00563D2F" w:rsidRPr="007B3C5D" w:rsidRDefault="00563D2F" w:rsidP="004C6F99">
            <w:pPr>
              <w:pStyle w:val="Tabletext"/>
              <w:keepNext/>
              <w:jc w:val="left"/>
              <w:rPr>
                <w:rFonts w:eastAsia="MS PGothic"/>
              </w:rPr>
            </w:pPr>
            <w:r w:rsidRPr="007B3C5D">
              <w:rPr>
                <w:rFonts w:eastAsia="MS PGothic"/>
              </w:rPr>
              <w:t>Débits binaires des données de navigation (bit</w:t>
            </w:r>
            <w:r w:rsidR="00AC6CCB" w:rsidRPr="007B3C5D">
              <w:rPr>
                <w:rFonts w:eastAsia="MS PGothic"/>
              </w:rPr>
              <w:t>s</w:t>
            </w:r>
            <w:r w:rsidRPr="007B3C5D">
              <w:rPr>
                <w:rFonts w:eastAsia="MS PGothic"/>
              </w:rPr>
              <w:t>/s)</w:t>
            </w:r>
          </w:p>
        </w:tc>
        <w:tc>
          <w:tcPr>
            <w:tcW w:w="5259" w:type="dxa"/>
            <w:gridSpan w:val="2"/>
            <w:tcBorders>
              <w:top w:val="single" w:sz="4" w:space="0" w:color="auto"/>
              <w:left w:val="single" w:sz="4" w:space="0" w:color="auto"/>
              <w:bottom w:val="single" w:sz="4" w:space="0" w:color="auto"/>
              <w:right w:val="single" w:sz="4" w:space="0" w:color="auto"/>
            </w:tcBorders>
            <w:vAlign w:val="center"/>
          </w:tcPr>
          <w:p w14:paraId="060BB5B5" w14:textId="77777777" w:rsidR="00563D2F" w:rsidRPr="007B3C5D" w:rsidRDefault="00563D2F" w:rsidP="004C6F99">
            <w:pPr>
              <w:pStyle w:val="Tabletext"/>
              <w:keepNext/>
              <w:jc w:val="center"/>
              <w:rPr>
                <w:rFonts w:eastAsia="MS PGothic"/>
                <w:b/>
                <w:szCs w:val="21"/>
              </w:rPr>
            </w:pPr>
            <w:r w:rsidRPr="007B3C5D">
              <w:rPr>
                <w:rFonts w:eastAsia="MS PGothic"/>
                <w:szCs w:val="21"/>
              </w:rPr>
              <w:t>25</w:t>
            </w:r>
          </w:p>
        </w:tc>
      </w:tr>
      <w:tr w:rsidR="00563D2F" w:rsidRPr="007B3C5D" w14:paraId="1D31C82F" w14:textId="77777777" w:rsidTr="00563D2F">
        <w:trPr>
          <w:cantSplit/>
          <w:trHeight w:val="287"/>
          <w:jc w:val="center"/>
        </w:trPr>
        <w:tc>
          <w:tcPr>
            <w:tcW w:w="4380" w:type="dxa"/>
            <w:tcBorders>
              <w:top w:val="single" w:sz="4" w:space="0" w:color="auto"/>
              <w:left w:val="single" w:sz="4" w:space="0" w:color="auto"/>
              <w:bottom w:val="single" w:sz="4" w:space="0" w:color="auto"/>
              <w:right w:val="single" w:sz="4" w:space="0" w:color="auto"/>
            </w:tcBorders>
            <w:vAlign w:val="center"/>
          </w:tcPr>
          <w:p w14:paraId="526EF90F" w14:textId="77777777" w:rsidR="00563D2F" w:rsidRPr="007B3C5D" w:rsidRDefault="00563D2F" w:rsidP="004C6F99">
            <w:pPr>
              <w:pStyle w:val="Tabletext"/>
              <w:keepNext/>
              <w:rPr>
                <w:rFonts w:eastAsia="MS PGothic"/>
              </w:rPr>
            </w:pPr>
            <w:r w:rsidRPr="007B3C5D">
              <w:rPr>
                <w:rFonts w:eastAsia="MS PGothic"/>
              </w:rPr>
              <w:t>Débits de symboles des données de navigation (symbole/s)</w:t>
            </w:r>
          </w:p>
        </w:tc>
        <w:tc>
          <w:tcPr>
            <w:tcW w:w="5259" w:type="dxa"/>
            <w:gridSpan w:val="2"/>
            <w:tcBorders>
              <w:top w:val="single" w:sz="4" w:space="0" w:color="auto"/>
              <w:left w:val="single" w:sz="4" w:space="0" w:color="auto"/>
              <w:bottom w:val="single" w:sz="4" w:space="0" w:color="auto"/>
              <w:right w:val="single" w:sz="4" w:space="0" w:color="auto"/>
            </w:tcBorders>
            <w:vAlign w:val="center"/>
          </w:tcPr>
          <w:p w14:paraId="06559B41" w14:textId="77777777" w:rsidR="00563D2F" w:rsidRPr="007B3C5D" w:rsidRDefault="00563D2F" w:rsidP="004C6F99">
            <w:pPr>
              <w:pStyle w:val="Tabletext"/>
              <w:keepNext/>
              <w:jc w:val="center"/>
              <w:rPr>
                <w:rFonts w:eastAsia="MS PGothic"/>
                <w:szCs w:val="21"/>
              </w:rPr>
            </w:pPr>
            <w:r w:rsidRPr="007B3C5D">
              <w:rPr>
                <w:rFonts w:eastAsia="MS PGothic"/>
                <w:szCs w:val="21"/>
              </w:rPr>
              <w:t>50</w:t>
            </w:r>
          </w:p>
        </w:tc>
      </w:tr>
      <w:tr w:rsidR="00563D2F" w:rsidRPr="007B3C5D" w14:paraId="7C763E53" w14:textId="77777777" w:rsidTr="00563D2F">
        <w:trPr>
          <w:cantSplit/>
          <w:trHeight w:val="928"/>
          <w:jc w:val="center"/>
        </w:trPr>
        <w:tc>
          <w:tcPr>
            <w:tcW w:w="4380" w:type="dxa"/>
            <w:tcBorders>
              <w:top w:val="single" w:sz="4" w:space="0" w:color="auto"/>
              <w:left w:val="single" w:sz="4" w:space="0" w:color="auto"/>
              <w:right w:val="single" w:sz="4" w:space="0" w:color="auto"/>
            </w:tcBorders>
            <w:vAlign w:val="center"/>
          </w:tcPr>
          <w:p w14:paraId="19D97610" w14:textId="5F84B319" w:rsidR="00563D2F" w:rsidRPr="007B3C5D" w:rsidRDefault="00563D2F" w:rsidP="004C6F99">
            <w:pPr>
              <w:pStyle w:val="Tabletext"/>
              <w:keepNext/>
              <w:rPr>
                <w:rFonts w:eastAsia="MS PGothic"/>
              </w:rPr>
            </w:pPr>
            <w:r w:rsidRPr="007B3C5D">
              <w:rPr>
                <w:rFonts w:eastAsia="MS PGothic"/>
              </w:rPr>
              <w:t>Méthode de modulation du signal</w:t>
            </w:r>
            <w:r w:rsidR="00FB701E" w:rsidRPr="007B3C5D">
              <w:rPr>
                <w:rFonts w:eastAsia="MS PGothic"/>
                <w:vertAlign w:val="superscript"/>
              </w:rPr>
              <w:t>(1)</w:t>
            </w:r>
          </w:p>
        </w:tc>
        <w:tc>
          <w:tcPr>
            <w:tcW w:w="2910" w:type="dxa"/>
            <w:tcBorders>
              <w:top w:val="single" w:sz="4" w:space="0" w:color="auto"/>
              <w:left w:val="single" w:sz="4" w:space="0" w:color="auto"/>
              <w:right w:val="single" w:sz="4" w:space="0" w:color="auto"/>
            </w:tcBorders>
            <w:vAlign w:val="center"/>
          </w:tcPr>
          <w:p w14:paraId="46930620" w14:textId="235EEB05" w:rsidR="00563D2F" w:rsidRPr="007B3C5D" w:rsidRDefault="00563D2F" w:rsidP="004C6F99">
            <w:pPr>
              <w:pStyle w:val="Tabletext"/>
              <w:keepNext/>
              <w:jc w:val="center"/>
              <w:rPr>
                <w:rFonts w:eastAsia="MS PGothic"/>
                <w:szCs w:val="21"/>
              </w:rPr>
            </w:pPr>
            <w:r w:rsidRPr="007B3C5D">
              <w:rPr>
                <w:rFonts w:eastAsia="MS PGothic"/>
                <w:szCs w:val="21"/>
              </w:rPr>
              <w:t>BOC (1,1)/CBOC(6,1,1/11)</w:t>
            </w:r>
            <w:r w:rsidRPr="007B3C5D">
              <w:rPr>
                <w:rFonts w:eastAsia="MS PGothic"/>
                <w:szCs w:val="21"/>
              </w:rPr>
              <w:br/>
              <w:t>/ TMBOC(6,1,1/11)</w:t>
            </w:r>
            <w:r w:rsidR="00FB701E" w:rsidRPr="007B3C5D">
              <w:rPr>
                <w:rFonts w:eastAsia="MS PGothic"/>
                <w:szCs w:val="21"/>
                <w:vertAlign w:val="superscript"/>
              </w:rPr>
              <w:t>(2)</w:t>
            </w:r>
          </w:p>
        </w:tc>
        <w:tc>
          <w:tcPr>
            <w:tcW w:w="2349" w:type="dxa"/>
            <w:tcBorders>
              <w:top w:val="single" w:sz="4" w:space="0" w:color="auto"/>
              <w:left w:val="single" w:sz="4" w:space="0" w:color="auto"/>
              <w:right w:val="single" w:sz="4" w:space="0" w:color="auto"/>
            </w:tcBorders>
            <w:vAlign w:val="center"/>
          </w:tcPr>
          <w:p w14:paraId="115EC9F4" w14:textId="77777777" w:rsidR="00563D2F" w:rsidRPr="007B3C5D" w:rsidRDefault="00563D2F" w:rsidP="004C6F99">
            <w:pPr>
              <w:pStyle w:val="Tabletext"/>
              <w:keepNext/>
              <w:jc w:val="center"/>
              <w:rPr>
                <w:rFonts w:eastAsia="MS PGothic"/>
                <w:szCs w:val="21"/>
              </w:rPr>
            </w:pPr>
            <w:r w:rsidRPr="007B3C5D">
              <w:rPr>
                <w:color w:val="000000" w:themeColor="text1"/>
              </w:rPr>
              <w:t>BOC</w:t>
            </w:r>
            <w:r w:rsidRPr="007B3C5D">
              <w:rPr>
                <w:i/>
                <w:iCs/>
                <w:color w:val="000000" w:themeColor="text1"/>
                <w:vertAlign w:val="subscript"/>
              </w:rPr>
              <w:t>s</w:t>
            </w:r>
            <w:r w:rsidRPr="007B3C5D">
              <w:rPr>
                <w:color w:val="000000" w:themeColor="text1"/>
              </w:rPr>
              <w:t>(5,2)/BOC</w:t>
            </w:r>
            <w:r w:rsidRPr="007B3C5D">
              <w:rPr>
                <w:i/>
                <w:iCs/>
                <w:color w:val="000000" w:themeColor="text1"/>
                <w:vertAlign w:val="subscript"/>
              </w:rPr>
              <w:t>c</w:t>
            </w:r>
            <w:r w:rsidRPr="007B3C5D">
              <w:rPr>
                <w:color w:val="000000" w:themeColor="text1"/>
                <w:vertAlign w:val="subscript"/>
              </w:rPr>
              <w:t xml:space="preserve"> </w:t>
            </w:r>
            <w:r w:rsidRPr="007B3C5D">
              <w:rPr>
                <w:color w:val="000000" w:themeColor="text1"/>
              </w:rPr>
              <w:t>(4,2)/ BOC</w:t>
            </w:r>
            <w:r w:rsidRPr="007B3C5D">
              <w:rPr>
                <w:i/>
                <w:iCs/>
                <w:color w:val="000000" w:themeColor="text1"/>
                <w:vertAlign w:val="subscript"/>
              </w:rPr>
              <w:t>c</w:t>
            </w:r>
            <w:r w:rsidRPr="007B3C5D">
              <w:rPr>
                <w:color w:val="000000" w:themeColor="text1"/>
              </w:rPr>
              <w:t>(12,2)</w:t>
            </w:r>
          </w:p>
        </w:tc>
      </w:tr>
      <w:tr w:rsidR="00563D2F" w:rsidRPr="007B3C5D" w14:paraId="7E6EBBBA" w14:textId="77777777" w:rsidTr="00563D2F">
        <w:trPr>
          <w:cantSplit/>
          <w:jc w:val="center"/>
        </w:trPr>
        <w:tc>
          <w:tcPr>
            <w:tcW w:w="4380" w:type="dxa"/>
            <w:tcBorders>
              <w:top w:val="single" w:sz="4" w:space="0" w:color="auto"/>
              <w:left w:val="single" w:sz="4" w:space="0" w:color="auto"/>
              <w:bottom w:val="single" w:sz="4" w:space="0" w:color="auto"/>
              <w:right w:val="single" w:sz="4" w:space="0" w:color="auto"/>
            </w:tcBorders>
            <w:vAlign w:val="center"/>
          </w:tcPr>
          <w:p w14:paraId="5F41E831" w14:textId="77777777" w:rsidR="00563D2F" w:rsidRPr="007B3C5D" w:rsidRDefault="00563D2F" w:rsidP="004C6F99">
            <w:pPr>
              <w:pStyle w:val="Tabletext"/>
              <w:keepNext/>
              <w:rPr>
                <w:rFonts w:eastAsia="MS PGothic"/>
              </w:rPr>
            </w:pPr>
            <w:r w:rsidRPr="007B3C5D">
              <w:rPr>
                <w:rFonts w:eastAsia="MS PGothic"/>
              </w:rPr>
              <w:t xml:space="preserve">Polarisation </w:t>
            </w:r>
          </w:p>
        </w:tc>
        <w:tc>
          <w:tcPr>
            <w:tcW w:w="5259" w:type="dxa"/>
            <w:gridSpan w:val="2"/>
            <w:tcBorders>
              <w:top w:val="single" w:sz="4" w:space="0" w:color="auto"/>
              <w:left w:val="single" w:sz="4" w:space="0" w:color="auto"/>
              <w:bottom w:val="single" w:sz="4" w:space="0" w:color="auto"/>
              <w:right w:val="single" w:sz="4" w:space="0" w:color="auto"/>
            </w:tcBorders>
            <w:vAlign w:val="center"/>
          </w:tcPr>
          <w:p w14:paraId="7E758B52" w14:textId="77777777" w:rsidR="00563D2F" w:rsidRPr="007B3C5D" w:rsidRDefault="00AC6CCB" w:rsidP="004C6F99">
            <w:pPr>
              <w:pStyle w:val="Tabletext"/>
              <w:keepNext/>
              <w:jc w:val="center"/>
              <w:rPr>
                <w:rFonts w:eastAsia="MS PGothic"/>
                <w:szCs w:val="21"/>
              </w:rPr>
            </w:pPr>
            <w:r w:rsidRPr="007B3C5D">
              <w:rPr>
                <w:rFonts w:eastAsia="MS PGothic"/>
                <w:szCs w:val="21"/>
              </w:rPr>
              <w:t>circulaire dextrogyre</w:t>
            </w:r>
          </w:p>
        </w:tc>
      </w:tr>
      <w:tr w:rsidR="00563D2F" w:rsidRPr="007B3C5D" w14:paraId="0183D867" w14:textId="77777777" w:rsidTr="00563D2F">
        <w:trPr>
          <w:cantSplit/>
          <w:jc w:val="center"/>
        </w:trPr>
        <w:tc>
          <w:tcPr>
            <w:tcW w:w="4380" w:type="dxa"/>
            <w:tcBorders>
              <w:top w:val="single" w:sz="4" w:space="0" w:color="auto"/>
              <w:left w:val="single" w:sz="4" w:space="0" w:color="auto"/>
              <w:bottom w:val="single" w:sz="4" w:space="0" w:color="auto"/>
              <w:right w:val="single" w:sz="4" w:space="0" w:color="auto"/>
            </w:tcBorders>
            <w:vAlign w:val="center"/>
          </w:tcPr>
          <w:p w14:paraId="7924C0FC" w14:textId="77777777" w:rsidR="00563D2F" w:rsidRPr="007B3C5D" w:rsidRDefault="00563D2F" w:rsidP="004C6F99">
            <w:pPr>
              <w:pStyle w:val="Equationlegend"/>
              <w:jc w:val="left"/>
              <w:rPr>
                <w:rFonts w:eastAsia="MS PGothic"/>
                <w:sz w:val="22"/>
                <w:szCs w:val="22"/>
                <w:lang w:val="fr-FR"/>
              </w:rPr>
            </w:pPr>
            <w:r w:rsidRPr="007B3C5D">
              <w:rPr>
                <w:rFonts w:eastAsia="MS PGothic"/>
                <w:sz w:val="22"/>
                <w:szCs w:val="22"/>
                <w:lang w:val="fr-FR"/>
              </w:rPr>
              <w:t>Ellipticité (dB)</w:t>
            </w:r>
          </w:p>
        </w:tc>
        <w:tc>
          <w:tcPr>
            <w:tcW w:w="5259" w:type="dxa"/>
            <w:gridSpan w:val="2"/>
            <w:tcBorders>
              <w:top w:val="single" w:sz="4" w:space="0" w:color="auto"/>
              <w:left w:val="single" w:sz="4" w:space="0" w:color="auto"/>
              <w:bottom w:val="single" w:sz="4" w:space="0" w:color="auto"/>
              <w:right w:val="single" w:sz="4" w:space="0" w:color="auto"/>
            </w:tcBorders>
            <w:vAlign w:val="center"/>
          </w:tcPr>
          <w:p w14:paraId="120C6B7A" w14:textId="77777777" w:rsidR="00563D2F" w:rsidRPr="007B3C5D" w:rsidRDefault="00563D2F" w:rsidP="004C6F99">
            <w:pPr>
              <w:pStyle w:val="Tabletext"/>
              <w:keepNext/>
              <w:jc w:val="center"/>
              <w:rPr>
                <w:rFonts w:eastAsia="MS PGothic"/>
              </w:rPr>
            </w:pPr>
            <w:r w:rsidRPr="007B3C5D">
              <w:rPr>
                <w:rFonts w:eastAsia="MS PGothic"/>
              </w:rPr>
              <w:t>1,8 maximum</w:t>
            </w:r>
          </w:p>
        </w:tc>
      </w:tr>
    </w:tbl>
    <w:p w14:paraId="5212427E" w14:textId="6C1E60A9" w:rsidR="007B3C5D" w:rsidRPr="007B3C5D" w:rsidRDefault="007B3C5D" w:rsidP="007B3C5D">
      <w:pPr>
        <w:pStyle w:val="TableNo"/>
      </w:pPr>
      <w:r w:rsidRPr="007B3C5D">
        <w:lastRenderedPageBreak/>
        <w:t>TABLEAU 27</w:t>
      </w:r>
      <w:r>
        <w:t xml:space="preserve"> </w:t>
      </w:r>
      <w:r w:rsidRPr="007B3C5D">
        <w:t>(</w:t>
      </w:r>
      <w:r w:rsidRPr="007B3C5D">
        <w:rPr>
          <w:i/>
          <w:iCs/>
        </w:rPr>
        <w:t>fin</w:t>
      </w:r>
      <w:r w:rsidRPr="007B3C5D">
        <w:t>)</w:t>
      </w:r>
    </w:p>
    <w:tbl>
      <w:tblPr>
        <w:tblW w:w="9644" w:type="dxa"/>
        <w:jc w:val="center"/>
        <w:tblCellMar>
          <w:left w:w="99" w:type="dxa"/>
          <w:right w:w="99" w:type="dxa"/>
        </w:tblCellMar>
        <w:tblLook w:val="00A0" w:firstRow="1" w:lastRow="0" w:firstColumn="1" w:lastColumn="0" w:noHBand="0" w:noVBand="0"/>
      </w:tblPr>
      <w:tblGrid>
        <w:gridCol w:w="4383"/>
        <w:gridCol w:w="2279"/>
        <w:gridCol w:w="632"/>
        <w:gridCol w:w="2350"/>
      </w:tblGrid>
      <w:tr w:rsidR="007B3C5D" w:rsidRPr="007B3C5D" w14:paraId="52C4E111" w14:textId="77777777" w:rsidTr="007B3C5D">
        <w:trPr>
          <w:cantSplit/>
          <w:trHeight w:val="210"/>
          <w:jc w:val="center"/>
        </w:trPr>
        <w:tc>
          <w:tcPr>
            <w:tcW w:w="4380" w:type="dxa"/>
            <w:vMerge w:val="restart"/>
            <w:tcBorders>
              <w:top w:val="single" w:sz="4" w:space="0" w:color="auto"/>
              <w:left w:val="single" w:sz="4" w:space="0" w:color="auto"/>
              <w:right w:val="single" w:sz="4" w:space="0" w:color="auto"/>
            </w:tcBorders>
            <w:vAlign w:val="center"/>
          </w:tcPr>
          <w:p w14:paraId="53AE2305" w14:textId="77777777" w:rsidR="007B3C5D" w:rsidRPr="007B3C5D" w:rsidRDefault="007B3C5D" w:rsidP="00DD39F7">
            <w:pPr>
              <w:pStyle w:val="Tablehead"/>
              <w:rPr>
                <w:rFonts w:eastAsia="MS PGothic"/>
              </w:rPr>
            </w:pPr>
            <w:r w:rsidRPr="007B3C5D">
              <w:rPr>
                <w:rFonts w:eastAsia="MS PGothic"/>
              </w:rPr>
              <w:t>Paramètre (unité)</w:t>
            </w:r>
          </w:p>
        </w:tc>
        <w:tc>
          <w:tcPr>
            <w:tcW w:w="5259" w:type="dxa"/>
            <w:gridSpan w:val="3"/>
            <w:tcBorders>
              <w:top w:val="single" w:sz="4" w:space="0" w:color="auto"/>
              <w:left w:val="single" w:sz="4" w:space="0" w:color="auto"/>
              <w:bottom w:val="single" w:sz="4" w:space="0" w:color="auto"/>
              <w:right w:val="single" w:sz="4" w:space="0" w:color="auto"/>
            </w:tcBorders>
            <w:vAlign w:val="center"/>
          </w:tcPr>
          <w:p w14:paraId="5A824604" w14:textId="77777777" w:rsidR="007B3C5D" w:rsidRPr="007B3C5D" w:rsidRDefault="007B3C5D" w:rsidP="00DD39F7">
            <w:pPr>
              <w:pStyle w:val="Tablehead"/>
              <w:rPr>
                <w:rFonts w:eastAsia="MS PGothic"/>
              </w:rPr>
            </w:pPr>
            <w:r w:rsidRPr="007B3C5D">
              <w:rPr>
                <w:rFonts w:eastAsia="MS PGothic"/>
              </w:rPr>
              <w:t>Description du paramètre SRNS</w:t>
            </w:r>
          </w:p>
        </w:tc>
      </w:tr>
      <w:tr w:rsidR="007B3C5D" w:rsidRPr="007B3C5D" w14:paraId="2CB2E3E6" w14:textId="77777777" w:rsidTr="007B3C5D">
        <w:trPr>
          <w:cantSplit/>
          <w:trHeight w:val="210"/>
          <w:jc w:val="center"/>
        </w:trPr>
        <w:tc>
          <w:tcPr>
            <w:tcW w:w="4380" w:type="dxa"/>
            <w:vMerge/>
            <w:tcBorders>
              <w:left w:val="single" w:sz="4" w:space="0" w:color="auto"/>
              <w:bottom w:val="single" w:sz="4" w:space="0" w:color="auto"/>
              <w:right w:val="single" w:sz="4" w:space="0" w:color="auto"/>
            </w:tcBorders>
            <w:vAlign w:val="center"/>
          </w:tcPr>
          <w:p w14:paraId="65FB2C4E" w14:textId="77777777" w:rsidR="007B3C5D" w:rsidRPr="007B3C5D" w:rsidRDefault="007B3C5D" w:rsidP="00DD39F7">
            <w:pPr>
              <w:pStyle w:val="Tablehead"/>
              <w:rPr>
                <w:rFonts w:eastAsia="MS PGothic"/>
              </w:rPr>
            </w:pPr>
          </w:p>
        </w:tc>
        <w:tc>
          <w:tcPr>
            <w:tcW w:w="2910" w:type="dxa"/>
            <w:gridSpan w:val="2"/>
            <w:tcBorders>
              <w:top w:val="single" w:sz="4" w:space="0" w:color="auto"/>
              <w:left w:val="single" w:sz="4" w:space="0" w:color="auto"/>
              <w:bottom w:val="single" w:sz="4" w:space="0" w:color="auto"/>
              <w:right w:val="single" w:sz="4" w:space="0" w:color="auto"/>
            </w:tcBorders>
            <w:vAlign w:val="center"/>
          </w:tcPr>
          <w:p w14:paraId="6FDF9216" w14:textId="77777777" w:rsidR="007B3C5D" w:rsidRPr="007B3C5D" w:rsidRDefault="007B3C5D" w:rsidP="00DD39F7">
            <w:pPr>
              <w:pStyle w:val="Tablehead"/>
              <w:rPr>
                <w:rFonts w:eastAsia="MS PGothic"/>
              </w:rPr>
            </w:pPr>
            <w:r w:rsidRPr="007B3C5D">
              <w:rPr>
                <w:rFonts w:eastAsia="MS PGothic"/>
              </w:rPr>
              <w:t>SPS</w:t>
            </w:r>
          </w:p>
        </w:tc>
        <w:tc>
          <w:tcPr>
            <w:tcW w:w="2349" w:type="dxa"/>
            <w:tcBorders>
              <w:top w:val="single" w:sz="4" w:space="0" w:color="auto"/>
              <w:left w:val="single" w:sz="4" w:space="0" w:color="auto"/>
              <w:bottom w:val="single" w:sz="4" w:space="0" w:color="auto"/>
              <w:right w:val="single" w:sz="4" w:space="0" w:color="auto"/>
            </w:tcBorders>
            <w:vAlign w:val="center"/>
          </w:tcPr>
          <w:p w14:paraId="6EF44974" w14:textId="77777777" w:rsidR="007B3C5D" w:rsidRPr="007B3C5D" w:rsidRDefault="007B3C5D" w:rsidP="00DD39F7">
            <w:pPr>
              <w:pStyle w:val="Tablehead"/>
              <w:rPr>
                <w:rFonts w:eastAsia="MS PGothic"/>
              </w:rPr>
            </w:pPr>
            <w:r w:rsidRPr="007B3C5D">
              <w:rPr>
                <w:rFonts w:eastAsia="MS PGothic"/>
              </w:rPr>
              <w:t>RS</w:t>
            </w:r>
          </w:p>
        </w:tc>
      </w:tr>
      <w:tr w:rsidR="00563D2F" w:rsidRPr="007B3C5D" w14:paraId="5D49E68F" w14:textId="77777777" w:rsidTr="007B3C5D">
        <w:trPr>
          <w:cantSplit/>
          <w:trHeight w:val="676"/>
          <w:jc w:val="center"/>
        </w:trPr>
        <w:tc>
          <w:tcPr>
            <w:tcW w:w="4380" w:type="dxa"/>
            <w:tcBorders>
              <w:top w:val="single" w:sz="4" w:space="0" w:color="auto"/>
              <w:left w:val="single" w:sz="4" w:space="0" w:color="auto"/>
              <w:right w:val="single" w:sz="4" w:space="0" w:color="auto"/>
            </w:tcBorders>
            <w:vAlign w:val="center"/>
          </w:tcPr>
          <w:p w14:paraId="3A1199EC" w14:textId="77777777" w:rsidR="00563D2F" w:rsidRPr="007B3C5D" w:rsidRDefault="00563D2F" w:rsidP="004C6F99">
            <w:pPr>
              <w:pStyle w:val="Tabletext"/>
              <w:jc w:val="left"/>
              <w:rPr>
                <w:rFonts w:eastAsia="MS PGothic"/>
                <w:szCs w:val="22"/>
              </w:rPr>
            </w:pPr>
            <w:r w:rsidRPr="007B3C5D">
              <w:rPr>
                <w:szCs w:val="22"/>
              </w:rPr>
              <w:br w:type="page"/>
            </w:r>
            <w:r w:rsidRPr="007B3C5D">
              <w:rPr>
                <w:rFonts w:eastAsia="MS PGothic"/>
                <w:szCs w:val="22"/>
              </w:rPr>
              <w:t>Niveau de la puissance minimale reçue à la sortie de l'antenne de référence (dBW)</w:t>
            </w:r>
          </w:p>
        </w:tc>
        <w:tc>
          <w:tcPr>
            <w:tcW w:w="5259" w:type="dxa"/>
            <w:gridSpan w:val="3"/>
            <w:tcBorders>
              <w:top w:val="single" w:sz="4" w:space="0" w:color="auto"/>
              <w:left w:val="single" w:sz="4" w:space="0" w:color="auto"/>
              <w:right w:val="single" w:sz="4" w:space="0" w:color="auto"/>
            </w:tcBorders>
            <w:vAlign w:val="center"/>
          </w:tcPr>
          <w:p w14:paraId="504AB68C" w14:textId="77777777" w:rsidR="00563D2F" w:rsidRPr="007B3C5D" w:rsidRDefault="00563D2F" w:rsidP="004C6F99">
            <w:pPr>
              <w:pStyle w:val="Tabletext"/>
              <w:keepNext/>
              <w:jc w:val="center"/>
              <w:rPr>
                <w:rFonts w:eastAsia="MS PGothic"/>
                <w:szCs w:val="21"/>
              </w:rPr>
            </w:pPr>
            <w:r w:rsidRPr="007B3C5D">
              <w:rPr>
                <w:rFonts w:eastAsia="MS PGothic"/>
              </w:rPr>
              <w:t>–156,37 –161,74</w:t>
            </w:r>
          </w:p>
        </w:tc>
      </w:tr>
      <w:tr w:rsidR="00563D2F" w:rsidRPr="007B3C5D" w14:paraId="0F4A0BA4" w14:textId="77777777" w:rsidTr="007B3C5D">
        <w:trPr>
          <w:cantSplit/>
          <w:trHeight w:val="386"/>
          <w:jc w:val="center"/>
        </w:trPr>
        <w:tc>
          <w:tcPr>
            <w:tcW w:w="4380" w:type="dxa"/>
            <w:tcBorders>
              <w:top w:val="single" w:sz="4" w:space="0" w:color="auto"/>
              <w:left w:val="single" w:sz="4" w:space="0" w:color="auto"/>
              <w:bottom w:val="single" w:sz="4" w:space="0" w:color="auto"/>
              <w:right w:val="single" w:sz="4" w:space="0" w:color="auto"/>
            </w:tcBorders>
            <w:vAlign w:val="center"/>
          </w:tcPr>
          <w:p w14:paraId="771EE3A6" w14:textId="77777777" w:rsidR="00563D2F" w:rsidRPr="007B3C5D" w:rsidRDefault="00563D2F" w:rsidP="004C6F99">
            <w:pPr>
              <w:pStyle w:val="Tabletext"/>
              <w:jc w:val="left"/>
              <w:rPr>
                <w:rFonts w:eastAsia="MS PGothic"/>
                <w:szCs w:val="22"/>
              </w:rPr>
            </w:pPr>
            <w:r w:rsidRPr="007B3C5D">
              <w:rPr>
                <w:rFonts w:eastAsia="MS PGothic"/>
                <w:szCs w:val="22"/>
              </w:rPr>
              <w:t>Largeur de bande à 3 dB du filtre de l'émetteur RF (MHz)</w:t>
            </w:r>
          </w:p>
        </w:tc>
        <w:tc>
          <w:tcPr>
            <w:tcW w:w="2278" w:type="dxa"/>
            <w:tcBorders>
              <w:top w:val="single" w:sz="4" w:space="0" w:color="auto"/>
              <w:left w:val="single" w:sz="4" w:space="0" w:color="auto"/>
              <w:bottom w:val="single" w:sz="4" w:space="0" w:color="auto"/>
              <w:right w:val="single" w:sz="4" w:space="0" w:color="auto"/>
            </w:tcBorders>
            <w:vAlign w:val="center"/>
          </w:tcPr>
          <w:p w14:paraId="77104020" w14:textId="77777777" w:rsidR="00563D2F" w:rsidRPr="007B3C5D" w:rsidRDefault="00563D2F" w:rsidP="004C6F99">
            <w:pPr>
              <w:pStyle w:val="Tabletext"/>
              <w:keepNext/>
              <w:jc w:val="center"/>
              <w:rPr>
                <w:rFonts w:eastAsia="MS PGothic"/>
                <w:szCs w:val="21"/>
              </w:rPr>
            </w:pPr>
            <w:r w:rsidRPr="007B3C5D">
              <w:rPr>
                <w:rFonts w:eastAsia="MS PGothic"/>
                <w:szCs w:val="21"/>
              </w:rPr>
              <w:t>24</w:t>
            </w:r>
          </w:p>
        </w:tc>
        <w:tc>
          <w:tcPr>
            <w:tcW w:w="2981" w:type="dxa"/>
            <w:gridSpan w:val="2"/>
            <w:tcBorders>
              <w:top w:val="single" w:sz="4" w:space="0" w:color="auto"/>
              <w:left w:val="single" w:sz="4" w:space="0" w:color="auto"/>
              <w:bottom w:val="single" w:sz="4" w:space="0" w:color="auto"/>
              <w:right w:val="single" w:sz="4" w:space="0" w:color="auto"/>
            </w:tcBorders>
            <w:vAlign w:val="center"/>
          </w:tcPr>
          <w:p w14:paraId="45791053" w14:textId="77777777" w:rsidR="00563D2F" w:rsidRPr="007B3C5D" w:rsidRDefault="00563D2F" w:rsidP="004C6F99">
            <w:pPr>
              <w:pStyle w:val="Tabletext"/>
              <w:keepNext/>
              <w:jc w:val="center"/>
              <w:rPr>
                <w:rFonts w:eastAsia="MS PGothic"/>
                <w:szCs w:val="21"/>
              </w:rPr>
            </w:pPr>
            <w:r w:rsidRPr="007B3C5D">
              <w:rPr>
                <w:rFonts w:eastAsia="MS PGothic"/>
                <w:szCs w:val="21"/>
              </w:rPr>
              <w:t>24 (pour BOC</w:t>
            </w:r>
            <w:r w:rsidRPr="007B3C5D">
              <w:rPr>
                <w:rFonts w:eastAsia="MS PGothic"/>
                <w:i/>
                <w:iCs/>
                <w:szCs w:val="21"/>
                <w:vertAlign w:val="subscript"/>
              </w:rPr>
              <w:t>s</w:t>
            </w:r>
            <w:r w:rsidRPr="007B3C5D">
              <w:rPr>
                <w:rFonts w:eastAsia="MS PGothic"/>
                <w:szCs w:val="21"/>
              </w:rPr>
              <w:t>(5,2)/BOC</w:t>
            </w:r>
            <w:r w:rsidRPr="007B3C5D">
              <w:rPr>
                <w:rFonts w:eastAsia="MS PGothic"/>
                <w:i/>
                <w:iCs/>
                <w:szCs w:val="21"/>
                <w:vertAlign w:val="subscript"/>
              </w:rPr>
              <w:t>c</w:t>
            </w:r>
            <w:r w:rsidRPr="007B3C5D">
              <w:rPr>
                <w:rFonts w:eastAsia="MS PGothic"/>
                <w:szCs w:val="21"/>
              </w:rPr>
              <w:t>(4,2)) /</w:t>
            </w:r>
          </w:p>
          <w:p w14:paraId="50740E01" w14:textId="77777777" w:rsidR="00563D2F" w:rsidRPr="007B3C5D" w:rsidRDefault="00563D2F" w:rsidP="004C6F99">
            <w:pPr>
              <w:pStyle w:val="Tabletext"/>
              <w:keepNext/>
              <w:jc w:val="center"/>
              <w:rPr>
                <w:rFonts w:eastAsia="MS PGothic"/>
                <w:szCs w:val="21"/>
              </w:rPr>
            </w:pPr>
            <w:r w:rsidRPr="007B3C5D">
              <w:rPr>
                <w:rFonts w:eastAsia="MS PGothic"/>
                <w:szCs w:val="21"/>
              </w:rPr>
              <w:t>30 (pour BOC</w:t>
            </w:r>
            <w:r w:rsidRPr="007B3C5D">
              <w:rPr>
                <w:rFonts w:eastAsia="MS PGothic"/>
                <w:i/>
                <w:iCs/>
                <w:szCs w:val="21"/>
                <w:vertAlign w:val="subscript"/>
              </w:rPr>
              <w:t>c</w:t>
            </w:r>
            <w:r w:rsidRPr="007B3C5D">
              <w:rPr>
                <w:rFonts w:eastAsia="MS PGothic"/>
                <w:szCs w:val="21"/>
              </w:rPr>
              <w:t>(12,2))</w:t>
            </w:r>
          </w:p>
        </w:tc>
      </w:tr>
      <w:tr w:rsidR="00563D2F" w:rsidRPr="007B3C5D" w14:paraId="5845D97C" w14:textId="77777777" w:rsidTr="007B3C5D">
        <w:trPr>
          <w:cantSplit/>
          <w:trHeight w:val="386"/>
          <w:jc w:val="center"/>
        </w:trPr>
        <w:tc>
          <w:tcPr>
            <w:tcW w:w="9639" w:type="dxa"/>
            <w:gridSpan w:val="4"/>
            <w:tcBorders>
              <w:top w:val="single" w:sz="4" w:space="0" w:color="auto"/>
            </w:tcBorders>
            <w:vAlign w:val="center"/>
          </w:tcPr>
          <w:p w14:paraId="26AD4CCD" w14:textId="0E37FA9B" w:rsidR="00563D2F" w:rsidRPr="007B3C5D" w:rsidRDefault="00FB701E" w:rsidP="00840D27">
            <w:pPr>
              <w:pStyle w:val="Tabletext"/>
              <w:ind w:left="284" w:hanging="284"/>
              <w:jc w:val="left"/>
            </w:pPr>
            <w:r w:rsidRPr="007B3C5D">
              <w:rPr>
                <w:rFonts w:eastAsia="MS PGothic"/>
                <w:vertAlign w:val="superscript"/>
              </w:rPr>
              <w:t>(1)</w:t>
            </w:r>
            <w:r w:rsidR="00563D2F" w:rsidRPr="007B3C5D">
              <w:tab/>
              <w:t>L'une des options de modulation sera choisie en fonction des résultats de la coordination avec les autres opérateurs de systèmes SRNS.</w:t>
            </w:r>
          </w:p>
          <w:p w14:paraId="61680D1E" w14:textId="69DD9E6E" w:rsidR="00563D2F" w:rsidRPr="007B3C5D" w:rsidRDefault="00FB701E" w:rsidP="00840D27">
            <w:pPr>
              <w:pStyle w:val="Tabletext"/>
              <w:ind w:left="284" w:hanging="284"/>
              <w:jc w:val="left"/>
            </w:pPr>
            <w:r w:rsidRPr="007B3C5D">
              <w:rPr>
                <w:rFonts w:eastAsia="MS PGothic"/>
                <w:szCs w:val="21"/>
                <w:vertAlign w:val="superscript"/>
              </w:rPr>
              <w:t>(2)</w:t>
            </w:r>
            <w:r w:rsidR="00563D2F" w:rsidRPr="007B3C5D">
              <w:tab/>
              <w:t xml:space="preserve">La modulation MBOC combine deux signaux avec modulation BOC. La modulation BOC avec multiplexage dans le temps (TMBOC) et la modulation BOC composite (CBOC) sont deux types de mise en </w:t>
            </w:r>
            <w:r w:rsidR="00E64F73" w:rsidRPr="007B3C5D">
              <w:t>œuvre</w:t>
            </w:r>
            <w:r w:rsidR="00563D2F" w:rsidRPr="007B3C5D">
              <w:t xml:space="preserve"> de la modulation MBOC. Dans un signal TMBOC, deux signaux BOC sont multiplexés dans le temps. Dans un signal CBOC, la puissance du signal est partagée entre les deux signaux BOC.</w:t>
            </w:r>
          </w:p>
          <w:p w14:paraId="6FCC1E06" w14:textId="7F6D3804" w:rsidR="00563D2F" w:rsidRPr="007B3C5D" w:rsidRDefault="008A3B79" w:rsidP="00840D27">
            <w:pPr>
              <w:pStyle w:val="Tabletext"/>
              <w:ind w:left="284" w:hanging="284"/>
              <w:jc w:val="left"/>
            </w:pPr>
            <w:r>
              <w:tab/>
            </w:r>
            <w:r w:rsidR="00563D2F" w:rsidRPr="007B3C5D">
              <w:t>Le signal TMBOC(6,1,1/11) comprend i) une modulation BOC(6,1) pendant 1/11 du temps; et ii) une modulation BOC(1,1) pendant 10/11 du temps.</w:t>
            </w:r>
          </w:p>
          <w:p w14:paraId="04A8BC20" w14:textId="3C7AFE28" w:rsidR="00563D2F" w:rsidRPr="007B3C5D" w:rsidRDefault="008A3B79" w:rsidP="00840D27">
            <w:pPr>
              <w:pStyle w:val="Tabletext"/>
              <w:ind w:left="284" w:hanging="284"/>
              <w:jc w:val="left"/>
              <w:rPr>
                <w:rFonts w:eastAsia="MS PGothic"/>
                <w:szCs w:val="21"/>
              </w:rPr>
            </w:pPr>
            <w:r>
              <w:tab/>
            </w:r>
            <w:r w:rsidR="00563D2F" w:rsidRPr="007B3C5D">
              <w:t>Le signal CBOC(6,1,1/11) est la somme de i) 1/11 de la puissance de la modulation BOC (6,1); et</w:t>
            </w:r>
            <w:r>
              <w:t> </w:t>
            </w:r>
            <w:r w:rsidR="00563D2F" w:rsidRPr="007B3C5D">
              <w:t>ii)</w:t>
            </w:r>
            <w:r>
              <w:t> </w:t>
            </w:r>
            <w:r w:rsidR="00563D2F" w:rsidRPr="007B3C5D">
              <w:t>10/11 de la puissance de la modulation BOC(1,1).</w:t>
            </w:r>
          </w:p>
        </w:tc>
      </w:tr>
    </w:tbl>
    <w:p w14:paraId="0AB55D4A" w14:textId="77777777" w:rsidR="00040F4A" w:rsidRPr="007B3C5D" w:rsidRDefault="00040F4A" w:rsidP="004C6F99">
      <w:pPr>
        <w:pStyle w:val="Tablefin"/>
        <w:rPr>
          <w:lang w:val="fr-FR"/>
        </w:rPr>
      </w:pPr>
      <w:bookmarkStart w:id="1300" w:name="_Toc427760350"/>
      <w:bookmarkStart w:id="1301" w:name="_Toc427760901"/>
      <w:bookmarkStart w:id="1302" w:name="_Toc427761275"/>
      <w:bookmarkStart w:id="1303" w:name="_Toc427763357"/>
      <w:bookmarkStart w:id="1304" w:name="_Toc427764221"/>
      <w:bookmarkStart w:id="1305" w:name="_Toc427843162"/>
      <w:bookmarkStart w:id="1306" w:name="_Toc427843552"/>
      <w:bookmarkStart w:id="1307" w:name="_Toc427843699"/>
      <w:bookmarkStart w:id="1308" w:name="_Toc427843845"/>
    </w:p>
    <w:p w14:paraId="2DE0AA0A" w14:textId="77777777" w:rsidR="00563D2F" w:rsidRPr="007B3C5D" w:rsidRDefault="00563D2F" w:rsidP="004C6F99">
      <w:pPr>
        <w:pStyle w:val="Heading2"/>
      </w:pPr>
      <w:bookmarkStart w:id="1309" w:name="_Toc428173757"/>
      <w:bookmarkStart w:id="1310" w:name="_Toc428175000"/>
      <w:r w:rsidRPr="007B3C5D">
        <w:t>4.2</w:t>
      </w:r>
      <w:r w:rsidRPr="007B3C5D">
        <w:tab/>
      </w:r>
      <w:r w:rsidR="00E64F73" w:rsidRPr="007B3C5D">
        <w:t>Émissions</w:t>
      </w:r>
      <w:r w:rsidRPr="007B3C5D">
        <w:t xml:space="preserve"> du système GAGAN</w:t>
      </w:r>
      <w:bookmarkEnd w:id="1300"/>
      <w:bookmarkEnd w:id="1301"/>
      <w:bookmarkEnd w:id="1302"/>
      <w:bookmarkEnd w:id="1303"/>
      <w:bookmarkEnd w:id="1304"/>
      <w:bookmarkEnd w:id="1305"/>
      <w:bookmarkEnd w:id="1306"/>
      <w:bookmarkEnd w:id="1307"/>
      <w:bookmarkEnd w:id="1308"/>
      <w:bookmarkEnd w:id="1309"/>
      <w:bookmarkEnd w:id="1310"/>
    </w:p>
    <w:p w14:paraId="1EE81BC6" w14:textId="400903D3" w:rsidR="00563D2F" w:rsidRPr="007B3C5D" w:rsidRDefault="00563D2F" w:rsidP="004C6F99">
      <w:pPr>
        <w:pStyle w:val="TableNo"/>
        <w:keepLines/>
      </w:pPr>
      <w:r w:rsidRPr="007B3C5D">
        <w:t xml:space="preserve">TABLEAU </w:t>
      </w:r>
      <w:r w:rsidR="00FB701E" w:rsidRPr="007B3C5D">
        <w:t>28</w:t>
      </w:r>
    </w:p>
    <w:p w14:paraId="497E421C" w14:textId="77777777" w:rsidR="00563D2F" w:rsidRPr="007B3C5D" w:rsidRDefault="00E64F73" w:rsidP="004C6F99">
      <w:pPr>
        <w:pStyle w:val="Tabletitle"/>
        <w:keepLines/>
      </w:pPr>
      <w:r w:rsidRPr="007B3C5D">
        <w:t>Émissions</w:t>
      </w:r>
      <w:r w:rsidR="00563D2F" w:rsidRPr="007B3C5D">
        <w:t xml:space="preserve"> GAGAN L1 dans la bande 1 559-1 610 MHz</w:t>
      </w:r>
    </w:p>
    <w:tbl>
      <w:tblPr>
        <w:tblW w:w="0" w:type="auto"/>
        <w:jc w:val="center"/>
        <w:tblLayout w:type="fixed"/>
        <w:tblLook w:val="00A0" w:firstRow="1" w:lastRow="0" w:firstColumn="1" w:lastColumn="0" w:noHBand="0" w:noVBand="0"/>
      </w:tblPr>
      <w:tblGrid>
        <w:gridCol w:w="5344"/>
        <w:gridCol w:w="3114"/>
      </w:tblGrid>
      <w:tr w:rsidR="00563D2F" w:rsidRPr="007B3C5D" w14:paraId="5D03C8F5" w14:textId="77777777" w:rsidTr="00563D2F">
        <w:trPr>
          <w:cantSplit/>
          <w:tblHeader/>
          <w:jc w:val="center"/>
        </w:trPr>
        <w:tc>
          <w:tcPr>
            <w:tcW w:w="5344" w:type="dxa"/>
            <w:tcBorders>
              <w:top w:val="single" w:sz="4" w:space="0" w:color="auto"/>
              <w:left w:val="single" w:sz="4" w:space="0" w:color="auto"/>
              <w:bottom w:val="single" w:sz="4" w:space="0" w:color="auto"/>
              <w:right w:val="single" w:sz="4" w:space="0" w:color="auto"/>
            </w:tcBorders>
            <w:vAlign w:val="center"/>
          </w:tcPr>
          <w:p w14:paraId="0BBB1B72" w14:textId="77777777" w:rsidR="00563D2F" w:rsidRPr="007B3C5D" w:rsidRDefault="00563D2F" w:rsidP="004C6F99">
            <w:pPr>
              <w:pStyle w:val="Tablehead"/>
              <w:keepLines/>
              <w:rPr>
                <w:rFonts w:eastAsia="MS PGothic"/>
              </w:rPr>
            </w:pPr>
            <w:r w:rsidRPr="007B3C5D">
              <w:rPr>
                <w:rFonts w:eastAsia="MS PGothic"/>
              </w:rPr>
              <w:t>Paramètre (unité)</w:t>
            </w:r>
          </w:p>
        </w:tc>
        <w:tc>
          <w:tcPr>
            <w:tcW w:w="3114" w:type="dxa"/>
            <w:tcBorders>
              <w:top w:val="single" w:sz="4" w:space="0" w:color="auto"/>
              <w:left w:val="single" w:sz="4" w:space="0" w:color="auto"/>
              <w:bottom w:val="single" w:sz="4" w:space="0" w:color="auto"/>
              <w:right w:val="single" w:sz="4" w:space="0" w:color="auto"/>
            </w:tcBorders>
            <w:vAlign w:val="center"/>
          </w:tcPr>
          <w:p w14:paraId="24188DC7" w14:textId="77777777" w:rsidR="00563D2F" w:rsidRPr="007B3C5D" w:rsidRDefault="00563D2F" w:rsidP="004C6F99">
            <w:pPr>
              <w:pStyle w:val="Tablehead"/>
              <w:keepLines/>
              <w:rPr>
                <w:rFonts w:eastAsia="MS PGothic"/>
              </w:rPr>
            </w:pPr>
            <w:r w:rsidRPr="007B3C5D">
              <w:rPr>
                <w:rFonts w:eastAsia="MS PGothic"/>
              </w:rPr>
              <w:t>Valeur du paramètre</w:t>
            </w:r>
          </w:p>
        </w:tc>
      </w:tr>
      <w:tr w:rsidR="00563D2F" w:rsidRPr="007B3C5D" w14:paraId="4D337919" w14:textId="77777777" w:rsidTr="00563D2F">
        <w:trPr>
          <w:cantSplit/>
          <w:jc w:val="center"/>
        </w:trPr>
        <w:tc>
          <w:tcPr>
            <w:tcW w:w="5344" w:type="dxa"/>
            <w:tcBorders>
              <w:top w:val="single" w:sz="4" w:space="0" w:color="auto"/>
              <w:left w:val="single" w:sz="4" w:space="0" w:color="auto"/>
              <w:bottom w:val="single" w:sz="4" w:space="0" w:color="auto"/>
              <w:right w:val="single" w:sz="4" w:space="0" w:color="auto"/>
            </w:tcBorders>
            <w:vAlign w:val="center"/>
          </w:tcPr>
          <w:p w14:paraId="75414BA6" w14:textId="77777777" w:rsidR="00563D2F" w:rsidRPr="007B3C5D" w:rsidRDefault="00563D2F" w:rsidP="004C6F99">
            <w:pPr>
              <w:pStyle w:val="Tabletext"/>
              <w:keepNext/>
              <w:keepLines/>
              <w:jc w:val="left"/>
              <w:rPr>
                <w:rFonts w:eastAsia="MS PGothic"/>
              </w:rPr>
            </w:pPr>
            <w:r w:rsidRPr="007B3C5D">
              <w:rPr>
                <w:rFonts w:eastAsia="MS PGothic"/>
              </w:rPr>
              <w:t>Plage de fréquences du signal (MHz)</w:t>
            </w:r>
          </w:p>
        </w:tc>
        <w:tc>
          <w:tcPr>
            <w:tcW w:w="3114" w:type="dxa"/>
            <w:tcBorders>
              <w:top w:val="single" w:sz="4" w:space="0" w:color="auto"/>
              <w:left w:val="single" w:sz="4" w:space="0" w:color="auto"/>
              <w:bottom w:val="single" w:sz="4" w:space="0" w:color="auto"/>
              <w:right w:val="single" w:sz="4" w:space="0" w:color="auto"/>
            </w:tcBorders>
            <w:vAlign w:val="center"/>
          </w:tcPr>
          <w:p w14:paraId="650007AE" w14:textId="77777777" w:rsidR="00563D2F" w:rsidRPr="007B3C5D" w:rsidRDefault="00563D2F" w:rsidP="004C6F99">
            <w:pPr>
              <w:pStyle w:val="Tabletext"/>
              <w:keepNext/>
              <w:keepLines/>
              <w:jc w:val="center"/>
              <w:rPr>
                <w:rFonts w:eastAsia="MS PGothic"/>
                <w:szCs w:val="21"/>
              </w:rPr>
            </w:pPr>
            <w:r w:rsidRPr="007B3C5D">
              <w:rPr>
                <w:rFonts w:eastAsia="MS PGothic"/>
                <w:szCs w:val="21"/>
              </w:rPr>
              <w:t xml:space="preserve">1 575,42 </w:t>
            </w:r>
            <w:r w:rsidRPr="007B3C5D">
              <w:rPr>
                <w:rFonts w:eastAsia="MS PGothic"/>
              </w:rPr>
              <w:sym w:font="Symbol" w:char="F0B1"/>
            </w:r>
            <w:r w:rsidRPr="007B3C5D">
              <w:rPr>
                <w:rFonts w:eastAsia="MS PGothic"/>
                <w:szCs w:val="21"/>
              </w:rPr>
              <w:t xml:space="preserve"> 9 (C/A)</w:t>
            </w:r>
          </w:p>
        </w:tc>
      </w:tr>
      <w:tr w:rsidR="00563D2F" w:rsidRPr="007B3C5D" w14:paraId="4ADC1EB1" w14:textId="77777777" w:rsidTr="00563D2F">
        <w:trPr>
          <w:cantSplit/>
          <w:jc w:val="center"/>
        </w:trPr>
        <w:tc>
          <w:tcPr>
            <w:tcW w:w="5344" w:type="dxa"/>
            <w:tcBorders>
              <w:top w:val="single" w:sz="4" w:space="0" w:color="auto"/>
              <w:left w:val="single" w:sz="4" w:space="0" w:color="auto"/>
              <w:bottom w:val="single" w:sz="4" w:space="0" w:color="auto"/>
              <w:right w:val="single" w:sz="4" w:space="0" w:color="auto"/>
            </w:tcBorders>
            <w:vAlign w:val="center"/>
          </w:tcPr>
          <w:p w14:paraId="4AB99A95" w14:textId="77777777" w:rsidR="00563D2F" w:rsidRPr="007B3C5D" w:rsidRDefault="00563D2F" w:rsidP="004C6F99">
            <w:pPr>
              <w:pStyle w:val="Tabletext"/>
              <w:keepNext/>
              <w:keepLines/>
              <w:jc w:val="left"/>
              <w:rPr>
                <w:rFonts w:eastAsia="MS PGothic"/>
              </w:rPr>
            </w:pPr>
            <w:r w:rsidRPr="007B3C5D">
              <w:rPr>
                <w:rFonts w:eastAsia="MS PGothic"/>
              </w:rPr>
              <w:t>Débits d'éléments du code BPA (Méléments/s)</w:t>
            </w:r>
          </w:p>
        </w:tc>
        <w:tc>
          <w:tcPr>
            <w:tcW w:w="3114" w:type="dxa"/>
            <w:tcBorders>
              <w:top w:val="single" w:sz="4" w:space="0" w:color="auto"/>
              <w:left w:val="single" w:sz="4" w:space="0" w:color="auto"/>
              <w:bottom w:val="single" w:sz="4" w:space="0" w:color="auto"/>
              <w:right w:val="single" w:sz="4" w:space="0" w:color="auto"/>
            </w:tcBorders>
            <w:vAlign w:val="center"/>
          </w:tcPr>
          <w:p w14:paraId="4D6C328D" w14:textId="77777777" w:rsidR="00563D2F" w:rsidRPr="007B3C5D" w:rsidRDefault="00563D2F" w:rsidP="004C6F99">
            <w:pPr>
              <w:pStyle w:val="Tabletext"/>
              <w:keepNext/>
              <w:keepLines/>
              <w:jc w:val="center"/>
              <w:rPr>
                <w:rFonts w:eastAsia="MS PGothic"/>
                <w:szCs w:val="21"/>
              </w:rPr>
            </w:pPr>
            <w:r w:rsidRPr="007B3C5D">
              <w:rPr>
                <w:rFonts w:eastAsia="MS PGothic"/>
                <w:szCs w:val="21"/>
              </w:rPr>
              <w:t>1,023 (C/A)</w:t>
            </w:r>
          </w:p>
        </w:tc>
      </w:tr>
      <w:tr w:rsidR="00563D2F" w:rsidRPr="007B3C5D" w14:paraId="7D47D3AD" w14:textId="77777777" w:rsidTr="00563D2F">
        <w:trPr>
          <w:cantSplit/>
          <w:jc w:val="center"/>
        </w:trPr>
        <w:tc>
          <w:tcPr>
            <w:tcW w:w="5344" w:type="dxa"/>
            <w:tcBorders>
              <w:top w:val="single" w:sz="4" w:space="0" w:color="auto"/>
              <w:left w:val="single" w:sz="4" w:space="0" w:color="auto"/>
              <w:bottom w:val="single" w:sz="4" w:space="0" w:color="auto"/>
              <w:right w:val="single" w:sz="4" w:space="0" w:color="auto"/>
            </w:tcBorders>
            <w:vAlign w:val="center"/>
          </w:tcPr>
          <w:p w14:paraId="79925379" w14:textId="77777777" w:rsidR="00563D2F" w:rsidRPr="007B3C5D" w:rsidRDefault="00563D2F" w:rsidP="004C6F99">
            <w:pPr>
              <w:pStyle w:val="Tabletext"/>
              <w:keepNext/>
              <w:keepLines/>
              <w:tabs>
                <w:tab w:val="left" w:leader="dot" w:pos="7938"/>
                <w:tab w:val="center" w:pos="9526"/>
              </w:tabs>
              <w:ind w:left="567" w:hanging="567"/>
              <w:jc w:val="left"/>
              <w:rPr>
                <w:rFonts w:eastAsia="MS PGothic"/>
              </w:rPr>
            </w:pPr>
            <w:r w:rsidRPr="007B3C5D">
              <w:rPr>
                <w:rFonts w:eastAsia="MS PGothic"/>
              </w:rPr>
              <w:t>Débits binaires des données de navigation (bit</w:t>
            </w:r>
            <w:r w:rsidR="00AC6CCB" w:rsidRPr="007B3C5D">
              <w:rPr>
                <w:rFonts w:eastAsia="MS PGothic"/>
              </w:rPr>
              <w:t>s</w:t>
            </w:r>
            <w:r w:rsidRPr="007B3C5D">
              <w:rPr>
                <w:rFonts w:eastAsia="MS PGothic"/>
              </w:rPr>
              <w:t>/s)</w:t>
            </w:r>
          </w:p>
        </w:tc>
        <w:tc>
          <w:tcPr>
            <w:tcW w:w="3114" w:type="dxa"/>
            <w:tcBorders>
              <w:top w:val="single" w:sz="4" w:space="0" w:color="auto"/>
              <w:left w:val="single" w:sz="4" w:space="0" w:color="auto"/>
              <w:bottom w:val="single" w:sz="4" w:space="0" w:color="auto"/>
              <w:right w:val="single" w:sz="4" w:space="0" w:color="auto"/>
            </w:tcBorders>
            <w:vAlign w:val="center"/>
          </w:tcPr>
          <w:p w14:paraId="7D994DBA" w14:textId="77777777" w:rsidR="00563D2F" w:rsidRPr="007B3C5D" w:rsidRDefault="00563D2F" w:rsidP="004C6F99">
            <w:pPr>
              <w:pStyle w:val="Tabletext"/>
              <w:keepNext/>
              <w:keepLines/>
              <w:tabs>
                <w:tab w:val="left" w:leader="dot" w:pos="7938"/>
                <w:tab w:val="center" w:pos="9526"/>
              </w:tabs>
              <w:ind w:left="567" w:hanging="567"/>
              <w:jc w:val="center"/>
              <w:rPr>
                <w:rFonts w:eastAsia="MS PGothic"/>
                <w:szCs w:val="21"/>
              </w:rPr>
            </w:pPr>
            <w:r w:rsidRPr="007B3C5D">
              <w:rPr>
                <w:rFonts w:eastAsia="MS PGothic"/>
                <w:szCs w:val="21"/>
              </w:rPr>
              <w:t>250 (C/A)</w:t>
            </w:r>
          </w:p>
        </w:tc>
      </w:tr>
      <w:tr w:rsidR="00563D2F" w:rsidRPr="007B3C5D" w14:paraId="6B252370" w14:textId="77777777" w:rsidTr="00563D2F">
        <w:trPr>
          <w:cantSplit/>
          <w:jc w:val="center"/>
        </w:trPr>
        <w:tc>
          <w:tcPr>
            <w:tcW w:w="5344" w:type="dxa"/>
            <w:tcBorders>
              <w:top w:val="single" w:sz="4" w:space="0" w:color="auto"/>
              <w:left w:val="single" w:sz="4" w:space="0" w:color="auto"/>
              <w:bottom w:val="single" w:sz="4" w:space="0" w:color="auto"/>
              <w:right w:val="single" w:sz="4" w:space="0" w:color="auto"/>
            </w:tcBorders>
            <w:vAlign w:val="center"/>
          </w:tcPr>
          <w:p w14:paraId="47907E78" w14:textId="77777777" w:rsidR="00563D2F" w:rsidRPr="007B3C5D" w:rsidRDefault="00563D2F" w:rsidP="004C6F99">
            <w:pPr>
              <w:pStyle w:val="Tabletext"/>
              <w:keepNext/>
              <w:keepLines/>
              <w:jc w:val="left"/>
              <w:rPr>
                <w:rFonts w:eastAsia="MS PGothic"/>
              </w:rPr>
            </w:pPr>
            <w:r w:rsidRPr="007B3C5D">
              <w:rPr>
                <w:rFonts w:eastAsia="MS PGothic"/>
              </w:rPr>
              <w:t>Débits de symboles des données de navigation (symbole/s)</w:t>
            </w:r>
          </w:p>
        </w:tc>
        <w:tc>
          <w:tcPr>
            <w:tcW w:w="3114" w:type="dxa"/>
            <w:tcBorders>
              <w:top w:val="single" w:sz="4" w:space="0" w:color="auto"/>
              <w:left w:val="single" w:sz="4" w:space="0" w:color="auto"/>
              <w:bottom w:val="single" w:sz="4" w:space="0" w:color="auto"/>
              <w:right w:val="single" w:sz="4" w:space="0" w:color="auto"/>
            </w:tcBorders>
            <w:vAlign w:val="center"/>
          </w:tcPr>
          <w:p w14:paraId="0D50ADB8" w14:textId="77777777" w:rsidR="00563D2F" w:rsidRPr="007B3C5D" w:rsidRDefault="00563D2F" w:rsidP="004C6F99">
            <w:pPr>
              <w:pStyle w:val="Tabletext"/>
              <w:keepNext/>
              <w:keepLines/>
              <w:jc w:val="center"/>
              <w:rPr>
                <w:rFonts w:eastAsia="MS PGothic"/>
                <w:szCs w:val="21"/>
              </w:rPr>
            </w:pPr>
            <w:r w:rsidRPr="007B3C5D">
              <w:rPr>
                <w:rFonts w:eastAsia="MS PGothic"/>
                <w:szCs w:val="21"/>
              </w:rPr>
              <w:t>500 (C/A)</w:t>
            </w:r>
          </w:p>
        </w:tc>
      </w:tr>
      <w:tr w:rsidR="00563D2F" w:rsidRPr="007B3C5D" w14:paraId="4C5D0339" w14:textId="77777777" w:rsidTr="00563D2F">
        <w:trPr>
          <w:cantSplit/>
          <w:jc w:val="center"/>
        </w:trPr>
        <w:tc>
          <w:tcPr>
            <w:tcW w:w="5344" w:type="dxa"/>
            <w:tcBorders>
              <w:top w:val="single" w:sz="4" w:space="0" w:color="auto"/>
              <w:left w:val="single" w:sz="4" w:space="0" w:color="auto"/>
              <w:bottom w:val="single" w:sz="4" w:space="0" w:color="auto"/>
              <w:right w:val="single" w:sz="4" w:space="0" w:color="auto"/>
            </w:tcBorders>
            <w:vAlign w:val="center"/>
          </w:tcPr>
          <w:p w14:paraId="0ACD775A" w14:textId="77777777" w:rsidR="00563D2F" w:rsidRPr="007B3C5D" w:rsidRDefault="00563D2F" w:rsidP="004C6F99">
            <w:pPr>
              <w:pStyle w:val="Tabletext"/>
              <w:keepNext/>
              <w:keepLines/>
              <w:jc w:val="left"/>
              <w:rPr>
                <w:rFonts w:eastAsia="MS PGothic"/>
              </w:rPr>
            </w:pPr>
            <w:r w:rsidRPr="007B3C5D">
              <w:rPr>
                <w:rFonts w:eastAsia="MS PGothic"/>
              </w:rPr>
              <w:t>Méthode de modulation du signal</w:t>
            </w:r>
          </w:p>
        </w:tc>
        <w:tc>
          <w:tcPr>
            <w:tcW w:w="3114" w:type="dxa"/>
            <w:tcBorders>
              <w:top w:val="single" w:sz="4" w:space="0" w:color="auto"/>
              <w:left w:val="single" w:sz="4" w:space="0" w:color="auto"/>
              <w:bottom w:val="single" w:sz="4" w:space="0" w:color="auto"/>
              <w:right w:val="single" w:sz="4" w:space="0" w:color="auto"/>
            </w:tcBorders>
            <w:vAlign w:val="center"/>
          </w:tcPr>
          <w:p w14:paraId="07686E52" w14:textId="77777777" w:rsidR="00563D2F" w:rsidRPr="007B3C5D" w:rsidRDefault="00563D2F" w:rsidP="004C6F99">
            <w:pPr>
              <w:pStyle w:val="Tabletext"/>
              <w:keepNext/>
              <w:keepLines/>
              <w:jc w:val="center"/>
              <w:rPr>
                <w:rFonts w:eastAsia="MS PGothic"/>
                <w:szCs w:val="21"/>
              </w:rPr>
            </w:pPr>
            <w:r w:rsidRPr="007B3C5D">
              <w:rPr>
                <w:rFonts w:eastAsia="MS PGothic"/>
                <w:szCs w:val="21"/>
              </w:rPr>
              <w:t>MDPB-R(1) (C/A)</w:t>
            </w:r>
          </w:p>
        </w:tc>
      </w:tr>
      <w:tr w:rsidR="00563D2F" w:rsidRPr="007B3C5D" w14:paraId="6195D71E" w14:textId="77777777" w:rsidTr="00563D2F">
        <w:trPr>
          <w:cantSplit/>
          <w:jc w:val="center"/>
        </w:trPr>
        <w:tc>
          <w:tcPr>
            <w:tcW w:w="5344" w:type="dxa"/>
            <w:tcBorders>
              <w:top w:val="single" w:sz="4" w:space="0" w:color="auto"/>
              <w:left w:val="single" w:sz="4" w:space="0" w:color="auto"/>
              <w:bottom w:val="single" w:sz="4" w:space="0" w:color="auto"/>
              <w:right w:val="single" w:sz="4" w:space="0" w:color="auto"/>
            </w:tcBorders>
            <w:vAlign w:val="center"/>
          </w:tcPr>
          <w:p w14:paraId="27518DD5" w14:textId="77777777" w:rsidR="00563D2F" w:rsidRPr="007B3C5D" w:rsidRDefault="00563D2F" w:rsidP="004C6F99">
            <w:pPr>
              <w:pStyle w:val="Tabletext"/>
              <w:keepNext/>
              <w:keepLines/>
              <w:jc w:val="left"/>
              <w:rPr>
                <w:rFonts w:eastAsia="MS PGothic"/>
              </w:rPr>
            </w:pPr>
            <w:r w:rsidRPr="007B3C5D">
              <w:rPr>
                <w:rFonts w:eastAsia="MS PGothic"/>
              </w:rPr>
              <w:t xml:space="preserve">Polarisation </w:t>
            </w:r>
          </w:p>
        </w:tc>
        <w:tc>
          <w:tcPr>
            <w:tcW w:w="3114" w:type="dxa"/>
            <w:tcBorders>
              <w:top w:val="single" w:sz="4" w:space="0" w:color="auto"/>
              <w:left w:val="single" w:sz="4" w:space="0" w:color="auto"/>
              <w:bottom w:val="single" w:sz="4" w:space="0" w:color="auto"/>
              <w:right w:val="single" w:sz="4" w:space="0" w:color="auto"/>
            </w:tcBorders>
            <w:vAlign w:val="center"/>
          </w:tcPr>
          <w:p w14:paraId="7EBADBF9" w14:textId="77777777" w:rsidR="00563D2F" w:rsidRPr="007B3C5D" w:rsidRDefault="00AC6CCB" w:rsidP="004C6F99">
            <w:pPr>
              <w:pStyle w:val="Tabletext"/>
              <w:keepNext/>
              <w:keepLines/>
              <w:jc w:val="center"/>
              <w:rPr>
                <w:rFonts w:eastAsia="MS PGothic"/>
                <w:szCs w:val="21"/>
              </w:rPr>
            </w:pPr>
            <w:r w:rsidRPr="007B3C5D">
              <w:rPr>
                <w:rFonts w:eastAsia="MS PGothic"/>
                <w:szCs w:val="21"/>
              </w:rPr>
              <w:t>circulaire dextrogyre</w:t>
            </w:r>
          </w:p>
        </w:tc>
      </w:tr>
      <w:tr w:rsidR="00563D2F" w:rsidRPr="007B3C5D" w14:paraId="0F6C54AE" w14:textId="77777777" w:rsidTr="00563D2F">
        <w:trPr>
          <w:cantSplit/>
          <w:jc w:val="center"/>
        </w:trPr>
        <w:tc>
          <w:tcPr>
            <w:tcW w:w="5344" w:type="dxa"/>
            <w:tcBorders>
              <w:top w:val="single" w:sz="4" w:space="0" w:color="auto"/>
              <w:left w:val="single" w:sz="4" w:space="0" w:color="auto"/>
              <w:bottom w:val="single" w:sz="4" w:space="0" w:color="auto"/>
              <w:right w:val="single" w:sz="4" w:space="0" w:color="auto"/>
            </w:tcBorders>
            <w:vAlign w:val="center"/>
          </w:tcPr>
          <w:p w14:paraId="4C6A76E2" w14:textId="77777777" w:rsidR="00563D2F" w:rsidRPr="007B3C5D" w:rsidRDefault="00563D2F" w:rsidP="004C6F99">
            <w:pPr>
              <w:pStyle w:val="Tabletext"/>
              <w:keepNext/>
              <w:keepLines/>
              <w:jc w:val="left"/>
              <w:rPr>
                <w:rFonts w:eastAsia="MS PGothic"/>
              </w:rPr>
            </w:pPr>
            <w:r w:rsidRPr="007B3C5D">
              <w:rPr>
                <w:rFonts w:eastAsia="MS PGothic"/>
              </w:rPr>
              <w:t>Ellipticité (dB)</w:t>
            </w:r>
          </w:p>
        </w:tc>
        <w:tc>
          <w:tcPr>
            <w:tcW w:w="3114" w:type="dxa"/>
            <w:tcBorders>
              <w:top w:val="single" w:sz="4" w:space="0" w:color="auto"/>
              <w:left w:val="single" w:sz="4" w:space="0" w:color="auto"/>
              <w:bottom w:val="single" w:sz="4" w:space="0" w:color="auto"/>
              <w:right w:val="single" w:sz="4" w:space="0" w:color="auto"/>
            </w:tcBorders>
            <w:vAlign w:val="center"/>
          </w:tcPr>
          <w:p w14:paraId="2B5FA5E7" w14:textId="77777777" w:rsidR="00563D2F" w:rsidRPr="007B3C5D" w:rsidRDefault="00563D2F" w:rsidP="004C6F99">
            <w:pPr>
              <w:pStyle w:val="Tabletext"/>
              <w:keepNext/>
              <w:keepLines/>
              <w:jc w:val="center"/>
              <w:rPr>
                <w:rFonts w:eastAsia="MS PGothic"/>
              </w:rPr>
            </w:pPr>
            <w:r w:rsidRPr="007B3C5D">
              <w:rPr>
                <w:rFonts w:eastAsia="MS PGothic"/>
              </w:rPr>
              <w:t>2,0 maximum</w:t>
            </w:r>
          </w:p>
        </w:tc>
      </w:tr>
      <w:tr w:rsidR="00563D2F" w:rsidRPr="007B3C5D" w14:paraId="5124E10C" w14:textId="77777777" w:rsidTr="00563D2F">
        <w:trPr>
          <w:cantSplit/>
          <w:jc w:val="center"/>
        </w:trPr>
        <w:tc>
          <w:tcPr>
            <w:tcW w:w="5344" w:type="dxa"/>
            <w:tcBorders>
              <w:top w:val="single" w:sz="4" w:space="0" w:color="auto"/>
              <w:left w:val="single" w:sz="4" w:space="0" w:color="auto"/>
              <w:bottom w:val="single" w:sz="4" w:space="0" w:color="auto"/>
              <w:right w:val="single" w:sz="4" w:space="0" w:color="auto"/>
            </w:tcBorders>
            <w:vAlign w:val="center"/>
          </w:tcPr>
          <w:p w14:paraId="49F94ECF" w14:textId="77777777" w:rsidR="00563D2F" w:rsidRPr="007B3C5D" w:rsidRDefault="00563D2F" w:rsidP="004C6F99">
            <w:pPr>
              <w:pStyle w:val="Tabletext"/>
              <w:keepNext/>
              <w:keepLines/>
              <w:jc w:val="left"/>
              <w:rPr>
                <w:rFonts w:eastAsia="MS PGothic"/>
              </w:rPr>
            </w:pPr>
            <w:r w:rsidRPr="007B3C5D">
              <w:br w:type="page"/>
            </w:r>
            <w:r w:rsidRPr="007B3C5D">
              <w:rPr>
                <w:rFonts w:eastAsia="MS PGothic"/>
              </w:rPr>
              <w:t>Niveau de la puissance minimale reçue à la sortie de l'antenne de référence (dBW)</w:t>
            </w:r>
          </w:p>
        </w:tc>
        <w:tc>
          <w:tcPr>
            <w:tcW w:w="3114" w:type="dxa"/>
            <w:tcBorders>
              <w:top w:val="single" w:sz="4" w:space="0" w:color="auto"/>
              <w:left w:val="single" w:sz="4" w:space="0" w:color="auto"/>
              <w:bottom w:val="single" w:sz="4" w:space="0" w:color="auto"/>
              <w:right w:val="single" w:sz="4" w:space="0" w:color="auto"/>
            </w:tcBorders>
            <w:vAlign w:val="center"/>
          </w:tcPr>
          <w:p w14:paraId="7C512C7E" w14:textId="77777777" w:rsidR="00563D2F" w:rsidRPr="007B3C5D" w:rsidRDefault="00563D2F" w:rsidP="004C6F99">
            <w:pPr>
              <w:pStyle w:val="Tabletext"/>
              <w:keepNext/>
              <w:keepLines/>
              <w:jc w:val="center"/>
              <w:rPr>
                <w:rFonts w:eastAsia="MS PGothic"/>
              </w:rPr>
            </w:pPr>
            <w:r w:rsidRPr="007B3C5D">
              <w:rPr>
                <w:rFonts w:eastAsia="MS PGothic"/>
              </w:rPr>
              <w:t>–157,37 (C/A)</w:t>
            </w:r>
          </w:p>
        </w:tc>
      </w:tr>
      <w:tr w:rsidR="00563D2F" w:rsidRPr="007B3C5D" w14:paraId="6D97B9CB" w14:textId="77777777" w:rsidTr="00563D2F">
        <w:trPr>
          <w:cantSplit/>
          <w:jc w:val="center"/>
        </w:trPr>
        <w:tc>
          <w:tcPr>
            <w:tcW w:w="5344" w:type="dxa"/>
            <w:tcBorders>
              <w:top w:val="single" w:sz="4" w:space="0" w:color="auto"/>
              <w:left w:val="single" w:sz="4" w:space="0" w:color="auto"/>
              <w:bottom w:val="single" w:sz="4" w:space="0" w:color="auto"/>
              <w:right w:val="single" w:sz="4" w:space="0" w:color="auto"/>
            </w:tcBorders>
            <w:vAlign w:val="center"/>
          </w:tcPr>
          <w:p w14:paraId="0EDA6C31" w14:textId="77777777" w:rsidR="00563D2F" w:rsidRPr="007B3C5D" w:rsidRDefault="00563D2F" w:rsidP="004C6F99">
            <w:pPr>
              <w:pStyle w:val="Tabletext"/>
              <w:keepNext/>
              <w:keepLines/>
              <w:jc w:val="left"/>
              <w:rPr>
                <w:rFonts w:eastAsia="MS PGothic"/>
              </w:rPr>
            </w:pPr>
            <w:r w:rsidRPr="007B3C5D">
              <w:rPr>
                <w:rFonts w:eastAsia="MS PGothic"/>
              </w:rPr>
              <w:t>Largeur de bande à 3 dB du filtre de l'émetteur RF (MHz)</w:t>
            </w:r>
          </w:p>
        </w:tc>
        <w:tc>
          <w:tcPr>
            <w:tcW w:w="3114" w:type="dxa"/>
            <w:tcBorders>
              <w:top w:val="single" w:sz="4" w:space="0" w:color="auto"/>
              <w:left w:val="single" w:sz="4" w:space="0" w:color="auto"/>
              <w:bottom w:val="single" w:sz="4" w:space="0" w:color="auto"/>
              <w:right w:val="single" w:sz="4" w:space="0" w:color="auto"/>
            </w:tcBorders>
            <w:vAlign w:val="center"/>
          </w:tcPr>
          <w:p w14:paraId="6C755DAD" w14:textId="77777777" w:rsidR="00563D2F" w:rsidRPr="007B3C5D" w:rsidRDefault="00563D2F" w:rsidP="004C6F99">
            <w:pPr>
              <w:pStyle w:val="Tabletext"/>
              <w:keepNext/>
              <w:keepLines/>
              <w:jc w:val="center"/>
              <w:rPr>
                <w:rFonts w:eastAsia="MS PGothic"/>
                <w:szCs w:val="21"/>
              </w:rPr>
            </w:pPr>
            <w:r w:rsidRPr="007B3C5D">
              <w:rPr>
                <w:rFonts w:eastAsia="MS PGothic"/>
                <w:szCs w:val="21"/>
              </w:rPr>
              <w:t>18</w:t>
            </w:r>
          </w:p>
        </w:tc>
      </w:tr>
    </w:tbl>
    <w:p w14:paraId="70BF9C00" w14:textId="77777777" w:rsidR="00040F4A" w:rsidRPr="007B3C5D" w:rsidRDefault="00040F4A" w:rsidP="004C6F99">
      <w:pPr>
        <w:pStyle w:val="Tablefin"/>
        <w:rPr>
          <w:lang w:val="fr-FR"/>
        </w:rPr>
      </w:pPr>
    </w:p>
    <w:p w14:paraId="01D0A490" w14:textId="401E8A5A" w:rsidR="00563D2F" w:rsidRPr="007B3C5D" w:rsidRDefault="00563D2F" w:rsidP="004C6F99">
      <w:pPr>
        <w:pStyle w:val="TableNo"/>
      </w:pPr>
      <w:r w:rsidRPr="007B3C5D">
        <w:lastRenderedPageBreak/>
        <w:t xml:space="preserve">TABLEAU </w:t>
      </w:r>
      <w:r w:rsidR="003570AE" w:rsidRPr="007B3C5D">
        <w:t>2</w:t>
      </w:r>
      <w:r w:rsidR="00FB701E" w:rsidRPr="007B3C5D">
        <w:t>9</w:t>
      </w:r>
    </w:p>
    <w:p w14:paraId="3C45E5D4" w14:textId="77777777" w:rsidR="00563D2F" w:rsidRPr="007B3C5D" w:rsidRDefault="00E64F73" w:rsidP="004C6F99">
      <w:pPr>
        <w:pStyle w:val="Tabletitle"/>
      </w:pPr>
      <w:r w:rsidRPr="007B3C5D">
        <w:t>Émissions</w:t>
      </w:r>
      <w:r w:rsidR="00563D2F" w:rsidRPr="007B3C5D">
        <w:t xml:space="preserve"> GAGAN L5 dans la bande 1 164-1 215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047"/>
        <w:gridCol w:w="3118"/>
      </w:tblGrid>
      <w:tr w:rsidR="00563D2F" w:rsidRPr="007B3C5D" w14:paraId="7422CA03" w14:textId="77777777" w:rsidTr="00563D2F">
        <w:trPr>
          <w:tblHeader/>
          <w:jc w:val="center"/>
        </w:trPr>
        <w:tc>
          <w:tcPr>
            <w:tcW w:w="5047" w:type="dxa"/>
            <w:vAlign w:val="center"/>
          </w:tcPr>
          <w:p w14:paraId="608ED4BA" w14:textId="77777777" w:rsidR="00563D2F" w:rsidRPr="007B3C5D" w:rsidRDefault="00563D2F" w:rsidP="004C6F99">
            <w:pPr>
              <w:pStyle w:val="Tablehead"/>
              <w:rPr>
                <w:rFonts w:eastAsia="MS PGothic"/>
              </w:rPr>
            </w:pPr>
            <w:r w:rsidRPr="007B3C5D">
              <w:rPr>
                <w:rFonts w:eastAsia="MS PGothic"/>
              </w:rPr>
              <w:t>Paramètre (unité)</w:t>
            </w:r>
          </w:p>
        </w:tc>
        <w:tc>
          <w:tcPr>
            <w:tcW w:w="3118" w:type="dxa"/>
            <w:vAlign w:val="center"/>
          </w:tcPr>
          <w:p w14:paraId="6283C4D3" w14:textId="77777777" w:rsidR="00563D2F" w:rsidRPr="007B3C5D" w:rsidRDefault="00563D2F" w:rsidP="004C6F99">
            <w:pPr>
              <w:pStyle w:val="Tablehead"/>
              <w:rPr>
                <w:rFonts w:eastAsia="MS PGothic"/>
              </w:rPr>
            </w:pPr>
            <w:r w:rsidRPr="007B3C5D">
              <w:rPr>
                <w:rFonts w:eastAsia="MS PGothic"/>
              </w:rPr>
              <w:t>Valeur du paramètre</w:t>
            </w:r>
          </w:p>
        </w:tc>
      </w:tr>
      <w:tr w:rsidR="00563D2F" w:rsidRPr="007B3C5D" w14:paraId="58EA7A06" w14:textId="77777777" w:rsidTr="00563D2F">
        <w:trPr>
          <w:tblHeader/>
          <w:jc w:val="center"/>
        </w:trPr>
        <w:tc>
          <w:tcPr>
            <w:tcW w:w="5047" w:type="dxa"/>
            <w:vAlign w:val="center"/>
          </w:tcPr>
          <w:p w14:paraId="75ACBC7D" w14:textId="77777777" w:rsidR="00563D2F" w:rsidRPr="007B3C5D" w:rsidRDefault="00563D2F" w:rsidP="004C6F99">
            <w:pPr>
              <w:pStyle w:val="Tabletext"/>
              <w:jc w:val="left"/>
              <w:rPr>
                <w:rFonts w:eastAsia="MS PGothic"/>
              </w:rPr>
            </w:pPr>
            <w:r w:rsidRPr="007B3C5D">
              <w:rPr>
                <w:rFonts w:eastAsia="MS PGothic"/>
              </w:rPr>
              <w:t>Plage de fréquences du signal (MHz)</w:t>
            </w:r>
          </w:p>
        </w:tc>
        <w:tc>
          <w:tcPr>
            <w:tcW w:w="3118" w:type="dxa"/>
            <w:vAlign w:val="center"/>
          </w:tcPr>
          <w:p w14:paraId="7EC7FAB9" w14:textId="77777777" w:rsidR="00563D2F" w:rsidRPr="007B3C5D" w:rsidRDefault="00563D2F" w:rsidP="004C6F99">
            <w:pPr>
              <w:pStyle w:val="Tabletext"/>
              <w:jc w:val="center"/>
              <w:rPr>
                <w:rFonts w:eastAsia="MS PGothic"/>
                <w:szCs w:val="21"/>
              </w:rPr>
            </w:pPr>
            <w:r w:rsidRPr="007B3C5D">
              <w:rPr>
                <w:rFonts w:eastAsia="MS PGothic"/>
                <w:szCs w:val="21"/>
              </w:rPr>
              <w:t xml:space="preserve">1 176,45 </w:t>
            </w:r>
            <w:r w:rsidRPr="007B3C5D">
              <w:rPr>
                <w:rFonts w:eastAsia="MS PGothic"/>
              </w:rPr>
              <w:sym w:font="Symbol" w:char="F0B1"/>
            </w:r>
            <w:r w:rsidRPr="007B3C5D">
              <w:rPr>
                <w:rFonts w:eastAsia="MS PGothic"/>
                <w:szCs w:val="21"/>
              </w:rPr>
              <w:t xml:space="preserve"> 12</w:t>
            </w:r>
          </w:p>
        </w:tc>
      </w:tr>
      <w:tr w:rsidR="00563D2F" w:rsidRPr="007B3C5D" w14:paraId="1454B781" w14:textId="77777777" w:rsidTr="00563D2F">
        <w:trPr>
          <w:tblHeader/>
          <w:jc w:val="center"/>
        </w:trPr>
        <w:tc>
          <w:tcPr>
            <w:tcW w:w="5047" w:type="dxa"/>
            <w:vAlign w:val="center"/>
          </w:tcPr>
          <w:p w14:paraId="36582AE5" w14:textId="77777777" w:rsidR="00563D2F" w:rsidRPr="007B3C5D" w:rsidRDefault="00563D2F" w:rsidP="004C6F99">
            <w:pPr>
              <w:pStyle w:val="Tabletext"/>
              <w:jc w:val="left"/>
              <w:rPr>
                <w:rFonts w:eastAsia="MS PGothic"/>
              </w:rPr>
            </w:pPr>
            <w:r w:rsidRPr="007B3C5D">
              <w:rPr>
                <w:rFonts w:eastAsia="MS PGothic"/>
              </w:rPr>
              <w:t>Débits d'éléments du code BPA (Méléments/s)</w:t>
            </w:r>
          </w:p>
        </w:tc>
        <w:tc>
          <w:tcPr>
            <w:tcW w:w="3118" w:type="dxa"/>
            <w:vAlign w:val="center"/>
          </w:tcPr>
          <w:p w14:paraId="6F72708D" w14:textId="77777777" w:rsidR="00563D2F" w:rsidRPr="007B3C5D" w:rsidRDefault="00563D2F" w:rsidP="004C6F99">
            <w:pPr>
              <w:pStyle w:val="Tabletext"/>
              <w:jc w:val="center"/>
              <w:rPr>
                <w:rFonts w:eastAsia="MS PGothic"/>
                <w:szCs w:val="21"/>
              </w:rPr>
            </w:pPr>
            <w:r w:rsidRPr="007B3C5D">
              <w:rPr>
                <w:rFonts w:eastAsia="MS PGothic"/>
                <w:szCs w:val="21"/>
              </w:rPr>
              <w:t>10,23</w:t>
            </w:r>
          </w:p>
        </w:tc>
      </w:tr>
      <w:tr w:rsidR="00563D2F" w:rsidRPr="007B3C5D" w14:paraId="316B7E77" w14:textId="77777777" w:rsidTr="00563D2F">
        <w:trPr>
          <w:tblHeader/>
          <w:jc w:val="center"/>
        </w:trPr>
        <w:tc>
          <w:tcPr>
            <w:tcW w:w="5047" w:type="dxa"/>
            <w:vAlign w:val="center"/>
          </w:tcPr>
          <w:p w14:paraId="11108118" w14:textId="77777777" w:rsidR="00563D2F" w:rsidRPr="007B3C5D" w:rsidRDefault="00563D2F" w:rsidP="004C6F99">
            <w:pPr>
              <w:pStyle w:val="Tabletext"/>
              <w:keepLines/>
              <w:tabs>
                <w:tab w:val="left" w:leader="dot" w:pos="7938"/>
                <w:tab w:val="center" w:pos="9526"/>
              </w:tabs>
              <w:ind w:left="567" w:hanging="567"/>
              <w:jc w:val="left"/>
              <w:rPr>
                <w:rFonts w:eastAsia="MS PGothic"/>
              </w:rPr>
            </w:pPr>
            <w:r w:rsidRPr="007B3C5D">
              <w:rPr>
                <w:rFonts w:eastAsia="MS PGothic"/>
              </w:rPr>
              <w:t>Débits binaires des données de navigation (bit</w:t>
            </w:r>
            <w:r w:rsidR="00AC6CCB" w:rsidRPr="007B3C5D">
              <w:rPr>
                <w:rFonts w:eastAsia="MS PGothic"/>
              </w:rPr>
              <w:t>s</w:t>
            </w:r>
            <w:r w:rsidRPr="007B3C5D">
              <w:rPr>
                <w:rFonts w:eastAsia="MS PGothic"/>
              </w:rPr>
              <w:t>/s)</w:t>
            </w:r>
          </w:p>
        </w:tc>
        <w:tc>
          <w:tcPr>
            <w:tcW w:w="3118" w:type="dxa"/>
            <w:vAlign w:val="center"/>
          </w:tcPr>
          <w:p w14:paraId="41353628" w14:textId="77777777" w:rsidR="00563D2F" w:rsidRPr="007B3C5D" w:rsidRDefault="00563D2F" w:rsidP="004C6F99">
            <w:pPr>
              <w:pStyle w:val="Tabletext"/>
              <w:keepLines/>
              <w:tabs>
                <w:tab w:val="left" w:leader="dot" w:pos="7938"/>
                <w:tab w:val="center" w:pos="9526"/>
              </w:tabs>
              <w:ind w:left="567" w:hanging="567"/>
              <w:jc w:val="center"/>
              <w:rPr>
                <w:rFonts w:eastAsia="MS PGothic"/>
                <w:szCs w:val="21"/>
              </w:rPr>
            </w:pPr>
            <w:r w:rsidRPr="007B3C5D">
              <w:rPr>
                <w:rFonts w:eastAsia="MS PGothic"/>
                <w:szCs w:val="21"/>
              </w:rPr>
              <w:t>250 (L5I)</w:t>
            </w:r>
          </w:p>
        </w:tc>
      </w:tr>
      <w:tr w:rsidR="00563D2F" w:rsidRPr="007B3C5D" w14:paraId="2A3F995B" w14:textId="77777777" w:rsidTr="00563D2F">
        <w:trPr>
          <w:tblHeader/>
          <w:jc w:val="center"/>
        </w:trPr>
        <w:tc>
          <w:tcPr>
            <w:tcW w:w="5047" w:type="dxa"/>
            <w:vAlign w:val="center"/>
          </w:tcPr>
          <w:p w14:paraId="03DF5E38" w14:textId="77777777" w:rsidR="00563D2F" w:rsidRPr="007B3C5D" w:rsidRDefault="00563D2F" w:rsidP="004C6F99">
            <w:pPr>
              <w:pStyle w:val="Tabletext"/>
              <w:jc w:val="left"/>
              <w:rPr>
                <w:rFonts w:eastAsia="MS PGothic"/>
              </w:rPr>
            </w:pPr>
            <w:r w:rsidRPr="007B3C5D">
              <w:rPr>
                <w:rFonts w:eastAsia="MS PGothic"/>
              </w:rPr>
              <w:t>Débits de symboles des données de navigation (symbole/s)</w:t>
            </w:r>
          </w:p>
        </w:tc>
        <w:tc>
          <w:tcPr>
            <w:tcW w:w="3118" w:type="dxa"/>
            <w:vAlign w:val="center"/>
          </w:tcPr>
          <w:p w14:paraId="2B2E4CA8" w14:textId="77777777" w:rsidR="00563D2F" w:rsidRPr="007B3C5D" w:rsidRDefault="00563D2F" w:rsidP="004C6F99">
            <w:pPr>
              <w:pStyle w:val="Tabletext"/>
              <w:jc w:val="center"/>
              <w:rPr>
                <w:rFonts w:eastAsia="MS PGothic"/>
                <w:szCs w:val="21"/>
              </w:rPr>
            </w:pPr>
            <w:r w:rsidRPr="007B3C5D">
              <w:rPr>
                <w:rFonts w:eastAsia="MS PGothic"/>
                <w:szCs w:val="21"/>
              </w:rPr>
              <w:t>500 (L5I)</w:t>
            </w:r>
          </w:p>
        </w:tc>
      </w:tr>
      <w:tr w:rsidR="00563D2F" w:rsidRPr="007B3C5D" w14:paraId="6F9AD834" w14:textId="77777777" w:rsidTr="00563D2F">
        <w:trPr>
          <w:tblHeader/>
          <w:jc w:val="center"/>
        </w:trPr>
        <w:tc>
          <w:tcPr>
            <w:tcW w:w="5047" w:type="dxa"/>
            <w:vAlign w:val="center"/>
          </w:tcPr>
          <w:p w14:paraId="64EB071B" w14:textId="77777777" w:rsidR="00563D2F" w:rsidRPr="007B3C5D" w:rsidRDefault="00563D2F" w:rsidP="004C6F99">
            <w:pPr>
              <w:pStyle w:val="Tabletext"/>
              <w:jc w:val="left"/>
              <w:rPr>
                <w:rFonts w:eastAsia="MS PGothic"/>
              </w:rPr>
            </w:pPr>
            <w:r w:rsidRPr="007B3C5D">
              <w:rPr>
                <w:rFonts w:eastAsia="MS PGothic"/>
              </w:rPr>
              <w:t>Méthode de modulation du signal</w:t>
            </w:r>
          </w:p>
        </w:tc>
        <w:tc>
          <w:tcPr>
            <w:tcW w:w="3118" w:type="dxa"/>
            <w:vAlign w:val="center"/>
          </w:tcPr>
          <w:p w14:paraId="277C88DA" w14:textId="77777777" w:rsidR="00563D2F" w:rsidRPr="007B3C5D" w:rsidRDefault="00563D2F" w:rsidP="004C6F99">
            <w:pPr>
              <w:pStyle w:val="Tabletext"/>
              <w:jc w:val="center"/>
              <w:rPr>
                <w:rFonts w:eastAsia="MS PGothic"/>
                <w:szCs w:val="21"/>
              </w:rPr>
            </w:pPr>
            <w:r w:rsidRPr="007B3C5D">
              <w:rPr>
                <w:rFonts w:eastAsia="MS PGothic"/>
                <w:szCs w:val="21"/>
              </w:rPr>
              <w:t>MDPB-R(10)</w:t>
            </w:r>
          </w:p>
        </w:tc>
      </w:tr>
      <w:tr w:rsidR="00563D2F" w:rsidRPr="007B3C5D" w14:paraId="42EECC68" w14:textId="77777777" w:rsidTr="00563D2F">
        <w:trPr>
          <w:tblHeader/>
          <w:jc w:val="center"/>
        </w:trPr>
        <w:tc>
          <w:tcPr>
            <w:tcW w:w="5047" w:type="dxa"/>
            <w:vAlign w:val="center"/>
          </w:tcPr>
          <w:p w14:paraId="226527E5" w14:textId="77777777" w:rsidR="00563D2F" w:rsidRPr="007B3C5D" w:rsidRDefault="00563D2F" w:rsidP="004C6F99">
            <w:pPr>
              <w:pStyle w:val="Tabletext"/>
              <w:jc w:val="left"/>
              <w:rPr>
                <w:rFonts w:eastAsia="MS PGothic"/>
              </w:rPr>
            </w:pPr>
            <w:r w:rsidRPr="007B3C5D">
              <w:rPr>
                <w:rFonts w:eastAsia="MS PGothic"/>
              </w:rPr>
              <w:t xml:space="preserve">Polarisation </w:t>
            </w:r>
          </w:p>
        </w:tc>
        <w:tc>
          <w:tcPr>
            <w:tcW w:w="3118" w:type="dxa"/>
            <w:vAlign w:val="center"/>
          </w:tcPr>
          <w:p w14:paraId="1DB85057" w14:textId="77777777" w:rsidR="00563D2F" w:rsidRPr="007B3C5D" w:rsidRDefault="00AC6CCB" w:rsidP="004C6F99">
            <w:pPr>
              <w:pStyle w:val="Tabletext"/>
              <w:jc w:val="center"/>
              <w:rPr>
                <w:rFonts w:eastAsia="MS PGothic"/>
                <w:szCs w:val="21"/>
              </w:rPr>
            </w:pPr>
            <w:r w:rsidRPr="007B3C5D">
              <w:rPr>
                <w:rFonts w:eastAsia="MS PGothic"/>
                <w:szCs w:val="21"/>
              </w:rPr>
              <w:t>circulaire dextrogyre</w:t>
            </w:r>
          </w:p>
        </w:tc>
      </w:tr>
      <w:tr w:rsidR="00563D2F" w:rsidRPr="007B3C5D" w14:paraId="1BAFD330" w14:textId="77777777" w:rsidTr="00563D2F">
        <w:trPr>
          <w:tblHeader/>
          <w:jc w:val="center"/>
        </w:trPr>
        <w:tc>
          <w:tcPr>
            <w:tcW w:w="5047" w:type="dxa"/>
            <w:vAlign w:val="center"/>
          </w:tcPr>
          <w:p w14:paraId="5E249177" w14:textId="77777777" w:rsidR="00563D2F" w:rsidRPr="007B3C5D" w:rsidRDefault="00563D2F" w:rsidP="004C6F99">
            <w:pPr>
              <w:pStyle w:val="Tabletext"/>
              <w:jc w:val="left"/>
              <w:rPr>
                <w:rFonts w:eastAsia="MS PGothic"/>
              </w:rPr>
            </w:pPr>
            <w:r w:rsidRPr="007B3C5D">
              <w:rPr>
                <w:rFonts w:eastAsia="MS PGothic"/>
              </w:rPr>
              <w:t>Ellipticité (dB)</w:t>
            </w:r>
          </w:p>
        </w:tc>
        <w:tc>
          <w:tcPr>
            <w:tcW w:w="3118" w:type="dxa"/>
            <w:vAlign w:val="center"/>
          </w:tcPr>
          <w:p w14:paraId="3BED5A59" w14:textId="77777777" w:rsidR="00563D2F" w:rsidRPr="007B3C5D" w:rsidRDefault="00563D2F" w:rsidP="004C6F99">
            <w:pPr>
              <w:pStyle w:val="Tabletext"/>
              <w:jc w:val="center"/>
              <w:rPr>
                <w:rFonts w:eastAsia="MS PGothic"/>
              </w:rPr>
            </w:pPr>
            <w:r w:rsidRPr="007B3C5D">
              <w:rPr>
                <w:rFonts w:eastAsia="MS PGothic"/>
              </w:rPr>
              <w:t>2,0 maximum</w:t>
            </w:r>
          </w:p>
        </w:tc>
      </w:tr>
      <w:tr w:rsidR="00563D2F" w:rsidRPr="007B3C5D" w14:paraId="2FF45DE8" w14:textId="77777777" w:rsidTr="00563D2F">
        <w:trPr>
          <w:tblHeader/>
          <w:jc w:val="center"/>
        </w:trPr>
        <w:tc>
          <w:tcPr>
            <w:tcW w:w="5047" w:type="dxa"/>
            <w:vAlign w:val="center"/>
          </w:tcPr>
          <w:p w14:paraId="43459D86" w14:textId="77777777" w:rsidR="00563D2F" w:rsidRPr="007B3C5D" w:rsidRDefault="00563D2F" w:rsidP="004C6F99">
            <w:pPr>
              <w:pStyle w:val="Tabletext"/>
              <w:jc w:val="left"/>
              <w:rPr>
                <w:rFonts w:eastAsia="MS PGothic"/>
              </w:rPr>
            </w:pPr>
            <w:r w:rsidRPr="007B3C5D">
              <w:br w:type="page"/>
            </w:r>
            <w:r w:rsidRPr="007B3C5D">
              <w:rPr>
                <w:rFonts w:eastAsia="MS PGothic"/>
              </w:rPr>
              <w:t>Niveau de la puissance minimale reçue à la sortie de l'antenne de référence (dBW)</w:t>
            </w:r>
          </w:p>
        </w:tc>
        <w:tc>
          <w:tcPr>
            <w:tcW w:w="3118" w:type="dxa"/>
            <w:vAlign w:val="center"/>
          </w:tcPr>
          <w:p w14:paraId="60B8E349" w14:textId="77777777" w:rsidR="00563D2F" w:rsidRPr="007B3C5D" w:rsidRDefault="00563D2F" w:rsidP="004C6F99">
            <w:pPr>
              <w:pStyle w:val="Tabletext"/>
              <w:jc w:val="center"/>
              <w:rPr>
                <w:rFonts w:eastAsia="MS PGothic"/>
              </w:rPr>
            </w:pPr>
            <w:r w:rsidRPr="007B3C5D">
              <w:rPr>
                <w:rFonts w:eastAsia="MS PGothic"/>
              </w:rPr>
              <w:t>–156,3 (L5I)</w:t>
            </w:r>
          </w:p>
        </w:tc>
      </w:tr>
      <w:tr w:rsidR="00563D2F" w:rsidRPr="007B3C5D" w14:paraId="3069BFA7" w14:textId="77777777" w:rsidTr="00563D2F">
        <w:trPr>
          <w:tblHeader/>
          <w:jc w:val="center"/>
        </w:trPr>
        <w:tc>
          <w:tcPr>
            <w:tcW w:w="5047" w:type="dxa"/>
            <w:vAlign w:val="center"/>
          </w:tcPr>
          <w:p w14:paraId="4CC366D2" w14:textId="77777777" w:rsidR="00563D2F" w:rsidRPr="007B3C5D" w:rsidRDefault="00563D2F" w:rsidP="004C6F99">
            <w:pPr>
              <w:pStyle w:val="Tabletext"/>
              <w:jc w:val="left"/>
              <w:rPr>
                <w:rFonts w:eastAsia="MS PGothic"/>
              </w:rPr>
            </w:pPr>
            <w:r w:rsidRPr="007B3C5D">
              <w:rPr>
                <w:rFonts w:eastAsia="MS PGothic"/>
              </w:rPr>
              <w:t>Largeur de bande à 3 dB du filtre de l'émetteur RF (MHz)</w:t>
            </w:r>
          </w:p>
        </w:tc>
        <w:tc>
          <w:tcPr>
            <w:tcW w:w="3118" w:type="dxa"/>
            <w:vAlign w:val="center"/>
          </w:tcPr>
          <w:p w14:paraId="7F4C6273" w14:textId="77777777" w:rsidR="00563D2F" w:rsidRPr="007B3C5D" w:rsidRDefault="00563D2F" w:rsidP="004C6F99">
            <w:pPr>
              <w:pStyle w:val="Tabletext"/>
              <w:jc w:val="center"/>
              <w:rPr>
                <w:rFonts w:eastAsia="MS PGothic"/>
                <w:szCs w:val="21"/>
              </w:rPr>
            </w:pPr>
            <w:r w:rsidRPr="007B3C5D">
              <w:rPr>
                <w:rFonts w:eastAsia="MS PGothic"/>
                <w:szCs w:val="21"/>
              </w:rPr>
              <w:t>24</w:t>
            </w:r>
          </w:p>
        </w:tc>
      </w:tr>
    </w:tbl>
    <w:p w14:paraId="63EA3678" w14:textId="77777777" w:rsidR="00563D2F" w:rsidRPr="007B3C5D" w:rsidRDefault="00563D2F" w:rsidP="004C6F99">
      <w:pPr>
        <w:pStyle w:val="Tablefin"/>
        <w:rPr>
          <w:lang w:val="fr-FR"/>
        </w:rPr>
      </w:pPr>
    </w:p>
    <w:p w14:paraId="2B387A67" w14:textId="77777777" w:rsidR="00040F4A" w:rsidRPr="007B3C5D" w:rsidRDefault="00040F4A" w:rsidP="004C6F99"/>
    <w:p w14:paraId="30BC8EF8" w14:textId="77777777" w:rsidR="00040F4A" w:rsidRPr="007B3C5D" w:rsidRDefault="00040F4A" w:rsidP="004C6F99"/>
    <w:p w14:paraId="4CC599DB" w14:textId="77777777" w:rsidR="003570AE" w:rsidRPr="007B3C5D" w:rsidRDefault="003570AE" w:rsidP="004C6F99">
      <w:pPr>
        <w:pStyle w:val="AnnexNoTitle"/>
        <w:keepNext/>
        <w:keepLines/>
      </w:pPr>
      <w:r w:rsidRPr="007B3C5D">
        <w:t>Annex</w:t>
      </w:r>
      <w:r w:rsidR="000732D6" w:rsidRPr="007B3C5D">
        <w:t>e</w:t>
      </w:r>
      <w:r w:rsidRPr="007B3C5D">
        <w:t xml:space="preserve"> 11</w:t>
      </w:r>
      <w:r w:rsidRPr="007B3C5D">
        <w:br/>
      </w:r>
      <w:r w:rsidRPr="007B3C5D">
        <w:br/>
      </w:r>
      <w:r w:rsidR="00763DF1" w:rsidRPr="007B3C5D">
        <w:t>D</w:t>
      </w:r>
      <w:r w:rsidRPr="007B3C5D">
        <w:t xml:space="preserve">escription </w:t>
      </w:r>
      <w:r w:rsidR="00763DF1" w:rsidRPr="007B3C5D">
        <w:t xml:space="preserve">technique et caractéristiques du système complémentaire </w:t>
      </w:r>
      <w:r w:rsidR="00763DF1" w:rsidRPr="007B3C5D">
        <w:br/>
        <w:t>à satellites de la Corée</w:t>
      </w:r>
      <w:r w:rsidRPr="007B3C5D">
        <w:t xml:space="preserve"> (KASS)</w:t>
      </w:r>
    </w:p>
    <w:p w14:paraId="53AC57A0" w14:textId="77777777" w:rsidR="003570AE" w:rsidRPr="007B3C5D" w:rsidRDefault="003570AE" w:rsidP="004C6F99">
      <w:pPr>
        <w:pStyle w:val="Heading1"/>
      </w:pPr>
      <w:bookmarkStart w:id="1311" w:name="_Toc461539466"/>
      <w:bookmarkStart w:id="1312" w:name="_Toc461539627"/>
      <w:bookmarkStart w:id="1313" w:name="_Toc461539793"/>
      <w:bookmarkStart w:id="1314" w:name="_Toc461539917"/>
      <w:bookmarkStart w:id="1315" w:name="_Toc461540041"/>
      <w:bookmarkStart w:id="1316" w:name="_Toc461540165"/>
      <w:bookmarkStart w:id="1317" w:name="_Toc461540289"/>
      <w:bookmarkStart w:id="1318" w:name="_Toc461540413"/>
      <w:bookmarkStart w:id="1319" w:name="_Toc461540537"/>
      <w:bookmarkStart w:id="1320" w:name="_Toc461541392"/>
      <w:bookmarkStart w:id="1321" w:name="_Toc461606276"/>
      <w:bookmarkStart w:id="1322" w:name="_Toc482001304"/>
      <w:bookmarkStart w:id="1323" w:name="_Toc495943675"/>
      <w:bookmarkStart w:id="1324" w:name="_Toc495943834"/>
      <w:bookmarkStart w:id="1325" w:name="_Toc495943993"/>
      <w:bookmarkStart w:id="1326" w:name="_Toc495944152"/>
      <w:bookmarkStart w:id="1327" w:name="_Toc495944311"/>
      <w:bookmarkStart w:id="1328" w:name="_Toc495944470"/>
      <w:bookmarkStart w:id="1329" w:name="_Toc495944629"/>
      <w:bookmarkStart w:id="1330" w:name="_Toc495944788"/>
      <w:r w:rsidRPr="007B3C5D">
        <w:t>1</w:t>
      </w:r>
      <w:r w:rsidRPr="007B3C5D">
        <w:tab/>
        <w:t>Introduction</w:t>
      </w:r>
      <w:bookmarkEnd w:id="1311"/>
      <w:bookmarkEnd w:id="1312"/>
      <w:bookmarkEnd w:id="1313"/>
      <w:bookmarkEnd w:id="1314"/>
      <w:bookmarkEnd w:id="1315"/>
      <w:bookmarkEnd w:id="1316"/>
      <w:bookmarkEnd w:id="1317"/>
      <w:bookmarkEnd w:id="1318"/>
      <w:bookmarkEnd w:id="1319"/>
      <w:bookmarkEnd w:id="1320"/>
      <w:bookmarkEnd w:id="1321"/>
      <w:bookmarkEnd w:id="1322"/>
      <w:bookmarkEnd w:id="1323"/>
      <w:bookmarkEnd w:id="1324"/>
      <w:bookmarkEnd w:id="1325"/>
      <w:bookmarkEnd w:id="1326"/>
      <w:bookmarkEnd w:id="1327"/>
      <w:bookmarkEnd w:id="1328"/>
      <w:bookmarkEnd w:id="1329"/>
      <w:bookmarkEnd w:id="1330"/>
    </w:p>
    <w:p w14:paraId="15AA72A3" w14:textId="414D715E" w:rsidR="003570AE" w:rsidRPr="007B3C5D" w:rsidRDefault="00763DF1" w:rsidP="004C6F99">
      <w:pPr>
        <w:keepNext/>
        <w:keepLines/>
        <w:rPr>
          <w:lang w:eastAsia="ko-KR"/>
        </w:rPr>
      </w:pPr>
      <w:r w:rsidRPr="007B3C5D">
        <w:rPr>
          <w:lang w:eastAsia="ko-KR"/>
        </w:rPr>
        <w:t xml:space="preserve">Le système complémentaire à satellites de la Corée </w:t>
      </w:r>
      <w:r w:rsidR="003570AE" w:rsidRPr="007B3C5D">
        <w:rPr>
          <w:lang w:eastAsia="ko-KR"/>
        </w:rPr>
        <w:t xml:space="preserve">(KASS), </w:t>
      </w:r>
      <w:r w:rsidRPr="007B3C5D">
        <w:rPr>
          <w:lang w:eastAsia="ko-KR"/>
        </w:rPr>
        <w:t>destiné principalement à l'</w:t>
      </w:r>
      <w:r w:rsidR="003570AE" w:rsidRPr="007B3C5D">
        <w:rPr>
          <w:lang w:eastAsia="ko-KR"/>
        </w:rPr>
        <w:t xml:space="preserve">aviation, </w:t>
      </w:r>
      <w:r w:rsidRPr="007B3C5D">
        <w:rPr>
          <w:lang w:eastAsia="ko-KR"/>
        </w:rPr>
        <w:t>sera mis en place</w:t>
      </w:r>
      <w:r w:rsidR="006E3042" w:rsidRPr="007B3C5D">
        <w:rPr>
          <w:lang w:eastAsia="ko-KR"/>
        </w:rPr>
        <w:t xml:space="preserve"> avec le satellite coréen</w:t>
      </w:r>
      <w:r w:rsidRPr="007B3C5D">
        <w:rPr>
          <w:lang w:eastAsia="ko-KR"/>
        </w:rPr>
        <w:t xml:space="preserve"> vers </w:t>
      </w:r>
      <w:r w:rsidR="003570AE" w:rsidRPr="007B3C5D">
        <w:rPr>
          <w:lang w:eastAsia="ko-KR"/>
        </w:rPr>
        <w:t>2022.</w:t>
      </w:r>
    </w:p>
    <w:p w14:paraId="46FCA511" w14:textId="77777777" w:rsidR="00763DF1" w:rsidRPr="007B3C5D" w:rsidRDefault="00763DF1" w:rsidP="004C6F99">
      <w:r w:rsidRPr="007B3C5D">
        <w:rPr>
          <w:lang w:eastAsia="ko-KR"/>
        </w:rPr>
        <w:t xml:space="preserve">Le système </w:t>
      </w:r>
      <w:r w:rsidR="003570AE" w:rsidRPr="007B3C5D">
        <w:rPr>
          <w:lang w:eastAsia="ko-KR"/>
        </w:rPr>
        <w:t xml:space="preserve">KASS </w:t>
      </w:r>
      <w:r w:rsidRPr="007B3C5D">
        <w:rPr>
          <w:lang w:eastAsia="ko-KR"/>
        </w:rPr>
        <w:t xml:space="preserve">émettra des signaux complémentaires </w:t>
      </w:r>
      <w:r w:rsidR="003570AE" w:rsidRPr="007B3C5D">
        <w:t>GPS (</w:t>
      </w:r>
      <w:r w:rsidRPr="007B3C5D">
        <w:t>signaux du SRNS</w:t>
      </w:r>
      <w:r w:rsidR="003570AE" w:rsidRPr="007B3C5D">
        <w:t>)</w:t>
      </w:r>
      <w:r w:rsidRPr="007B3C5D">
        <w:t xml:space="preserve"> sur deux porteuses</w:t>
      </w:r>
      <w:r w:rsidR="003570AE" w:rsidRPr="007B3C5D">
        <w:t xml:space="preserve">. </w:t>
      </w:r>
      <w:r w:rsidRPr="007B3C5D">
        <w:t xml:space="preserve">Ces signaux </w:t>
      </w:r>
      <w:r w:rsidR="000732D6" w:rsidRPr="007B3C5D">
        <w:t>comprennent d</w:t>
      </w:r>
      <w:r w:rsidRPr="007B3C5D">
        <w:t xml:space="preserve">es informations </w:t>
      </w:r>
      <w:r w:rsidR="000732D6" w:rsidRPr="007B3C5D">
        <w:t xml:space="preserve">de télémétrie, le statut de satellite GPS, </w:t>
      </w:r>
      <w:r w:rsidR="006E3042" w:rsidRPr="007B3C5D">
        <w:t>une</w:t>
      </w:r>
      <w:r w:rsidR="000732D6" w:rsidRPr="007B3C5D">
        <w:t xml:space="preserve"> correction différentielle de base (corrections des éphémérides et de l'horloge de satellite GPS) et </w:t>
      </w:r>
      <w:r w:rsidR="006E3042" w:rsidRPr="007B3C5D">
        <w:t>une</w:t>
      </w:r>
      <w:r w:rsidR="000732D6" w:rsidRPr="007B3C5D">
        <w:t xml:space="preserve"> correction différentielle précise (corrections ionosph</w:t>
      </w:r>
      <w:r w:rsidR="006E3042" w:rsidRPr="007B3C5D">
        <w:t>ériques</w:t>
      </w:r>
      <w:r w:rsidR="000732D6" w:rsidRPr="007B3C5D">
        <w:t>).</w:t>
      </w:r>
    </w:p>
    <w:p w14:paraId="65554C73" w14:textId="77777777" w:rsidR="003570AE" w:rsidRPr="007B3C5D" w:rsidRDefault="003570AE" w:rsidP="004C6F99">
      <w:pPr>
        <w:pStyle w:val="Heading2"/>
      </w:pPr>
      <w:bookmarkStart w:id="1331" w:name="_Toc461539467"/>
      <w:bookmarkStart w:id="1332" w:name="_Toc461539628"/>
      <w:bookmarkStart w:id="1333" w:name="_Toc461539794"/>
      <w:bookmarkStart w:id="1334" w:name="_Toc461539918"/>
      <w:bookmarkStart w:id="1335" w:name="_Toc461540042"/>
      <w:bookmarkStart w:id="1336" w:name="_Toc461540166"/>
      <w:bookmarkStart w:id="1337" w:name="_Toc461540290"/>
      <w:bookmarkStart w:id="1338" w:name="_Toc461540414"/>
      <w:bookmarkStart w:id="1339" w:name="_Toc461540538"/>
      <w:bookmarkStart w:id="1340" w:name="_Toc461541393"/>
      <w:bookmarkStart w:id="1341" w:name="_Toc461606277"/>
      <w:bookmarkStart w:id="1342" w:name="_Toc482001305"/>
      <w:bookmarkStart w:id="1343" w:name="_Toc495943676"/>
      <w:bookmarkStart w:id="1344" w:name="_Toc495943835"/>
      <w:bookmarkStart w:id="1345" w:name="_Toc495943994"/>
      <w:bookmarkStart w:id="1346" w:name="_Toc495944153"/>
      <w:bookmarkStart w:id="1347" w:name="_Toc495944312"/>
      <w:bookmarkStart w:id="1348" w:name="_Toc495944471"/>
      <w:bookmarkStart w:id="1349" w:name="_Toc495944630"/>
      <w:bookmarkStart w:id="1350" w:name="_Toc495944789"/>
      <w:r w:rsidRPr="007B3C5D">
        <w:t>1.1</w:t>
      </w:r>
      <w:r w:rsidRPr="007B3C5D">
        <w:tab/>
      </w:r>
      <w:bookmarkEnd w:id="1331"/>
      <w:bookmarkEnd w:id="1332"/>
      <w:bookmarkEnd w:id="1333"/>
      <w:bookmarkEnd w:id="1334"/>
      <w:bookmarkEnd w:id="1335"/>
      <w:bookmarkEnd w:id="1336"/>
      <w:bookmarkEnd w:id="1337"/>
      <w:bookmarkEnd w:id="1338"/>
      <w:bookmarkEnd w:id="1339"/>
      <w:bookmarkEnd w:id="1340"/>
      <w:bookmarkEnd w:id="1341"/>
      <w:bookmarkEnd w:id="1342"/>
      <w:bookmarkEnd w:id="1343"/>
      <w:bookmarkEnd w:id="1344"/>
      <w:bookmarkEnd w:id="1345"/>
      <w:bookmarkEnd w:id="1346"/>
      <w:bookmarkEnd w:id="1347"/>
      <w:bookmarkEnd w:id="1348"/>
      <w:bookmarkEnd w:id="1349"/>
      <w:bookmarkEnd w:id="1350"/>
      <w:r w:rsidR="000732D6" w:rsidRPr="007B3C5D">
        <w:t>Plan de fréquences et de polarisations</w:t>
      </w:r>
    </w:p>
    <w:p w14:paraId="1462B85D" w14:textId="77777777" w:rsidR="003570AE" w:rsidRPr="007B3C5D" w:rsidRDefault="000732D6" w:rsidP="004C6F99">
      <w:pPr>
        <w:rPr>
          <w:spacing w:val="-2"/>
          <w:lang w:eastAsia="ko-KR"/>
        </w:rPr>
      </w:pPr>
      <w:r w:rsidRPr="007B3C5D">
        <w:rPr>
          <w:spacing w:val="-2"/>
        </w:rPr>
        <w:t xml:space="preserve">Les besoins en fréquences du système </w:t>
      </w:r>
      <w:r w:rsidR="003570AE" w:rsidRPr="007B3C5D">
        <w:rPr>
          <w:spacing w:val="-2"/>
          <w:lang w:eastAsia="ko-KR"/>
        </w:rPr>
        <w:t>KASS</w:t>
      </w:r>
      <w:r w:rsidR="003570AE" w:rsidRPr="007B3C5D">
        <w:rPr>
          <w:spacing w:val="-2"/>
        </w:rPr>
        <w:t xml:space="preserve"> </w:t>
      </w:r>
      <w:r w:rsidRPr="007B3C5D">
        <w:rPr>
          <w:spacing w:val="-2"/>
        </w:rPr>
        <w:t xml:space="preserve">sont basés sur les canaux </w:t>
      </w:r>
      <w:r w:rsidR="003570AE" w:rsidRPr="007B3C5D">
        <w:rPr>
          <w:spacing w:val="-2"/>
        </w:rPr>
        <w:t xml:space="preserve">GPS L1 </w:t>
      </w:r>
      <w:r w:rsidRPr="007B3C5D">
        <w:rPr>
          <w:spacing w:val="-2"/>
          <w:lang w:eastAsia="ko-KR"/>
        </w:rPr>
        <w:t xml:space="preserve">et </w:t>
      </w:r>
      <w:r w:rsidR="003570AE" w:rsidRPr="007B3C5D">
        <w:rPr>
          <w:spacing w:val="-2"/>
          <w:lang w:eastAsia="ko-KR"/>
        </w:rPr>
        <w:t xml:space="preserve">GPS L5 </w:t>
      </w:r>
      <w:r w:rsidRPr="007B3C5D">
        <w:rPr>
          <w:spacing w:val="-2"/>
        </w:rPr>
        <w:t>cent</w:t>
      </w:r>
      <w:r w:rsidR="001B2B6D" w:rsidRPr="007B3C5D">
        <w:rPr>
          <w:spacing w:val="-2"/>
        </w:rPr>
        <w:t>r</w:t>
      </w:r>
      <w:r w:rsidRPr="007B3C5D">
        <w:rPr>
          <w:spacing w:val="-2"/>
        </w:rPr>
        <w:t xml:space="preserve">és respectivement sur </w:t>
      </w:r>
      <w:r w:rsidR="003570AE" w:rsidRPr="007B3C5D">
        <w:rPr>
          <w:spacing w:val="-2"/>
        </w:rPr>
        <w:t>1</w:t>
      </w:r>
      <w:r w:rsidR="003570AE" w:rsidRPr="007B3C5D">
        <w:rPr>
          <w:spacing w:val="-2"/>
          <w:sz w:val="12"/>
        </w:rPr>
        <w:t> </w:t>
      </w:r>
      <w:r w:rsidR="003570AE" w:rsidRPr="007B3C5D">
        <w:rPr>
          <w:spacing w:val="-2"/>
        </w:rPr>
        <w:t>575</w:t>
      </w:r>
      <w:r w:rsidRPr="007B3C5D">
        <w:rPr>
          <w:spacing w:val="-2"/>
        </w:rPr>
        <w:t>,</w:t>
      </w:r>
      <w:r w:rsidR="003570AE" w:rsidRPr="007B3C5D">
        <w:rPr>
          <w:spacing w:val="-2"/>
        </w:rPr>
        <w:t>42 MHz</w:t>
      </w:r>
      <w:r w:rsidR="003570AE" w:rsidRPr="007B3C5D">
        <w:rPr>
          <w:spacing w:val="-2"/>
          <w:lang w:eastAsia="ko-KR"/>
        </w:rPr>
        <w:t xml:space="preserve"> </w:t>
      </w:r>
      <w:r w:rsidRPr="007B3C5D">
        <w:rPr>
          <w:spacing w:val="-2"/>
          <w:lang w:eastAsia="ko-KR"/>
        </w:rPr>
        <w:t xml:space="preserve">et </w:t>
      </w:r>
      <w:r w:rsidR="003570AE" w:rsidRPr="007B3C5D">
        <w:rPr>
          <w:spacing w:val="-2"/>
          <w:lang w:eastAsia="ko-KR"/>
        </w:rPr>
        <w:t>1 176</w:t>
      </w:r>
      <w:r w:rsidRPr="007B3C5D">
        <w:rPr>
          <w:spacing w:val="-2"/>
          <w:lang w:eastAsia="ko-KR"/>
        </w:rPr>
        <w:t>,</w:t>
      </w:r>
      <w:r w:rsidR="003570AE" w:rsidRPr="007B3C5D">
        <w:rPr>
          <w:spacing w:val="-2"/>
          <w:lang w:eastAsia="ko-KR"/>
        </w:rPr>
        <w:t>45 MHz.</w:t>
      </w:r>
    </w:p>
    <w:p w14:paraId="2A47806F" w14:textId="77777777" w:rsidR="009E169F" w:rsidRPr="007B3C5D" w:rsidRDefault="000732D6" w:rsidP="004C6F99">
      <w:pPr>
        <w:rPr>
          <w:rFonts w:cs="Arial"/>
          <w:bCs/>
          <w:lang w:eastAsia="ko-KR"/>
        </w:rPr>
      </w:pPr>
      <w:r w:rsidRPr="007B3C5D">
        <w:rPr>
          <w:rFonts w:cs="Arial"/>
          <w:bCs/>
          <w:lang w:eastAsia="ko-KR"/>
        </w:rPr>
        <w:t xml:space="preserve">La fonction SRNS du système </w:t>
      </w:r>
      <w:r w:rsidR="003570AE" w:rsidRPr="007B3C5D">
        <w:rPr>
          <w:rFonts w:cs="Arial"/>
          <w:bCs/>
          <w:lang w:eastAsia="ko-KR"/>
        </w:rPr>
        <w:t>KASS</w:t>
      </w:r>
      <w:r w:rsidR="003570AE" w:rsidRPr="007B3C5D">
        <w:rPr>
          <w:rFonts w:cs="Arial"/>
          <w:bCs/>
        </w:rPr>
        <w:t xml:space="preserve"> </w:t>
      </w:r>
      <w:r w:rsidRPr="007B3C5D">
        <w:rPr>
          <w:rFonts w:cs="Arial"/>
          <w:bCs/>
        </w:rPr>
        <w:t xml:space="preserve">nécessite une fréquence de liaison de connexion sur la liaison montante entre le </w:t>
      </w:r>
      <w:r w:rsidR="003570AE" w:rsidRPr="007B3C5D">
        <w:rPr>
          <w:rFonts w:cs="Arial"/>
          <w:bCs/>
          <w:lang w:eastAsia="ko-KR"/>
        </w:rPr>
        <w:t xml:space="preserve">segment </w:t>
      </w:r>
      <w:r w:rsidRPr="007B3C5D">
        <w:rPr>
          <w:rFonts w:cs="Arial"/>
          <w:bCs/>
          <w:lang w:eastAsia="ko-KR"/>
        </w:rPr>
        <w:t xml:space="preserve">au sol et le </w:t>
      </w:r>
      <w:r w:rsidR="003570AE" w:rsidRPr="007B3C5D">
        <w:rPr>
          <w:rFonts w:cs="Arial"/>
          <w:bCs/>
          <w:lang w:eastAsia="ko-KR"/>
        </w:rPr>
        <w:t>segment</w:t>
      </w:r>
      <w:r w:rsidRPr="007B3C5D">
        <w:rPr>
          <w:rFonts w:cs="Arial"/>
          <w:bCs/>
          <w:lang w:eastAsia="ko-KR"/>
        </w:rPr>
        <w:t xml:space="preserve"> spatial</w:t>
      </w:r>
      <w:r w:rsidR="003570AE" w:rsidRPr="007B3C5D">
        <w:rPr>
          <w:rFonts w:cs="Arial"/>
          <w:bCs/>
          <w:lang w:eastAsia="ko-KR"/>
        </w:rPr>
        <w:t xml:space="preserve">. </w:t>
      </w:r>
      <w:r w:rsidR="009E169F" w:rsidRPr="007B3C5D">
        <w:rPr>
          <w:rFonts w:cs="Arial"/>
          <w:bCs/>
          <w:lang w:eastAsia="ko-KR"/>
        </w:rPr>
        <w:t xml:space="preserve">Les bandes C et Ku seront respectivement utilisées pour les liaisons de connexion des satellites commerciaux étrangers </w:t>
      </w:r>
      <w:r w:rsidR="001B2B6D" w:rsidRPr="007B3C5D">
        <w:rPr>
          <w:rFonts w:cs="Arial"/>
          <w:bCs/>
          <w:lang w:eastAsia="ko-KR"/>
        </w:rPr>
        <w:t xml:space="preserve">en exploitation </w:t>
      </w:r>
      <w:r w:rsidR="009E169F" w:rsidRPr="007B3C5D">
        <w:rPr>
          <w:rFonts w:cs="Arial"/>
          <w:bCs/>
          <w:lang w:eastAsia="ko-KR"/>
        </w:rPr>
        <w:t>et du satellite coréen.</w:t>
      </w:r>
    </w:p>
    <w:p w14:paraId="1416E217" w14:textId="6E8633BA" w:rsidR="003570AE" w:rsidRPr="007B3C5D" w:rsidRDefault="001B2B6D" w:rsidP="004C6F99">
      <w:pPr>
        <w:rPr>
          <w:rFonts w:cs="Arial"/>
          <w:bCs/>
          <w:lang w:eastAsia="ko-KR"/>
        </w:rPr>
      </w:pPr>
      <w:r w:rsidRPr="007B3C5D">
        <w:rPr>
          <w:rFonts w:cs="Arial"/>
          <w:bCs/>
          <w:lang w:eastAsia="ko-KR"/>
        </w:rPr>
        <w:t xml:space="preserve">La fréquence et le type de </w:t>
      </w:r>
      <w:r w:rsidR="003570AE" w:rsidRPr="007B3C5D">
        <w:rPr>
          <w:rFonts w:cs="Arial"/>
          <w:bCs/>
          <w:lang w:eastAsia="ko-KR"/>
        </w:rPr>
        <w:t>polari</w:t>
      </w:r>
      <w:r w:rsidRPr="007B3C5D">
        <w:rPr>
          <w:rFonts w:cs="Arial"/>
          <w:bCs/>
          <w:lang w:eastAsia="ko-KR"/>
        </w:rPr>
        <w:t>s</w:t>
      </w:r>
      <w:r w:rsidR="003570AE" w:rsidRPr="007B3C5D">
        <w:rPr>
          <w:rFonts w:cs="Arial"/>
          <w:bCs/>
          <w:lang w:eastAsia="ko-KR"/>
        </w:rPr>
        <w:t xml:space="preserve">ation </w:t>
      </w:r>
      <w:r w:rsidRPr="007B3C5D">
        <w:rPr>
          <w:rFonts w:cs="Arial"/>
          <w:bCs/>
          <w:lang w:eastAsia="ko-KR"/>
        </w:rPr>
        <w:t xml:space="preserve">pour les porteuses du système </w:t>
      </w:r>
      <w:r w:rsidR="003570AE" w:rsidRPr="007B3C5D">
        <w:rPr>
          <w:rFonts w:cs="Arial"/>
          <w:bCs/>
          <w:lang w:eastAsia="ko-KR"/>
        </w:rPr>
        <w:t xml:space="preserve">KASS </w:t>
      </w:r>
      <w:r w:rsidRPr="007B3C5D">
        <w:rPr>
          <w:rFonts w:cs="Arial"/>
          <w:bCs/>
          <w:lang w:eastAsia="ko-KR"/>
        </w:rPr>
        <w:t xml:space="preserve">sont indiqués dans le </w:t>
      </w:r>
      <w:r w:rsidR="003570AE" w:rsidRPr="007B3C5D">
        <w:rPr>
          <w:rFonts w:cs="Arial"/>
          <w:bCs/>
          <w:lang w:eastAsia="ko-KR"/>
        </w:rPr>
        <w:t>Table</w:t>
      </w:r>
      <w:r w:rsidRPr="007B3C5D">
        <w:rPr>
          <w:rFonts w:cs="Arial"/>
          <w:bCs/>
          <w:lang w:eastAsia="ko-KR"/>
        </w:rPr>
        <w:t>au </w:t>
      </w:r>
      <w:r w:rsidR="00FB701E" w:rsidRPr="007B3C5D">
        <w:rPr>
          <w:rFonts w:cs="Arial"/>
          <w:bCs/>
          <w:lang w:eastAsia="ko-KR"/>
        </w:rPr>
        <w:t>30</w:t>
      </w:r>
      <w:r w:rsidR="003570AE" w:rsidRPr="007B3C5D">
        <w:rPr>
          <w:rFonts w:cs="Arial"/>
          <w:bCs/>
          <w:lang w:eastAsia="ko-KR"/>
        </w:rPr>
        <w:t>.</w:t>
      </w:r>
    </w:p>
    <w:p w14:paraId="4CEC55EF" w14:textId="01C68043" w:rsidR="003570AE" w:rsidRPr="007B3C5D" w:rsidRDefault="003570AE" w:rsidP="004C6F99">
      <w:pPr>
        <w:pStyle w:val="TableNo"/>
      </w:pPr>
      <w:r w:rsidRPr="007B3C5D">
        <w:lastRenderedPageBreak/>
        <w:t>TABLE</w:t>
      </w:r>
      <w:r w:rsidR="001B2B6D" w:rsidRPr="007B3C5D">
        <w:t>AU</w:t>
      </w:r>
      <w:r w:rsidRPr="007B3C5D">
        <w:t xml:space="preserve"> </w:t>
      </w:r>
      <w:r w:rsidR="00FB701E" w:rsidRPr="007B3C5D">
        <w:t>30</w:t>
      </w:r>
    </w:p>
    <w:p w14:paraId="21A999E7" w14:textId="77777777" w:rsidR="003570AE" w:rsidRPr="007B3C5D" w:rsidRDefault="001B2B6D" w:rsidP="004C6F99">
      <w:pPr>
        <w:pStyle w:val="Tabletitle"/>
      </w:pPr>
      <w:r w:rsidRPr="007B3C5D">
        <w:t>Fréquence et type de polarisation pour les porteuses du système KASS</w:t>
      </w:r>
    </w:p>
    <w:tbl>
      <w:tblPr>
        <w:tblStyle w:val="TableGrid"/>
        <w:tblW w:w="0" w:type="auto"/>
        <w:tblLook w:val="04A0" w:firstRow="1" w:lastRow="0" w:firstColumn="1" w:lastColumn="0" w:noHBand="0" w:noVBand="1"/>
      </w:tblPr>
      <w:tblGrid>
        <w:gridCol w:w="2398"/>
        <w:gridCol w:w="2408"/>
        <w:gridCol w:w="2413"/>
        <w:gridCol w:w="2410"/>
      </w:tblGrid>
      <w:tr w:rsidR="003570AE" w:rsidRPr="007B3C5D" w14:paraId="60C739E8" w14:textId="77777777" w:rsidTr="00763DF1">
        <w:trPr>
          <w:trHeight w:val="319"/>
        </w:trPr>
        <w:tc>
          <w:tcPr>
            <w:tcW w:w="2398" w:type="dxa"/>
            <w:vAlign w:val="center"/>
          </w:tcPr>
          <w:p w14:paraId="0281F1DD" w14:textId="77777777" w:rsidR="003570AE" w:rsidRPr="007B3C5D" w:rsidRDefault="001B2B6D" w:rsidP="004C6F99">
            <w:pPr>
              <w:pStyle w:val="Tablehead"/>
            </w:pPr>
            <w:r w:rsidRPr="007B3C5D">
              <w:t>Porteuse</w:t>
            </w:r>
          </w:p>
        </w:tc>
        <w:tc>
          <w:tcPr>
            <w:tcW w:w="2408" w:type="dxa"/>
            <w:vAlign w:val="center"/>
          </w:tcPr>
          <w:p w14:paraId="4E284E93" w14:textId="77777777" w:rsidR="003570AE" w:rsidRPr="007B3C5D" w:rsidRDefault="003570AE" w:rsidP="004C6F99">
            <w:pPr>
              <w:pStyle w:val="Tablehead"/>
            </w:pPr>
            <w:r w:rsidRPr="007B3C5D">
              <w:t>Fr</w:t>
            </w:r>
            <w:r w:rsidR="001B2B6D" w:rsidRPr="007B3C5D">
              <w:t>é</w:t>
            </w:r>
            <w:r w:rsidRPr="007B3C5D">
              <w:t>quenc</w:t>
            </w:r>
            <w:r w:rsidR="001B2B6D" w:rsidRPr="007B3C5D">
              <w:t>e</w:t>
            </w:r>
            <w:r w:rsidRPr="007B3C5D">
              <w:t xml:space="preserve"> (MHz)</w:t>
            </w:r>
          </w:p>
        </w:tc>
        <w:tc>
          <w:tcPr>
            <w:tcW w:w="2413" w:type="dxa"/>
            <w:vAlign w:val="center"/>
          </w:tcPr>
          <w:p w14:paraId="7B5B4C72" w14:textId="77777777" w:rsidR="003570AE" w:rsidRPr="007B3C5D" w:rsidRDefault="001B2B6D" w:rsidP="004C6F99">
            <w:pPr>
              <w:pStyle w:val="Tablehead"/>
            </w:pPr>
            <w:r w:rsidRPr="007B3C5D">
              <w:t>Type de p</w:t>
            </w:r>
            <w:r w:rsidR="003570AE" w:rsidRPr="007B3C5D">
              <w:t>olari</w:t>
            </w:r>
            <w:r w:rsidRPr="007B3C5D">
              <w:t>s</w:t>
            </w:r>
            <w:r w:rsidR="003570AE" w:rsidRPr="007B3C5D">
              <w:t xml:space="preserve">ation </w:t>
            </w:r>
          </w:p>
        </w:tc>
        <w:tc>
          <w:tcPr>
            <w:tcW w:w="2410" w:type="dxa"/>
            <w:vAlign w:val="center"/>
          </w:tcPr>
          <w:p w14:paraId="7890A999" w14:textId="77777777" w:rsidR="003570AE" w:rsidRPr="007B3C5D" w:rsidRDefault="001B2B6D" w:rsidP="004C6F99">
            <w:pPr>
              <w:pStyle w:val="Tablehead"/>
            </w:pPr>
            <w:r w:rsidRPr="007B3C5D">
              <w:t xml:space="preserve">Largeur de bande </w:t>
            </w:r>
            <w:r w:rsidR="003570AE" w:rsidRPr="007B3C5D">
              <w:t>(MHz)</w:t>
            </w:r>
          </w:p>
        </w:tc>
      </w:tr>
      <w:tr w:rsidR="003570AE" w:rsidRPr="007B3C5D" w14:paraId="464F4784" w14:textId="77777777" w:rsidTr="00763DF1">
        <w:trPr>
          <w:trHeight w:val="319"/>
        </w:trPr>
        <w:tc>
          <w:tcPr>
            <w:tcW w:w="2398" w:type="dxa"/>
            <w:vAlign w:val="center"/>
          </w:tcPr>
          <w:p w14:paraId="560565B4" w14:textId="77777777" w:rsidR="003570AE" w:rsidRPr="007B3C5D" w:rsidRDefault="003570AE" w:rsidP="004C6F99">
            <w:pPr>
              <w:pStyle w:val="Tabletext"/>
              <w:jc w:val="center"/>
              <w:rPr>
                <w:lang w:eastAsia="ko-KR"/>
              </w:rPr>
            </w:pPr>
            <w:r w:rsidRPr="007B3C5D">
              <w:rPr>
                <w:lang w:eastAsia="ko-KR"/>
              </w:rPr>
              <w:t>L1</w:t>
            </w:r>
          </w:p>
        </w:tc>
        <w:tc>
          <w:tcPr>
            <w:tcW w:w="2408" w:type="dxa"/>
            <w:vAlign w:val="center"/>
          </w:tcPr>
          <w:p w14:paraId="281B7DDD" w14:textId="77777777" w:rsidR="003570AE" w:rsidRPr="007B3C5D" w:rsidRDefault="003570AE" w:rsidP="004C6F99">
            <w:pPr>
              <w:pStyle w:val="Tabletext"/>
              <w:jc w:val="center"/>
              <w:rPr>
                <w:lang w:eastAsia="ko-KR"/>
              </w:rPr>
            </w:pPr>
            <w:r w:rsidRPr="007B3C5D">
              <w:rPr>
                <w:lang w:eastAsia="ko-KR"/>
              </w:rPr>
              <w:t>1 575</w:t>
            </w:r>
            <w:r w:rsidR="001B2B6D" w:rsidRPr="007B3C5D">
              <w:rPr>
                <w:lang w:eastAsia="ko-KR"/>
              </w:rPr>
              <w:t>,</w:t>
            </w:r>
            <w:r w:rsidRPr="007B3C5D">
              <w:rPr>
                <w:lang w:eastAsia="ko-KR"/>
              </w:rPr>
              <w:t>42</w:t>
            </w:r>
          </w:p>
        </w:tc>
        <w:tc>
          <w:tcPr>
            <w:tcW w:w="2413" w:type="dxa"/>
            <w:vAlign w:val="center"/>
          </w:tcPr>
          <w:p w14:paraId="41B84819" w14:textId="77777777" w:rsidR="003570AE" w:rsidRPr="007B3C5D" w:rsidRDefault="00AC6CCB" w:rsidP="004C6F99">
            <w:pPr>
              <w:pStyle w:val="Tabletext"/>
              <w:jc w:val="center"/>
              <w:rPr>
                <w:highlight w:val="yellow"/>
                <w:lang w:eastAsia="ko-KR"/>
              </w:rPr>
            </w:pPr>
            <w:r w:rsidRPr="007B3C5D">
              <w:rPr>
                <w:lang w:eastAsia="ko-KR"/>
              </w:rPr>
              <w:t>circulaire dextrogyre</w:t>
            </w:r>
          </w:p>
        </w:tc>
        <w:tc>
          <w:tcPr>
            <w:tcW w:w="2410" w:type="dxa"/>
            <w:vAlign w:val="center"/>
          </w:tcPr>
          <w:p w14:paraId="55B2C57E" w14:textId="40023F5B" w:rsidR="003570AE" w:rsidRPr="007B3C5D" w:rsidRDefault="00FB701E" w:rsidP="004C6F99">
            <w:pPr>
              <w:pStyle w:val="Tabletext"/>
              <w:jc w:val="center"/>
              <w:rPr>
                <w:lang w:eastAsia="ko-KR"/>
              </w:rPr>
            </w:pPr>
            <w:r w:rsidRPr="007B3C5D">
              <w:rPr>
                <w:lang w:eastAsia="ko-KR"/>
              </w:rPr>
              <w:t>24</w:t>
            </w:r>
          </w:p>
        </w:tc>
      </w:tr>
      <w:tr w:rsidR="003570AE" w:rsidRPr="007B3C5D" w14:paraId="659568B6" w14:textId="77777777" w:rsidTr="00763DF1">
        <w:trPr>
          <w:trHeight w:val="319"/>
        </w:trPr>
        <w:tc>
          <w:tcPr>
            <w:tcW w:w="2398" w:type="dxa"/>
            <w:vAlign w:val="center"/>
          </w:tcPr>
          <w:p w14:paraId="6A777D80" w14:textId="77777777" w:rsidR="003570AE" w:rsidRPr="007B3C5D" w:rsidRDefault="003570AE" w:rsidP="004C6F99">
            <w:pPr>
              <w:pStyle w:val="Tabletext"/>
              <w:jc w:val="center"/>
              <w:rPr>
                <w:lang w:eastAsia="ko-KR"/>
              </w:rPr>
            </w:pPr>
            <w:r w:rsidRPr="007B3C5D">
              <w:rPr>
                <w:lang w:eastAsia="ko-KR"/>
              </w:rPr>
              <w:t>L5</w:t>
            </w:r>
          </w:p>
        </w:tc>
        <w:tc>
          <w:tcPr>
            <w:tcW w:w="2408" w:type="dxa"/>
            <w:vAlign w:val="center"/>
          </w:tcPr>
          <w:p w14:paraId="05167C95" w14:textId="77777777" w:rsidR="003570AE" w:rsidRPr="007B3C5D" w:rsidRDefault="003570AE" w:rsidP="004C6F99">
            <w:pPr>
              <w:pStyle w:val="Tabletext"/>
              <w:jc w:val="center"/>
              <w:rPr>
                <w:lang w:eastAsia="ko-KR"/>
              </w:rPr>
            </w:pPr>
            <w:r w:rsidRPr="007B3C5D">
              <w:rPr>
                <w:lang w:eastAsia="ko-KR"/>
              </w:rPr>
              <w:t>1 176</w:t>
            </w:r>
            <w:r w:rsidR="001B2B6D" w:rsidRPr="007B3C5D">
              <w:rPr>
                <w:lang w:eastAsia="ko-KR"/>
              </w:rPr>
              <w:t>,</w:t>
            </w:r>
            <w:r w:rsidRPr="007B3C5D">
              <w:rPr>
                <w:lang w:eastAsia="ko-KR"/>
              </w:rPr>
              <w:t>45</w:t>
            </w:r>
          </w:p>
        </w:tc>
        <w:tc>
          <w:tcPr>
            <w:tcW w:w="2413" w:type="dxa"/>
            <w:vAlign w:val="center"/>
          </w:tcPr>
          <w:p w14:paraId="4AB614E1" w14:textId="77777777" w:rsidR="003570AE" w:rsidRPr="007B3C5D" w:rsidRDefault="00AC6CCB" w:rsidP="004C6F99">
            <w:pPr>
              <w:pStyle w:val="Tabletext"/>
              <w:jc w:val="center"/>
              <w:rPr>
                <w:highlight w:val="yellow"/>
                <w:lang w:eastAsia="ko-KR"/>
              </w:rPr>
            </w:pPr>
            <w:r w:rsidRPr="007B3C5D">
              <w:rPr>
                <w:lang w:eastAsia="ko-KR"/>
              </w:rPr>
              <w:t>circulaire dextrogyre</w:t>
            </w:r>
          </w:p>
        </w:tc>
        <w:tc>
          <w:tcPr>
            <w:tcW w:w="2410" w:type="dxa"/>
            <w:vAlign w:val="center"/>
          </w:tcPr>
          <w:p w14:paraId="464BD0C8" w14:textId="2456265B" w:rsidR="003570AE" w:rsidRPr="007B3C5D" w:rsidRDefault="003570AE" w:rsidP="004C6F99">
            <w:pPr>
              <w:pStyle w:val="Tabletext"/>
              <w:jc w:val="center"/>
              <w:rPr>
                <w:lang w:eastAsia="ko-KR"/>
              </w:rPr>
            </w:pPr>
            <w:r w:rsidRPr="007B3C5D">
              <w:rPr>
                <w:lang w:eastAsia="ko-KR"/>
              </w:rPr>
              <w:t>2</w:t>
            </w:r>
            <w:r w:rsidR="00FB701E" w:rsidRPr="007B3C5D">
              <w:rPr>
                <w:lang w:eastAsia="ko-KR"/>
              </w:rPr>
              <w:t>4</w:t>
            </w:r>
          </w:p>
        </w:tc>
      </w:tr>
    </w:tbl>
    <w:p w14:paraId="2FDF0913" w14:textId="77777777" w:rsidR="003570AE" w:rsidRPr="007B3C5D" w:rsidRDefault="003570AE" w:rsidP="004C6F99">
      <w:pPr>
        <w:pStyle w:val="Tablefin"/>
        <w:rPr>
          <w:lang w:val="fr-FR"/>
        </w:rPr>
      </w:pPr>
      <w:bookmarkStart w:id="1351" w:name="_Toc461539468"/>
      <w:bookmarkStart w:id="1352" w:name="_Toc461539629"/>
      <w:bookmarkStart w:id="1353" w:name="_Toc461539795"/>
      <w:bookmarkStart w:id="1354" w:name="_Toc461539919"/>
      <w:bookmarkStart w:id="1355" w:name="_Toc461540043"/>
      <w:bookmarkStart w:id="1356" w:name="_Toc461540167"/>
      <w:bookmarkStart w:id="1357" w:name="_Toc461540291"/>
      <w:bookmarkStart w:id="1358" w:name="_Toc461540415"/>
      <w:bookmarkStart w:id="1359" w:name="_Toc461540539"/>
      <w:bookmarkStart w:id="1360" w:name="_Toc461541394"/>
      <w:bookmarkStart w:id="1361" w:name="_Toc461606278"/>
      <w:bookmarkStart w:id="1362" w:name="_Toc482001306"/>
      <w:bookmarkStart w:id="1363" w:name="_Toc495943677"/>
      <w:bookmarkStart w:id="1364" w:name="_Toc495943836"/>
      <w:bookmarkStart w:id="1365" w:name="_Toc495943995"/>
      <w:bookmarkStart w:id="1366" w:name="_Toc495944154"/>
      <w:bookmarkStart w:id="1367" w:name="_Toc495944313"/>
      <w:bookmarkStart w:id="1368" w:name="_Toc495944472"/>
      <w:bookmarkStart w:id="1369" w:name="_Toc495944631"/>
      <w:bookmarkStart w:id="1370" w:name="_Toc495944790"/>
    </w:p>
    <w:p w14:paraId="1A6BFA84" w14:textId="77777777" w:rsidR="003570AE" w:rsidRPr="007B3C5D" w:rsidRDefault="003570AE" w:rsidP="004C6F99">
      <w:pPr>
        <w:pStyle w:val="Heading1"/>
      </w:pPr>
      <w:r w:rsidRPr="007B3C5D">
        <w:t>2</w:t>
      </w:r>
      <w:r w:rsidRPr="007B3C5D">
        <w:tab/>
      </w:r>
      <w:r w:rsidR="002C17BC" w:rsidRPr="007B3C5D">
        <w:t>Présentation générale du système</w:t>
      </w:r>
      <w:bookmarkEnd w:id="1351"/>
      <w:bookmarkEnd w:id="1352"/>
      <w:bookmarkEnd w:id="1353"/>
      <w:bookmarkEnd w:id="1354"/>
      <w:bookmarkEnd w:id="1355"/>
      <w:bookmarkEnd w:id="1356"/>
      <w:bookmarkEnd w:id="1357"/>
      <w:bookmarkEnd w:id="1358"/>
      <w:bookmarkEnd w:id="1359"/>
      <w:bookmarkEnd w:id="1360"/>
      <w:bookmarkEnd w:id="1361"/>
      <w:bookmarkEnd w:id="1362"/>
      <w:bookmarkEnd w:id="1363"/>
      <w:bookmarkEnd w:id="1364"/>
      <w:bookmarkEnd w:id="1365"/>
      <w:bookmarkEnd w:id="1366"/>
      <w:bookmarkEnd w:id="1367"/>
      <w:bookmarkEnd w:id="1368"/>
      <w:bookmarkEnd w:id="1369"/>
      <w:bookmarkEnd w:id="1370"/>
    </w:p>
    <w:p w14:paraId="3B7660E9" w14:textId="77777777" w:rsidR="003570AE" w:rsidRPr="007B3C5D" w:rsidRDefault="002C17BC" w:rsidP="004C6F99">
      <w:pPr>
        <w:rPr>
          <w:lang w:eastAsia="ko-KR"/>
        </w:rPr>
      </w:pPr>
      <w:r w:rsidRPr="007B3C5D">
        <w:rPr>
          <w:lang w:eastAsia="ko-KR"/>
        </w:rPr>
        <w:t xml:space="preserve">La </w:t>
      </w:r>
      <w:r w:rsidR="003570AE" w:rsidRPr="007B3C5D">
        <w:rPr>
          <w:lang w:eastAsia="ko-KR"/>
        </w:rPr>
        <w:t xml:space="preserve">station </w:t>
      </w:r>
      <w:r w:rsidRPr="007B3C5D">
        <w:rPr>
          <w:lang w:eastAsia="ko-KR"/>
        </w:rPr>
        <w:t xml:space="preserve">spatiale du système </w:t>
      </w:r>
      <w:r w:rsidR="003570AE" w:rsidRPr="007B3C5D">
        <w:rPr>
          <w:lang w:eastAsia="ko-KR"/>
        </w:rPr>
        <w:t xml:space="preserve">KASS </w:t>
      </w:r>
      <w:r w:rsidRPr="007B3C5D">
        <w:t xml:space="preserve">diffuse des informations complémentaires </w:t>
      </w:r>
      <w:r w:rsidR="003570AE" w:rsidRPr="007B3C5D">
        <w:t xml:space="preserve">GPS </w:t>
      </w:r>
      <w:r w:rsidRPr="007B3C5D">
        <w:t>aux utilisateurs dotés des équipements appropriés,</w:t>
      </w:r>
      <w:r w:rsidR="003570AE" w:rsidRPr="007B3C5D">
        <w:t xml:space="preserve"> </w:t>
      </w:r>
      <w:r w:rsidRPr="007B3C5D">
        <w:t>partout dans la péninsule coréenne ou à proximité</w:t>
      </w:r>
      <w:r w:rsidR="003570AE" w:rsidRPr="007B3C5D">
        <w:rPr>
          <w:lang w:eastAsia="ko-KR"/>
        </w:rPr>
        <w:t>.</w:t>
      </w:r>
    </w:p>
    <w:p w14:paraId="4770A502" w14:textId="77777777" w:rsidR="000E48BC" w:rsidRPr="007B3C5D" w:rsidRDefault="000E48BC" w:rsidP="004C6F99">
      <w:pPr>
        <w:rPr>
          <w:lang w:eastAsia="ko-KR"/>
        </w:rPr>
      </w:pPr>
      <w:r w:rsidRPr="007B3C5D">
        <w:rPr>
          <w:lang w:eastAsia="ko-KR"/>
        </w:rPr>
        <w:t xml:space="preserve">L'équipement d'utilisateur KASS mesure la position GPS de l'utilisateur en trois dimensions dans un système de coordonnées cartésiennes WGS-84 centré sur la Terre et fixe par rapport à la Terre (ECEF), et obtient les informations d'intégrité GPS produites dans les stations de traitement KASS (KPS) sur la base des données GPS reçues dans les stations de référence KASS (KRS) en temps réel. </w:t>
      </w:r>
    </w:p>
    <w:p w14:paraId="477719D0" w14:textId="77777777" w:rsidR="003570AE" w:rsidRPr="007B3C5D" w:rsidRDefault="003570AE" w:rsidP="004C6F99">
      <w:pPr>
        <w:pStyle w:val="Heading1"/>
      </w:pPr>
      <w:bookmarkStart w:id="1371" w:name="_Toc461539469"/>
      <w:bookmarkStart w:id="1372" w:name="_Toc461539630"/>
      <w:bookmarkStart w:id="1373" w:name="_Toc461539796"/>
      <w:bookmarkStart w:id="1374" w:name="_Toc461539920"/>
      <w:bookmarkStart w:id="1375" w:name="_Toc461540044"/>
      <w:bookmarkStart w:id="1376" w:name="_Toc461540168"/>
      <w:bookmarkStart w:id="1377" w:name="_Toc461540292"/>
      <w:bookmarkStart w:id="1378" w:name="_Toc461540416"/>
      <w:bookmarkStart w:id="1379" w:name="_Toc461540540"/>
      <w:bookmarkStart w:id="1380" w:name="_Toc461541395"/>
      <w:bookmarkStart w:id="1381" w:name="_Toc461606279"/>
      <w:bookmarkStart w:id="1382" w:name="_Toc482001307"/>
      <w:bookmarkStart w:id="1383" w:name="_Toc495943678"/>
      <w:bookmarkStart w:id="1384" w:name="_Toc495943837"/>
      <w:bookmarkStart w:id="1385" w:name="_Toc495943996"/>
      <w:bookmarkStart w:id="1386" w:name="_Toc495944155"/>
      <w:bookmarkStart w:id="1387" w:name="_Toc495944314"/>
      <w:bookmarkStart w:id="1388" w:name="_Toc495944473"/>
      <w:bookmarkStart w:id="1389" w:name="_Toc495944632"/>
      <w:bookmarkStart w:id="1390" w:name="_Toc495944791"/>
      <w:r w:rsidRPr="007B3C5D">
        <w:t>3</w:t>
      </w:r>
      <w:r w:rsidRPr="007B3C5D">
        <w:tab/>
      </w:r>
      <w:r w:rsidR="002C17BC" w:rsidRPr="007B3C5D">
        <w:t>S</w:t>
      </w:r>
      <w:r w:rsidRPr="007B3C5D">
        <w:t>egments</w:t>
      </w:r>
      <w:bookmarkEnd w:id="1371"/>
      <w:bookmarkEnd w:id="1372"/>
      <w:bookmarkEnd w:id="1373"/>
      <w:bookmarkEnd w:id="1374"/>
      <w:bookmarkEnd w:id="1375"/>
      <w:bookmarkEnd w:id="1376"/>
      <w:bookmarkEnd w:id="1377"/>
      <w:bookmarkEnd w:id="1378"/>
      <w:bookmarkEnd w:id="1379"/>
      <w:bookmarkEnd w:id="1380"/>
      <w:bookmarkEnd w:id="1381"/>
      <w:bookmarkEnd w:id="1382"/>
      <w:bookmarkEnd w:id="1383"/>
      <w:bookmarkEnd w:id="1384"/>
      <w:bookmarkEnd w:id="1385"/>
      <w:bookmarkEnd w:id="1386"/>
      <w:bookmarkEnd w:id="1387"/>
      <w:bookmarkEnd w:id="1388"/>
      <w:bookmarkEnd w:id="1389"/>
      <w:bookmarkEnd w:id="1390"/>
      <w:r w:rsidR="002C17BC" w:rsidRPr="007B3C5D">
        <w:t xml:space="preserve"> du système</w:t>
      </w:r>
    </w:p>
    <w:p w14:paraId="3F262378" w14:textId="77777777" w:rsidR="003570AE" w:rsidRPr="007B3C5D" w:rsidRDefault="000E48BC" w:rsidP="004C6F99">
      <w:r w:rsidRPr="007B3C5D">
        <w:rPr>
          <w:lang w:eastAsia="ko-KR"/>
        </w:rPr>
        <w:t xml:space="preserve">Le système </w:t>
      </w:r>
      <w:r w:rsidR="003570AE" w:rsidRPr="007B3C5D">
        <w:rPr>
          <w:lang w:eastAsia="ko-KR"/>
        </w:rPr>
        <w:t xml:space="preserve">KASS </w:t>
      </w:r>
      <w:r w:rsidRPr="007B3C5D">
        <w:t>comp</w:t>
      </w:r>
      <w:r w:rsidR="006E3042" w:rsidRPr="007B3C5D">
        <w:t>orte</w:t>
      </w:r>
      <w:r w:rsidRPr="007B3C5D">
        <w:t xml:space="preserve"> trois </w:t>
      </w:r>
      <w:r w:rsidR="003570AE" w:rsidRPr="007B3C5D">
        <w:t>s</w:t>
      </w:r>
      <w:r w:rsidR="003570AE" w:rsidRPr="007B3C5D">
        <w:rPr>
          <w:lang w:eastAsia="ko-KR"/>
        </w:rPr>
        <w:t>egment</w:t>
      </w:r>
      <w:r w:rsidR="003570AE" w:rsidRPr="007B3C5D">
        <w:t>s</w:t>
      </w:r>
      <w:r w:rsidRPr="007B3C5D">
        <w:t xml:space="preserve"> principaux</w:t>
      </w:r>
      <w:r w:rsidR="003570AE" w:rsidRPr="007B3C5D">
        <w:t xml:space="preserve">: </w:t>
      </w:r>
      <w:r w:rsidRPr="007B3C5D">
        <w:t xml:space="preserve">le </w:t>
      </w:r>
      <w:r w:rsidR="003570AE" w:rsidRPr="007B3C5D">
        <w:t>s</w:t>
      </w:r>
      <w:r w:rsidR="003570AE" w:rsidRPr="007B3C5D">
        <w:rPr>
          <w:lang w:eastAsia="ko-KR"/>
        </w:rPr>
        <w:t>egment</w:t>
      </w:r>
      <w:r w:rsidRPr="007B3C5D">
        <w:rPr>
          <w:lang w:eastAsia="ko-KR"/>
        </w:rPr>
        <w:t xml:space="preserve"> spatial</w:t>
      </w:r>
      <w:r w:rsidR="003570AE" w:rsidRPr="007B3C5D">
        <w:t xml:space="preserve">, </w:t>
      </w:r>
      <w:r w:rsidRPr="007B3C5D">
        <w:t xml:space="preserve">le </w:t>
      </w:r>
      <w:r w:rsidR="003570AE" w:rsidRPr="007B3C5D">
        <w:t>s</w:t>
      </w:r>
      <w:r w:rsidR="003570AE" w:rsidRPr="007B3C5D">
        <w:rPr>
          <w:lang w:eastAsia="ko-KR"/>
        </w:rPr>
        <w:t>egment</w:t>
      </w:r>
      <w:r w:rsidR="003570AE" w:rsidRPr="007B3C5D">
        <w:t xml:space="preserve"> </w:t>
      </w:r>
      <w:r w:rsidRPr="007B3C5D">
        <w:t>au sol et le segment de l'utilisateur</w:t>
      </w:r>
      <w:r w:rsidR="003570AE" w:rsidRPr="007B3C5D">
        <w:t xml:space="preserve">. </w:t>
      </w:r>
      <w:r w:rsidRPr="007B3C5D">
        <w:t>La fonction principale de chaque segment est décrite ci-après.</w:t>
      </w:r>
    </w:p>
    <w:p w14:paraId="352B8371" w14:textId="77777777" w:rsidR="003570AE" w:rsidRPr="007B3C5D" w:rsidRDefault="003570AE" w:rsidP="004C6F99">
      <w:pPr>
        <w:pStyle w:val="Heading2"/>
      </w:pPr>
      <w:bookmarkStart w:id="1391" w:name="_Toc461539470"/>
      <w:bookmarkStart w:id="1392" w:name="_Toc461539631"/>
      <w:bookmarkStart w:id="1393" w:name="_Toc461539797"/>
      <w:bookmarkStart w:id="1394" w:name="_Toc461539921"/>
      <w:bookmarkStart w:id="1395" w:name="_Toc461540045"/>
      <w:bookmarkStart w:id="1396" w:name="_Toc461540169"/>
      <w:bookmarkStart w:id="1397" w:name="_Toc461540293"/>
      <w:bookmarkStart w:id="1398" w:name="_Toc461540417"/>
      <w:bookmarkStart w:id="1399" w:name="_Toc461540541"/>
      <w:bookmarkStart w:id="1400" w:name="_Toc461541396"/>
      <w:bookmarkStart w:id="1401" w:name="_Toc461606280"/>
      <w:bookmarkStart w:id="1402" w:name="_Toc482001308"/>
      <w:bookmarkStart w:id="1403" w:name="_Toc495943679"/>
      <w:bookmarkStart w:id="1404" w:name="_Toc495943838"/>
      <w:bookmarkStart w:id="1405" w:name="_Toc495943997"/>
      <w:bookmarkStart w:id="1406" w:name="_Toc495944156"/>
      <w:bookmarkStart w:id="1407" w:name="_Toc495944315"/>
      <w:bookmarkStart w:id="1408" w:name="_Toc495944474"/>
      <w:bookmarkStart w:id="1409" w:name="_Toc495944633"/>
      <w:bookmarkStart w:id="1410" w:name="_Toc495944792"/>
      <w:r w:rsidRPr="007B3C5D">
        <w:t>3.1</w:t>
      </w:r>
      <w:r w:rsidRPr="007B3C5D">
        <w:tab/>
        <w:t>S</w:t>
      </w:r>
      <w:r w:rsidR="000E48BC" w:rsidRPr="007B3C5D">
        <w:t>egment spatial</w:t>
      </w:r>
      <w:bookmarkEnd w:id="1391"/>
      <w:bookmarkEnd w:id="1392"/>
      <w:bookmarkEnd w:id="1393"/>
      <w:bookmarkEnd w:id="1394"/>
      <w:bookmarkEnd w:id="1395"/>
      <w:bookmarkEnd w:id="1396"/>
      <w:bookmarkEnd w:id="1397"/>
      <w:bookmarkEnd w:id="1398"/>
      <w:bookmarkEnd w:id="1399"/>
      <w:bookmarkEnd w:id="1400"/>
      <w:bookmarkEnd w:id="1401"/>
      <w:bookmarkEnd w:id="1402"/>
      <w:bookmarkEnd w:id="1403"/>
      <w:bookmarkEnd w:id="1404"/>
      <w:bookmarkEnd w:id="1405"/>
      <w:bookmarkEnd w:id="1406"/>
      <w:bookmarkEnd w:id="1407"/>
      <w:bookmarkEnd w:id="1408"/>
      <w:bookmarkEnd w:id="1409"/>
      <w:bookmarkEnd w:id="1410"/>
    </w:p>
    <w:p w14:paraId="615E5F83" w14:textId="7E8B4A7B" w:rsidR="001B7E27" w:rsidRPr="007B3C5D" w:rsidRDefault="001B7E27" w:rsidP="004C6F99">
      <w:pPr>
        <w:rPr>
          <w:lang w:eastAsia="ko-KR"/>
        </w:rPr>
      </w:pPr>
      <w:r w:rsidRPr="007B3C5D">
        <w:rPr>
          <w:lang w:eastAsia="ko-KR"/>
        </w:rPr>
        <w:t xml:space="preserve">La charge utile de navigation du </w:t>
      </w:r>
      <w:r w:rsidR="00E64F73" w:rsidRPr="007B3C5D">
        <w:rPr>
          <w:lang w:eastAsia="ko-KR"/>
        </w:rPr>
        <w:t>segment</w:t>
      </w:r>
      <w:r w:rsidRPr="007B3C5D">
        <w:rPr>
          <w:lang w:eastAsia="ko-KR"/>
        </w:rPr>
        <w:t xml:space="preserve"> spatial </w:t>
      </w:r>
      <w:r w:rsidR="003570AE" w:rsidRPr="007B3C5D">
        <w:rPr>
          <w:lang w:eastAsia="ko-KR"/>
        </w:rPr>
        <w:t>KASS re</w:t>
      </w:r>
      <w:r w:rsidRPr="007B3C5D">
        <w:rPr>
          <w:lang w:eastAsia="ko-KR"/>
        </w:rPr>
        <w:t xml:space="preserve">çoit et transmet </w:t>
      </w:r>
      <w:r w:rsidRPr="007B3C5D">
        <w:t xml:space="preserve">les signaux du SRNS </w:t>
      </w:r>
      <w:r w:rsidR="006E3042" w:rsidRPr="007B3C5D">
        <w:t>produit</w:t>
      </w:r>
      <w:r w:rsidRPr="007B3C5D">
        <w:t xml:space="preserve">s par le </w:t>
      </w:r>
      <w:r w:rsidR="003570AE" w:rsidRPr="007B3C5D">
        <w:rPr>
          <w:lang w:eastAsia="ko-KR"/>
        </w:rPr>
        <w:t>segment</w:t>
      </w:r>
      <w:r w:rsidRPr="007B3C5D">
        <w:rPr>
          <w:lang w:eastAsia="ko-KR"/>
        </w:rPr>
        <w:t xml:space="preserve"> au sol</w:t>
      </w:r>
      <w:r w:rsidR="003570AE" w:rsidRPr="007B3C5D">
        <w:t xml:space="preserve">. </w:t>
      </w:r>
      <w:r w:rsidR="0039079E" w:rsidRPr="007B3C5D">
        <w:rPr>
          <w:lang w:eastAsia="ko-KR"/>
        </w:rPr>
        <w:t>Les charges utiles</w:t>
      </w:r>
      <w:r w:rsidR="003570AE" w:rsidRPr="007B3C5D">
        <w:rPr>
          <w:lang w:eastAsia="ko-KR"/>
        </w:rPr>
        <w:t xml:space="preserve"> </w:t>
      </w:r>
      <w:r w:rsidRPr="007B3C5D">
        <w:rPr>
          <w:lang w:eastAsia="ko-KR"/>
        </w:rPr>
        <w:t>coréen</w:t>
      </w:r>
      <w:r w:rsidR="0039079E" w:rsidRPr="007B3C5D">
        <w:rPr>
          <w:lang w:eastAsia="ko-KR"/>
        </w:rPr>
        <w:t>nes</w:t>
      </w:r>
      <w:r w:rsidRPr="007B3C5D">
        <w:rPr>
          <w:lang w:eastAsia="ko-KR"/>
        </w:rPr>
        <w:t xml:space="preserve"> ser</w:t>
      </w:r>
      <w:r w:rsidR="0039079E" w:rsidRPr="007B3C5D">
        <w:rPr>
          <w:lang w:eastAsia="ko-KR"/>
        </w:rPr>
        <w:t>ont</w:t>
      </w:r>
      <w:r w:rsidRPr="007B3C5D">
        <w:rPr>
          <w:lang w:eastAsia="ko-KR"/>
        </w:rPr>
        <w:t xml:space="preserve"> situé</w:t>
      </w:r>
      <w:r w:rsidR="0039079E" w:rsidRPr="007B3C5D">
        <w:rPr>
          <w:lang w:eastAsia="ko-KR"/>
        </w:rPr>
        <w:t>es</w:t>
      </w:r>
      <w:r w:rsidRPr="007B3C5D">
        <w:rPr>
          <w:lang w:eastAsia="ko-KR"/>
        </w:rPr>
        <w:t xml:space="preserve"> à </w:t>
      </w:r>
      <w:r w:rsidR="0039079E" w:rsidRPr="007B3C5D">
        <w:rPr>
          <w:lang w:eastAsia="ko-KR"/>
        </w:rPr>
        <w:t xml:space="preserve">deux des </w:t>
      </w:r>
      <w:r w:rsidRPr="007B3C5D">
        <w:rPr>
          <w:lang w:eastAsia="ko-KR"/>
        </w:rPr>
        <w:t xml:space="preserve">positions </w:t>
      </w:r>
      <w:r w:rsidR="0039079E" w:rsidRPr="007B3C5D">
        <w:rPr>
          <w:lang w:eastAsia="ko-KR"/>
        </w:rPr>
        <w:t xml:space="preserve">91,5°E, </w:t>
      </w:r>
      <w:r w:rsidRPr="007B3C5D">
        <w:rPr>
          <w:lang w:eastAsia="ko-KR"/>
        </w:rPr>
        <w:t xml:space="preserve">113°E, 116°E </w:t>
      </w:r>
      <w:r w:rsidR="0039079E" w:rsidRPr="007B3C5D">
        <w:rPr>
          <w:lang w:eastAsia="ko-KR"/>
        </w:rPr>
        <w:t xml:space="preserve">et </w:t>
      </w:r>
      <w:r w:rsidRPr="007B3C5D">
        <w:rPr>
          <w:lang w:eastAsia="ko-KR"/>
        </w:rPr>
        <w:t>128,2°E utilisé</w:t>
      </w:r>
      <w:r w:rsidR="006E3042" w:rsidRPr="007B3C5D">
        <w:rPr>
          <w:lang w:eastAsia="ko-KR"/>
        </w:rPr>
        <w:t>e</w:t>
      </w:r>
      <w:r w:rsidRPr="007B3C5D">
        <w:rPr>
          <w:lang w:eastAsia="ko-KR"/>
        </w:rPr>
        <w:t>s pour le SFS (service fixe par satellite</w:t>
      </w:r>
      <w:r w:rsidR="0039079E" w:rsidRPr="007B3C5D">
        <w:rPr>
          <w:lang w:eastAsia="ko-KR"/>
        </w:rPr>
        <w:t xml:space="preserve">) et </w:t>
      </w:r>
      <w:r w:rsidRPr="007B3C5D">
        <w:rPr>
          <w:lang w:eastAsia="ko-KR"/>
        </w:rPr>
        <w:t>le SRS (service de radiodiffusion par satellite).</w:t>
      </w:r>
    </w:p>
    <w:p w14:paraId="7C832025" w14:textId="253A7C38" w:rsidR="003570AE" w:rsidRPr="007B3C5D" w:rsidRDefault="008B497E" w:rsidP="004C6F99">
      <w:r w:rsidRPr="007B3C5D">
        <w:t xml:space="preserve">La charge utile de </w:t>
      </w:r>
      <w:r w:rsidR="003570AE" w:rsidRPr="007B3C5D">
        <w:t xml:space="preserve">navigation </w:t>
      </w:r>
      <w:r w:rsidR="006E3042" w:rsidRPr="007B3C5D">
        <w:t xml:space="preserve">comprend </w:t>
      </w:r>
      <w:r w:rsidRPr="007B3C5D">
        <w:rPr>
          <w:lang w:eastAsia="ko-KR"/>
        </w:rPr>
        <w:t xml:space="preserve">une antenne de réception </w:t>
      </w:r>
      <w:r w:rsidRPr="007B3C5D">
        <w:t xml:space="preserve">pour le signal de liaison de connexion acheminé par </w:t>
      </w:r>
      <w:r w:rsidR="00E64F73" w:rsidRPr="007B3C5D">
        <w:t>liaison</w:t>
      </w:r>
      <w:r w:rsidRPr="007B3C5D">
        <w:t xml:space="preserve"> montante </w:t>
      </w:r>
      <w:r w:rsidRPr="007B3C5D">
        <w:rPr>
          <w:lang w:eastAsia="ko-KR"/>
        </w:rPr>
        <w:t xml:space="preserve">depuis les </w:t>
      </w:r>
      <w:r w:rsidR="003570AE" w:rsidRPr="007B3C5D">
        <w:rPr>
          <w:lang w:eastAsia="ko-KR"/>
        </w:rPr>
        <w:t>stations</w:t>
      </w:r>
      <w:r w:rsidRPr="007B3C5D">
        <w:rPr>
          <w:lang w:eastAsia="ko-KR"/>
        </w:rPr>
        <w:t xml:space="preserve"> terriennes</w:t>
      </w:r>
      <w:r w:rsidR="003570AE" w:rsidRPr="007B3C5D">
        <w:t xml:space="preserve">, </w:t>
      </w:r>
      <w:r w:rsidRPr="007B3C5D">
        <w:t xml:space="preserve">un convertisseur-abaisseur de fréquence de la bande des 6 GHz ou des 14 GHz vers la bande des 1,5 GHz ou des 1,2 GHz, un amplificateur de forte puissance pour le signal de liaison d'utilisateur et une antenne d'émission à faisceau ponctuel destinée à couvrir la péninsule coréenne et </w:t>
      </w:r>
      <w:r w:rsidR="006E3042" w:rsidRPr="007B3C5D">
        <w:t>les alentours</w:t>
      </w:r>
      <w:r w:rsidR="003570AE" w:rsidRPr="007B3C5D">
        <w:t xml:space="preserve">. </w:t>
      </w:r>
    </w:p>
    <w:p w14:paraId="4D751970" w14:textId="77777777" w:rsidR="003570AE" w:rsidRPr="007B3C5D" w:rsidRDefault="003570AE" w:rsidP="004C6F99">
      <w:pPr>
        <w:pStyle w:val="Heading2"/>
      </w:pPr>
      <w:bookmarkStart w:id="1411" w:name="_Toc461539471"/>
      <w:bookmarkStart w:id="1412" w:name="_Toc461539632"/>
      <w:bookmarkStart w:id="1413" w:name="_Toc461539798"/>
      <w:bookmarkStart w:id="1414" w:name="_Toc461539922"/>
      <w:bookmarkStart w:id="1415" w:name="_Toc461540046"/>
      <w:bookmarkStart w:id="1416" w:name="_Toc461540170"/>
      <w:bookmarkStart w:id="1417" w:name="_Toc461540294"/>
      <w:bookmarkStart w:id="1418" w:name="_Toc461540418"/>
      <w:bookmarkStart w:id="1419" w:name="_Toc461540542"/>
      <w:bookmarkStart w:id="1420" w:name="_Toc461541397"/>
      <w:bookmarkStart w:id="1421" w:name="_Toc461606281"/>
      <w:bookmarkStart w:id="1422" w:name="_Toc482001309"/>
      <w:bookmarkStart w:id="1423" w:name="_Toc495943680"/>
      <w:bookmarkStart w:id="1424" w:name="_Toc495943839"/>
      <w:bookmarkStart w:id="1425" w:name="_Toc495943998"/>
      <w:bookmarkStart w:id="1426" w:name="_Toc495944157"/>
      <w:bookmarkStart w:id="1427" w:name="_Toc495944316"/>
      <w:bookmarkStart w:id="1428" w:name="_Toc495944475"/>
      <w:bookmarkStart w:id="1429" w:name="_Toc495944634"/>
      <w:bookmarkStart w:id="1430" w:name="_Toc495944793"/>
      <w:r w:rsidRPr="007B3C5D">
        <w:t>3.2</w:t>
      </w:r>
      <w:r w:rsidRPr="007B3C5D">
        <w:tab/>
      </w:r>
      <w:r w:rsidR="000E48BC" w:rsidRPr="007B3C5D">
        <w:t>S</w:t>
      </w:r>
      <w:r w:rsidRPr="007B3C5D">
        <w:t>egment</w:t>
      </w:r>
      <w:bookmarkEnd w:id="1411"/>
      <w:bookmarkEnd w:id="1412"/>
      <w:bookmarkEnd w:id="1413"/>
      <w:bookmarkEnd w:id="1414"/>
      <w:bookmarkEnd w:id="1415"/>
      <w:bookmarkEnd w:id="1416"/>
      <w:bookmarkEnd w:id="1417"/>
      <w:bookmarkEnd w:id="1418"/>
      <w:bookmarkEnd w:id="1419"/>
      <w:bookmarkEnd w:id="1420"/>
      <w:bookmarkEnd w:id="1421"/>
      <w:bookmarkEnd w:id="1422"/>
      <w:bookmarkEnd w:id="1423"/>
      <w:bookmarkEnd w:id="1424"/>
      <w:bookmarkEnd w:id="1425"/>
      <w:bookmarkEnd w:id="1426"/>
      <w:bookmarkEnd w:id="1427"/>
      <w:bookmarkEnd w:id="1428"/>
      <w:bookmarkEnd w:id="1429"/>
      <w:bookmarkEnd w:id="1430"/>
      <w:r w:rsidR="000E48BC" w:rsidRPr="007B3C5D">
        <w:t xml:space="preserve"> au sol</w:t>
      </w:r>
    </w:p>
    <w:p w14:paraId="205DAA0B" w14:textId="77777777" w:rsidR="003570AE" w:rsidRPr="007B3C5D" w:rsidRDefault="008B497E" w:rsidP="004C6F99">
      <w:pPr>
        <w:rPr>
          <w:lang w:eastAsia="ko-KR"/>
        </w:rPr>
      </w:pPr>
      <w:r w:rsidRPr="007B3C5D">
        <w:t xml:space="preserve">Le </w:t>
      </w:r>
      <w:r w:rsidR="003570AE" w:rsidRPr="007B3C5D">
        <w:rPr>
          <w:lang w:eastAsia="ko-KR"/>
        </w:rPr>
        <w:t xml:space="preserve">segment </w:t>
      </w:r>
      <w:r w:rsidRPr="007B3C5D">
        <w:rPr>
          <w:lang w:eastAsia="ko-KR"/>
        </w:rPr>
        <w:t xml:space="preserve">au sol est constitué des </w:t>
      </w:r>
      <w:r w:rsidR="003570AE" w:rsidRPr="007B3C5D">
        <w:rPr>
          <w:lang w:eastAsia="ko-KR"/>
        </w:rPr>
        <w:t>stations</w:t>
      </w:r>
      <w:r w:rsidRPr="007B3C5D">
        <w:rPr>
          <w:lang w:eastAsia="ko-KR"/>
        </w:rPr>
        <w:t xml:space="preserve"> suivantes</w:t>
      </w:r>
      <w:r w:rsidR="003570AE" w:rsidRPr="007B3C5D">
        <w:rPr>
          <w:lang w:eastAsia="ko-KR"/>
        </w:rPr>
        <w:t>:</w:t>
      </w:r>
    </w:p>
    <w:p w14:paraId="44511EFE" w14:textId="03B074FD" w:rsidR="003570AE" w:rsidRPr="007B3C5D" w:rsidRDefault="003570AE" w:rsidP="004C6F99">
      <w:pPr>
        <w:pStyle w:val="enumlev1"/>
        <w:rPr>
          <w:lang w:eastAsia="ko-KR"/>
        </w:rPr>
      </w:pPr>
      <w:r w:rsidRPr="007B3C5D">
        <w:rPr>
          <w:lang w:eastAsia="ko-KR"/>
        </w:rPr>
        <w:t>–</w:t>
      </w:r>
      <w:r w:rsidRPr="007B3C5D">
        <w:rPr>
          <w:lang w:eastAsia="ko-KR"/>
        </w:rPr>
        <w:tab/>
      </w:r>
      <w:r w:rsidR="00FB701E" w:rsidRPr="007B3C5D">
        <w:rPr>
          <w:lang w:eastAsia="ko-KR"/>
        </w:rPr>
        <w:t>7</w:t>
      </w:r>
      <w:r w:rsidRPr="007B3C5D">
        <w:t xml:space="preserve"> </w:t>
      </w:r>
      <w:r w:rsidRPr="007B3C5D">
        <w:rPr>
          <w:lang w:eastAsia="ko-KR"/>
        </w:rPr>
        <w:t>(</w:t>
      </w:r>
      <w:r w:rsidR="008B497E" w:rsidRPr="007B3C5D">
        <w:rPr>
          <w:lang w:eastAsia="ko-KR"/>
        </w:rPr>
        <w:t>au moins</w:t>
      </w:r>
      <w:r w:rsidRPr="007B3C5D">
        <w:rPr>
          <w:lang w:eastAsia="ko-KR"/>
        </w:rPr>
        <w:t xml:space="preserve">) </w:t>
      </w:r>
      <w:r w:rsidR="008B497E" w:rsidRPr="007B3C5D">
        <w:rPr>
          <w:lang w:eastAsia="ko-KR"/>
        </w:rPr>
        <w:t xml:space="preserve">stations de référence </w:t>
      </w:r>
      <w:r w:rsidRPr="007B3C5D">
        <w:rPr>
          <w:lang w:eastAsia="ko-KR"/>
        </w:rPr>
        <w:t>KASS (KRS)</w:t>
      </w:r>
      <w:r w:rsidRPr="007B3C5D">
        <w:t xml:space="preserve">, </w:t>
      </w:r>
    </w:p>
    <w:p w14:paraId="771EDC8C" w14:textId="77777777" w:rsidR="003570AE" w:rsidRPr="007B3C5D" w:rsidRDefault="003570AE" w:rsidP="004C6F99">
      <w:pPr>
        <w:pStyle w:val="enumlev1"/>
        <w:rPr>
          <w:lang w:eastAsia="ko-KR"/>
        </w:rPr>
      </w:pPr>
      <w:r w:rsidRPr="007B3C5D">
        <w:rPr>
          <w:lang w:eastAsia="ko-KR"/>
        </w:rPr>
        <w:t>–</w:t>
      </w:r>
      <w:r w:rsidRPr="007B3C5D">
        <w:rPr>
          <w:lang w:eastAsia="ko-KR"/>
        </w:rPr>
        <w:tab/>
        <w:t>2</w:t>
      </w:r>
      <w:r w:rsidRPr="007B3C5D">
        <w:t xml:space="preserve"> </w:t>
      </w:r>
      <w:r w:rsidR="008B497E" w:rsidRPr="007B3C5D">
        <w:t xml:space="preserve">stations de traitement </w:t>
      </w:r>
      <w:r w:rsidRPr="007B3C5D">
        <w:rPr>
          <w:lang w:eastAsia="ko-KR"/>
        </w:rPr>
        <w:t>KASS (KPS)</w:t>
      </w:r>
      <w:r w:rsidRPr="007B3C5D">
        <w:t>,</w:t>
      </w:r>
      <w:r w:rsidRPr="007B3C5D">
        <w:rPr>
          <w:lang w:eastAsia="ko-KR"/>
        </w:rPr>
        <w:t xml:space="preserve"> </w:t>
      </w:r>
    </w:p>
    <w:p w14:paraId="75FFE4BC" w14:textId="77777777" w:rsidR="003570AE" w:rsidRPr="007B3C5D" w:rsidRDefault="003570AE" w:rsidP="004C6F99">
      <w:pPr>
        <w:pStyle w:val="enumlev1"/>
        <w:rPr>
          <w:lang w:eastAsia="ko-KR"/>
        </w:rPr>
      </w:pPr>
      <w:r w:rsidRPr="007B3C5D">
        <w:rPr>
          <w:lang w:eastAsia="ko-KR"/>
        </w:rPr>
        <w:t>–</w:t>
      </w:r>
      <w:r w:rsidRPr="007B3C5D">
        <w:rPr>
          <w:lang w:eastAsia="ko-KR"/>
        </w:rPr>
        <w:tab/>
        <w:t xml:space="preserve">2 </w:t>
      </w:r>
      <w:r w:rsidR="008B497E" w:rsidRPr="007B3C5D">
        <w:rPr>
          <w:lang w:eastAsia="ko-KR"/>
        </w:rPr>
        <w:t xml:space="preserve">stations de commande </w:t>
      </w:r>
      <w:r w:rsidRPr="007B3C5D">
        <w:rPr>
          <w:lang w:eastAsia="ko-KR"/>
        </w:rPr>
        <w:t xml:space="preserve">KASS (KCS), </w:t>
      </w:r>
      <w:r w:rsidR="008B497E" w:rsidRPr="007B3C5D">
        <w:t xml:space="preserve">et </w:t>
      </w:r>
    </w:p>
    <w:p w14:paraId="74F7067E" w14:textId="63575220" w:rsidR="003570AE" w:rsidRPr="007B3C5D" w:rsidRDefault="003570AE" w:rsidP="004C6F99">
      <w:pPr>
        <w:pStyle w:val="enumlev1"/>
        <w:rPr>
          <w:lang w:eastAsia="ko-KR"/>
        </w:rPr>
      </w:pPr>
      <w:r w:rsidRPr="007B3C5D">
        <w:rPr>
          <w:lang w:eastAsia="ko-KR"/>
        </w:rPr>
        <w:t>–</w:t>
      </w:r>
      <w:r w:rsidRPr="007B3C5D">
        <w:rPr>
          <w:lang w:eastAsia="ko-KR"/>
        </w:rPr>
        <w:tab/>
      </w:r>
      <w:r w:rsidR="00FB701E" w:rsidRPr="007B3C5D">
        <w:rPr>
          <w:lang w:eastAsia="ko-KR"/>
        </w:rPr>
        <w:t>3</w:t>
      </w:r>
      <w:r w:rsidRPr="007B3C5D">
        <w:rPr>
          <w:lang w:eastAsia="ko-KR"/>
        </w:rPr>
        <w:t xml:space="preserve"> </w:t>
      </w:r>
      <w:r w:rsidR="008B497E" w:rsidRPr="007B3C5D">
        <w:rPr>
          <w:lang w:eastAsia="ko-KR"/>
        </w:rPr>
        <w:t xml:space="preserve">stations de liaison montante </w:t>
      </w:r>
      <w:r w:rsidRPr="007B3C5D">
        <w:rPr>
          <w:lang w:eastAsia="ko-KR"/>
        </w:rPr>
        <w:t>KASS (KUS)</w:t>
      </w:r>
      <w:r w:rsidRPr="007B3C5D">
        <w:t xml:space="preserve">. </w:t>
      </w:r>
    </w:p>
    <w:p w14:paraId="43C0F5E7" w14:textId="2B3B2B7F" w:rsidR="00861F00" w:rsidRPr="007B3C5D" w:rsidRDefault="00861F00" w:rsidP="004C6F99">
      <w:pPr>
        <w:spacing w:after="120"/>
      </w:pPr>
      <w:r w:rsidRPr="007B3C5D">
        <w:rPr>
          <w:lang w:eastAsia="ko-KR"/>
        </w:rPr>
        <w:t xml:space="preserve">Le </w:t>
      </w:r>
      <w:r w:rsidR="003570AE" w:rsidRPr="007B3C5D">
        <w:rPr>
          <w:lang w:eastAsia="ko-KR"/>
        </w:rPr>
        <w:t>segment</w:t>
      </w:r>
      <w:r w:rsidRPr="007B3C5D">
        <w:rPr>
          <w:lang w:eastAsia="ko-KR"/>
        </w:rPr>
        <w:t xml:space="preserve"> au sol – stations </w:t>
      </w:r>
      <w:r w:rsidR="003570AE" w:rsidRPr="007B3C5D">
        <w:rPr>
          <w:lang w:eastAsia="ko-KR"/>
        </w:rPr>
        <w:t xml:space="preserve">KRS, KPS, KCS </w:t>
      </w:r>
      <w:r w:rsidRPr="007B3C5D">
        <w:rPr>
          <w:lang w:eastAsia="ko-KR"/>
        </w:rPr>
        <w:t xml:space="preserve">et </w:t>
      </w:r>
      <w:r w:rsidR="003570AE" w:rsidRPr="007B3C5D">
        <w:rPr>
          <w:lang w:eastAsia="ko-KR"/>
        </w:rPr>
        <w:t>KUS</w:t>
      </w:r>
      <w:r w:rsidR="003570AE" w:rsidRPr="007B3C5D">
        <w:t xml:space="preserve"> </w:t>
      </w:r>
      <w:r w:rsidRPr="007B3C5D">
        <w:t>– sera situé en Corée. Avec 2 stations KPS, le service SBAS dans la zone de service ne sera pas interrompu en cas de catastrophe naturelle ou d'autres phénomènes. Une station KUS re</w:t>
      </w:r>
      <w:r w:rsidR="00D024CD" w:rsidRPr="007B3C5D">
        <w:t xml:space="preserve">çoit </w:t>
      </w:r>
      <w:r w:rsidRPr="007B3C5D">
        <w:t>les données KASS transmises par le segment spatial et les transf</w:t>
      </w:r>
      <w:r w:rsidR="00D024CD" w:rsidRPr="007B3C5D">
        <w:t>ère</w:t>
      </w:r>
      <w:r w:rsidRPr="007B3C5D">
        <w:t xml:space="preserve"> à une station KPS par une liaison de communication de Terre ou </w:t>
      </w:r>
      <w:r w:rsidR="006E3042" w:rsidRPr="007B3C5D">
        <w:t xml:space="preserve">une liaison </w:t>
      </w:r>
      <w:r w:rsidRPr="007B3C5D">
        <w:t>par satellite. Une station KRS reçoit les signaux GPS L1 (1</w:t>
      </w:r>
      <w:r w:rsidR="00FB701E" w:rsidRPr="007B3C5D">
        <w:t> </w:t>
      </w:r>
      <w:r w:rsidRPr="007B3C5D">
        <w:t>575,42</w:t>
      </w:r>
      <w:r w:rsidR="00FB701E" w:rsidRPr="007B3C5D">
        <w:t> </w:t>
      </w:r>
      <w:r w:rsidRPr="007B3C5D">
        <w:t>MHz) et L5 (1</w:t>
      </w:r>
      <w:r w:rsidR="00FB701E" w:rsidRPr="007B3C5D">
        <w:t> </w:t>
      </w:r>
      <w:r w:rsidRPr="007B3C5D">
        <w:t>176,45</w:t>
      </w:r>
      <w:r w:rsidR="00FB701E" w:rsidRPr="007B3C5D">
        <w:t> </w:t>
      </w:r>
      <w:r w:rsidRPr="007B3C5D">
        <w:t xml:space="preserve">MHz) provenant des satellites GPS </w:t>
      </w:r>
      <w:r w:rsidR="00D024CD" w:rsidRPr="007B3C5D">
        <w:t xml:space="preserve">et les utilise pour </w:t>
      </w:r>
      <w:r w:rsidRPr="007B3C5D">
        <w:t xml:space="preserve">surveiller les signaux GPS ainsi que pour calculer </w:t>
      </w:r>
      <w:r w:rsidR="00D024CD" w:rsidRPr="007B3C5D">
        <w:t xml:space="preserve">le retard ionosphérique </w:t>
      </w:r>
      <w:r w:rsidRPr="007B3C5D">
        <w:t xml:space="preserve">et </w:t>
      </w:r>
      <w:r w:rsidR="00D024CD" w:rsidRPr="007B3C5D">
        <w:t xml:space="preserve">corriger en conséquence le </w:t>
      </w:r>
      <w:r w:rsidRPr="007B3C5D">
        <w:t xml:space="preserve">temps de propagation </w:t>
      </w:r>
      <w:r w:rsidR="00D024CD" w:rsidRPr="007B3C5D">
        <w:t>du signal</w:t>
      </w:r>
      <w:r w:rsidRPr="007B3C5D">
        <w:t xml:space="preserve">. En plus des fonctions </w:t>
      </w:r>
      <w:r w:rsidR="00D024CD" w:rsidRPr="007B3C5D">
        <w:lastRenderedPageBreak/>
        <w:t xml:space="preserve">d'une station </w:t>
      </w:r>
      <w:r w:rsidRPr="007B3C5D">
        <w:t xml:space="preserve">KUS, </w:t>
      </w:r>
      <w:r w:rsidR="00D024CD" w:rsidRPr="007B3C5D">
        <w:t xml:space="preserve">une station </w:t>
      </w:r>
      <w:r w:rsidRPr="007B3C5D">
        <w:t xml:space="preserve">KRS collecte les données de base nécessaires </w:t>
      </w:r>
      <w:r w:rsidR="00D024CD" w:rsidRPr="007B3C5D">
        <w:t xml:space="preserve">pour </w:t>
      </w:r>
      <w:r w:rsidRPr="007B3C5D">
        <w:t>détermin</w:t>
      </w:r>
      <w:r w:rsidR="00D024CD" w:rsidRPr="007B3C5D">
        <w:t>er</w:t>
      </w:r>
      <w:r w:rsidRPr="007B3C5D">
        <w:t xml:space="preserve"> la position des satellites KASS </w:t>
      </w:r>
      <w:r w:rsidR="00C56170" w:rsidRPr="007B3C5D">
        <w:t xml:space="preserve">et </w:t>
      </w:r>
      <w:r w:rsidRPr="007B3C5D">
        <w:t xml:space="preserve">créer les données de </w:t>
      </w:r>
      <w:r w:rsidR="00C56170" w:rsidRPr="007B3C5D">
        <w:t xml:space="preserve">télémétrie </w:t>
      </w:r>
      <w:r w:rsidRPr="007B3C5D">
        <w:t>(données de positionnement équivalentes à celles du GPS).</w:t>
      </w:r>
    </w:p>
    <w:p w14:paraId="5CA66892" w14:textId="77777777" w:rsidR="003570AE" w:rsidRPr="007B3C5D" w:rsidRDefault="003570AE" w:rsidP="004C6F99">
      <w:pPr>
        <w:pStyle w:val="Heading2"/>
      </w:pPr>
      <w:bookmarkStart w:id="1431" w:name="_Toc461539472"/>
      <w:bookmarkStart w:id="1432" w:name="_Toc461539633"/>
      <w:bookmarkStart w:id="1433" w:name="_Toc461539799"/>
      <w:bookmarkStart w:id="1434" w:name="_Toc461539923"/>
      <w:bookmarkStart w:id="1435" w:name="_Toc461540047"/>
      <w:bookmarkStart w:id="1436" w:name="_Toc461540171"/>
      <w:bookmarkStart w:id="1437" w:name="_Toc461540295"/>
      <w:bookmarkStart w:id="1438" w:name="_Toc461540419"/>
      <w:bookmarkStart w:id="1439" w:name="_Toc461540543"/>
      <w:bookmarkStart w:id="1440" w:name="_Toc461541398"/>
      <w:bookmarkStart w:id="1441" w:name="_Toc461606282"/>
      <w:bookmarkStart w:id="1442" w:name="_Toc482001310"/>
      <w:bookmarkStart w:id="1443" w:name="_Toc495943681"/>
      <w:bookmarkStart w:id="1444" w:name="_Toc495943840"/>
      <w:bookmarkStart w:id="1445" w:name="_Toc495943999"/>
      <w:bookmarkStart w:id="1446" w:name="_Toc495944158"/>
      <w:bookmarkStart w:id="1447" w:name="_Toc495944317"/>
      <w:bookmarkStart w:id="1448" w:name="_Toc495944476"/>
      <w:bookmarkStart w:id="1449" w:name="_Toc495944635"/>
      <w:bookmarkStart w:id="1450" w:name="_Toc495944794"/>
      <w:r w:rsidRPr="007B3C5D">
        <w:t>3.3</w:t>
      </w:r>
      <w:r w:rsidRPr="007B3C5D">
        <w:tab/>
      </w:r>
      <w:r w:rsidR="000E48BC" w:rsidRPr="007B3C5D">
        <w:t>S</w:t>
      </w:r>
      <w:r w:rsidRPr="007B3C5D">
        <w:t>egment</w:t>
      </w:r>
      <w:bookmarkEnd w:id="1431"/>
      <w:bookmarkEnd w:id="1432"/>
      <w:bookmarkEnd w:id="1433"/>
      <w:bookmarkEnd w:id="1434"/>
      <w:bookmarkEnd w:id="1435"/>
      <w:bookmarkEnd w:id="1436"/>
      <w:bookmarkEnd w:id="1437"/>
      <w:bookmarkEnd w:id="1438"/>
      <w:bookmarkEnd w:id="1439"/>
      <w:bookmarkEnd w:id="1440"/>
      <w:bookmarkEnd w:id="1441"/>
      <w:bookmarkEnd w:id="1442"/>
      <w:bookmarkEnd w:id="1443"/>
      <w:bookmarkEnd w:id="1444"/>
      <w:bookmarkEnd w:id="1445"/>
      <w:bookmarkEnd w:id="1446"/>
      <w:bookmarkEnd w:id="1447"/>
      <w:bookmarkEnd w:id="1448"/>
      <w:bookmarkEnd w:id="1449"/>
      <w:bookmarkEnd w:id="1450"/>
      <w:r w:rsidR="000E48BC" w:rsidRPr="007B3C5D">
        <w:t xml:space="preserve"> de l'utilisateur</w:t>
      </w:r>
    </w:p>
    <w:p w14:paraId="77069814" w14:textId="77777777" w:rsidR="003570AE" w:rsidRPr="007B3C5D" w:rsidRDefault="00C56170" w:rsidP="004C6F99">
      <w:r w:rsidRPr="007B3C5D">
        <w:t xml:space="preserve">Le </w:t>
      </w:r>
      <w:r w:rsidR="003570AE" w:rsidRPr="007B3C5D">
        <w:t xml:space="preserve">segment </w:t>
      </w:r>
      <w:r w:rsidRPr="007B3C5D">
        <w:t xml:space="preserve">de l'utilisateur </w:t>
      </w:r>
      <w:r w:rsidR="003570AE" w:rsidRPr="007B3C5D">
        <w:t>(</w:t>
      </w:r>
      <w:r w:rsidRPr="007B3C5D">
        <w:t xml:space="preserve">récepteur </w:t>
      </w:r>
      <w:r w:rsidR="003570AE" w:rsidRPr="007B3C5D">
        <w:rPr>
          <w:lang w:eastAsia="ko-KR"/>
        </w:rPr>
        <w:t>KASS</w:t>
      </w:r>
      <w:r w:rsidR="003570AE" w:rsidRPr="007B3C5D">
        <w:t xml:space="preserve">) </w:t>
      </w:r>
      <w:r w:rsidR="00152F1D" w:rsidRPr="007B3C5D">
        <w:t>dans l'atmosphère</w:t>
      </w:r>
      <w:r w:rsidR="003570AE" w:rsidRPr="007B3C5D">
        <w:t xml:space="preserve">, </w:t>
      </w:r>
      <w:r w:rsidR="00152F1D" w:rsidRPr="007B3C5D">
        <w:t>sur les océans et sur terre</w:t>
      </w:r>
      <w:r w:rsidR="003570AE" w:rsidRPr="007B3C5D">
        <w:t>, d</w:t>
      </w:r>
      <w:r w:rsidRPr="007B3C5D">
        <w:t>é</w:t>
      </w:r>
      <w:r w:rsidR="003570AE" w:rsidRPr="007B3C5D">
        <w:t xml:space="preserve">termine </w:t>
      </w:r>
      <w:r w:rsidRPr="007B3C5D">
        <w:rPr>
          <w:lang w:eastAsia="ko-KR"/>
        </w:rPr>
        <w:t xml:space="preserve">sa </w:t>
      </w:r>
      <w:r w:rsidR="003570AE" w:rsidRPr="007B3C5D">
        <w:t xml:space="preserve">position </w:t>
      </w:r>
      <w:r w:rsidRPr="007B3C5D">
        <w:t xml:space="preserve">géographique au moyen des </w:t>
      </w:r>
      <w:r w:rsidR="003570AE" w:rsidRPr="007B3C5D">
        <w:t xml:space="preserve">constellations </w:t>
      </w:r>
      <w:r w:rsidRPr="007B3C5D">
        <w:t xml:space="preserve">GPS et du signal </w:t>
      </w:r>
      <w:r w:rsidR="003570AE" w:rsidRPr="007B3C5D">
        <w:rPr>
          <w:lang w:eastAsia="ko-KR"/>
        </w:rPr>
        <w:t>KASS</w:t>
      </w:r>
      <w:r w:rsidR="003570AE" w:rsidRPr="007B3C5D">
        <w:t xml:space="preserve">. </w:t>
      </w:r>
      <w:r w:rsidRPr="007B3C5D">
        <w:t xml:space="preserve">Le récepteur </w:t>
      </w:r>
      <w:r w:rsidR="003570AE" w:rsidRPr="007B3C5D">
        <w:rPr>
          <w:lang w:eastAsia="ko-KR"/>
        </w:rPr>
        <w:t>KASS</w:t>
      </w:r>
      <w:r w:rsidR="003570AE" w:rsidRPr="007B3C5D">
        <w:t xml:space="preserve"> </w:t>
      </w:r>
      <w:r w:rsidRPr="007B3C5D">
        <w:t>acquiert des données de télémétrie et de correction plus précises</w:t>
      </w:r>
      <w:r w:rsidR="003570AE" w:rsidRPr="007B3C5D">
        <w:t>.</w:t>
      </w:r>
    </w:p>
    <w:p w14:paraId="53053ECF" w14:textId="77777777" w:rsidR="003570AE" w:rsidRPr="007B3C5D" w:rsidRDefault="003570AE" w:rsidP="004C6F99">
      <w:pPr>
        <w:pStyle w:val="Heading1"/>
      </w:pPr>
      <w:bookmarkStart w:id="1451" w:name="_Toc461539473"/>
      <w:bookmarkStart w:id="1452" w:name="_Toc461539634"/>
      <w:bookmarkStart w:id="1453" w:name="_Toc461539800"/>
      <w:bookmarkStart w:id="1454" w:name="_Toc461539924"/>
      <w:bookmarkStart w:id="1455" w:name="_Toc461540048"/>
      <w:bookmarkStart w:id="1456" w:name="_Toc461540172"/>
      <w:bookmarkStart w:id="1457" w:name="_Toc461540296"/>
      <w:bookmarkStart w:id="1458" w:name="_Toc461540420"/>
      <w:bookmarkStart w:id="1459" w:name="_Toc461540544"/>
      <w:bookmarkStart w:id="1460" w:name="_Toc461541399"/>
      <w:bookmarkStart w:id="1461" w:name="_Toc461606283"/>
      <w:bookmarkStart w:id="1462" w:name="_Toc482001311"/>
      <w:bookmarkStart w:id="1463" w:name="_Toc495943682"/>
      <w:bookmarkStart w:id="1464" w:name="_Toc495943841"/>
      <w:bookmarkStart w:id="1465" w:name="_Toc495944000"/>
      <w:bookmarkStart w:id="1466" w:name="_Toc495944159"/>
      <w:bookmarkStart w:id="1467" w:name="_Toc495944318"/>
      <w:bookmarkStart w:id="1468" w:name="_Toc495944477"/>
      <w:bookmarkStart w:id="1469" w:name="_Toc495944636"/>
      <w:bookmarkStart w:id="1470" w:name="_Toc495944795"/>
      <w:r w:rsidRPr="007B3C5D">
        <w:t>4</w:t>
      </w:r>
      <w:r w:rsidRPr="007B3C5D">
        <w:tab/>
      </w:r>
      <w:r w:rsidR="000E48BC" w:rsidRPr="007B3C5D">
        <w:t xml:space="preserve">Structure des signaux </w:t>
      </w:r>
      <w:r w:rsidRPr="007B3C5D">
        <w:t xml:space="preserve">KASS </w:t>
      </w:r>
      <w:bookmarkEnd w:id="1451"/>
      <w:bookmarkEnd w:id="1452"/>
      <w:bookmarkEnd w:id="1453"/>
      <w:bookmarkEnd w:id="1454"/>
      <w:bookmarkEnd w:id="1455"/>
      <w:bookmarkEnd w:id="1456"/>
      <w:bookmarkEnd w:id="1457"/>
      <w:bookmarkEnd w:id="1458"/>
      <w:bookmarkEnd w:id="1459"/>
      <w:bookmarkEnd w:id="1460"/>
      <w:bookmarkEnd w:id="1461"/>
      <w:bookmarkEnd w:id="1462"/>
      <w:bookmarkEnd w:id="1463"/>
      <w:bookmarkEnd w:id="1464"/>
      <w:bookmarkEnd w:id="1465"/>
      <w:bookmarkEnd w:id="1466"/>
      <w:bookmarkEnd w:id="1467"/>
      <w:bookmarkEnd w:id="1468"/>
      <w:bookmarkEnd w:id="1469"/>
      <w:bookmarkEnd w:id="1470"/>
    </w:p>
    <w:p w14:paraId="0B477BAC" w14:textId="7B4D9468" w:rsidR="003570AE" w:rsidRPr="007B3C5D" w:rsidRDefault="005F3AF1" w:rsidP="004C6F99">
      <w:pPr>
        <w:rPr>
          <w:lang w:eastAsia="ko-KR"/>
        </w:rPr>
      </w:pPr>
      <w:r w:rsidRPr="007B3C5D">
        <w:t>Les signaux du SRNS pour le système KASS sont compatibles avec les signaux GPS L1 et L5 et les porteuses modulées ayant une fréquence centrale de 1 575,42 MHz</w:t>
      </w:r>
      <w:r w:rsidR="006E3042" w:rsidRPr="007B3C5D">
        <w:t xml:space="preserve"> et de 1 176,45 MHz</w:t>
      </w:r>
      <w:r w:rsidR="0039079E" w:rsidRPr="007B3C5D">
        <w:t>, respectivement,</w:t>
      </w:r>
      <w:r w:rsidRPr="007B3C5D">
        <w:t xml:space="preserve"> </w:t>
      </w:r>
      <w:r w:rsidR="0039079E" w:rsidRPr="007B3C5D">
        <w:t xml:space="preserve">avec </w:t>
      </w:r>
      <w:r w:rsidRPr="007B3C5D">
        <w:t xml:space="preserve">une largeur de bande de </w:t>
      </w:r>
      <w:r w:rsidR="00FB701E" w:rsidRPr="007B3C5D">
        <w:t>24</w:t>
      </w:r>
      <w:r w:rsidRPr="007B3C5D">
        <w:t>,0 MHz. La séquence émise est la somme modulo 2</w:t>
      </w:r>
      <w:r w:rsidR="00BB0290" w:rsidRPr="007B3C5D">
        <w:t xml:space="preserve"> </w:t>
      </w:r>
      <w:r w:rsidRPr="007B3C5D">
        <w:t>du message de navigation à un débit de 500 symboles/s et du code de bruit pseudo-aléatoire de 1</w:t>
      </w:r>
      <w:r w:rsidR="00BB0290" w:rsidRPr="007B3C5D">
        <w:t> </w:t>
      </w:r>
      <w:r w:rsidRPr="007B3C5D">
        <w:t>023</w:t>
      </w:r>
      <w:r w:rsidR="00BB0290" w:rsidRPr="007B3C5D">
        <w:t> </w:t>
      </w:r>
      <w:r w:rsidRPr="007B3C5D">
        <w:t xml:space="preserve">bits. Enfin, </w:t>
      </w:r>
      <w:r w:rsidR="00F876DF" w:rsidRPr="007B3C5D">
        <w:t xml:space="preserve">on applique </w:t>
      </w:r>
      <w:r w:rsidR="000E131D" w:rsidRPr="007B3C5D">
        <w:t xml:space="preserve">une modulation </w:t>
      </w:r>
      <w:r w:rsidRPr="007B3C5D">
        <w:t xml:space="preserve">MDPB </w:t>
      </w:r>
      <w:r w:rsidR="007F0BEE" w:rsidRPr="007B3C5D">
        <w:t xml:space="preserve">à un </w:t>
      </w:r>
      <w:r w:rsidR="00F876DF" w:rsidRPr="007B3C5D">
        <w:t xml:space="preserve">débit </w:t>
      </w:r>
      <w:r w:rsidRPr="007B3C5D">
        <w:t>de 1,023 Méléments/s.</w:t>
      </w:r>
      <w:r w:rsidR="003570AE" w:rsidRPr="007B3C5D">
        <w:rPr>
          <w:lang w:eastAsia="ko-KR"/>
        </w:rPr>
        <w:t xml:space="preserve"> </w:t>
      </w:r>
      <w:r w:rsidR="000E131D" w:rsidRPr="007B3C5D">
        <w:rPr>
          <w:lang w:eastAsia="ja-JP"/>
        </w:rPr>
        <w:t xml:space="preserve">Les méthodes de </w:t>
      </w:r>
      <w:r w:rsidR="003570AE" w:rsidRPr="007B3C5D">
        <w:rPr>
          <w:lang w:eastAsia="ja-JP"/>
        </w:rPr>
        <w:t xml:space="preserve">modulation </w:t>
      </w:r>
      <w:r w:rsidR="000E131D" w:rsidRPr="007B3C5D">
        <w:rPr>
          <w:lang w:eastAsia="ja-JP"/>
        </w:rPr>
        <w:t xml:space="preserve">des composantes en </w:t>
      </w:r>
      <w:r w:rsidR="003570AE" w:rsidRPr="007B3C5D">
        <w:rPr>
          <w:lang w:eastAsia="ja-JP"/>
        </w:rPr>
        <w:t xml:space="preserve">phase (I) </w:t>
      </w:r>
      <w:r w:rsidR="000E131D" w:rsidRPr="007B3C5D">
        <w:rPr>
          <w:lang w:eastAsia="ja-JP"/>
        </w:rPr>
        <w:t xml:space="preserve">et en </w:t>
      </w:r>
      <w:r w:rsidR="003570AE" w:rsidRPr="007B3C5D">
        <w:rPr>
          <w:lang w:eastAsia="ja-JP"/>
        </w:rPr>
        <w:t xml:space="preserve">quadrature (Q) </w:t>
      </w:r>
      <w:r w:rsidR="000E131D" w:rsidRPr="007B3C5D">
        <w:rPr>
          <w:lang w:eastAsia="ja-JP"/>
        </w:rPr>
        <w:t xml:space="preserve">du </w:t>
      </w:r>
      <w:r w:rsidR="003570AE" w:rsidRPr="007B3C5D">
        <w:rPr>
          <w:lang w:eastAsia="ja-JP"/>
        </w:rPr>
        <w:t xml:space="preserve">signal </w:t>
      </w:r>
      <w:r w:rsidR="000E131D" w:rsidRPr="007B3C5D">
        <w:rPr>
          <w:lang w:eastAsia="ja-JP"/>
        </w:rPr>
        <w:t>dépendent du choix de la fréquence porteuse</w:t>
      </w:r>
      <w:r w:rsidR="003570AE" w:rsidRPr="007B3C5D">
        <w:rPr>
          <w:lang w:eastAsia="ja-JP"/>
        </w:rPr>
        <w:t>.</w:t>
      </w:r>
    </w:p>
    <w:p w14:paraId="50601B3F" w14:textId="77777777" w:rsidR="003570AE" w:rsidRPr="007B3C5D" w:rsidRDefault="003570AE" w:rsidP="004C6F99">
      <w:pPr>
        <w:pStyle w:val="Heading1"/>
      </w:pPr>
      <w:bookmarkStart w:id="1471" w:name="_Toc461539474"/>
      <w:bookmarkStart w:id="1472" w:name="_Toc461539635"/>
      <w:bookmarkStart w:id="1473" w:name="_Toc461539801"/>
      <w:bookmarkStart w:id="1474" w:name="_Toc461539925"/>
      <w:bookmarkStart w:id="1475" w:name="_Toc461540049"/>
      <w:bookmarkStart w:id="1476" w:name="_Toc461540173"/>
      <w:bookmarkStart w:id="1477" w:name="_Toc461540297"/>
      <w:bookmarkStart w:id="1478" w:name="_Toc461540421"/>
      <w:bookmarkStart w:id="1479" w:name="_Toc461540545"/>
      <w:bookmarkStart w:id="1480" w:name="_Toc461541400"/>
      <w:bookmarkStart w:id="1481" w:name="_Toc461606284"/>
      <w:bookmarkStart w:id="1482" w:name="_Toc482001312"/>
      <w:bookmarkStart w:id="1483" w:name="_Toc495943683"/>
      <w:bookmarkStart w:id="1484" w:name="_Toc495943842"/>
      <w:bookmarkStart w:id="1485" w:name="_Toc495944001"/>
      <w:bookmarkStart w:id="1486" w:name="_Toc495944160"/>
      <w:bookmarkStart w:id="1487" w:name="_Toc495944319"/>
      <w:bookmarkStart w:id="1488" w:name="_Toc495944478"/>
      <w:bookmarkStart w:id="1489" w:name="_Toc495944637"/>
      <w:bookmarkStart w:id="1490" w:name="_Toc495944796"/>
      <w:r w:rsidRPr="007B3C5D">
        <w:t>5</w:t>
      </w:r>
      <w:r w:rsidRPr="007B3C5D">
        <w:tab/>
      </w:r>
      <w:r w:rsidR="000E131D" w:rsidRPr="007B3C5D">
        <w:t>Puissance et spectres des signaux</w:t>
      </w:r>
      <w:bookmarkEnd w:id="1471"/>
      <w:bookmarkEnd w:id="1472"/>
      <w:bookmarkEnd w:id="1473"/>
      <w:bookmarkEnd w:id="1474"/>
      <w:bookmarkEnd w:id="1475"/>
      <w:bookmarkEnd w:id="1476"/>
      <w:bookmarkEnd w:id="1477"/>
      <w:bookmarkEnd w:id="1478"/>
      <w:bookmarkEnd w:id="1479"/>
      <w:bookmarkEnd w:id="1480"/>
      <w:bookmarkEnd w:id="1481"/>
      <w:bookmarkEnd w:id="1482"/>
      <w:bookmarkEnd w:id="1483"/>
      <w:bookmarkEnd w:id="1484"/>
      <w:bookmarkEnd w:id="1485"/>
      <w:bookmarkEnd w:id="1486"/>
      <w:bookmarkEnd w:id="1487"/>
      <w:bookmarkEnd w:id="1488"/>
      <w:bookmarkEnd w:id="1489"/>
      <w:bookmarkEnd w:id="1490"/>
    </w:p>
    <w:p w14:paraId="12022EB5" w14:textId="3D7FC389" w:rsidR="003570AE" w:rsidRPr="007B3C5D" w:rsidRDefault="00FB264D" w:rsidP="004C6F99">
      <w:r w:rsidRPr="007B3C5D">
        <w:rPr>
          <w:lang w:eastAsia="ko-KR"/>
        </w:rPr>
        <w:t xml:space="preserve">Le </w:t>
      </w:r>
      <w:r w:rsidR="003570AE" w:rsidRPr="007B3C5D">
        <w:rPr>
          <w:lang w:eastAsia="ko-KR"/>
        </w:rPr>
        <w:t xml:space="preserve">segment </w:t>
      </w:r>
      <w:r w:rsidRPr="007B3C5D">
        <w:rPr>
          <w:lang w:eastAsia="ko-KR"/>
        </w:rPr>
        <w:t xml:space="preserve">spatial du système </w:t>
      </w:r>
      <w:r w:rsidR="003570AE" w:rsidRPr="007B3C5D">
        <w:rPr>
          <w:lang w:eastAsia="ko-KR"/>
        </w:rPr>
        <w:t>KASS</w:t>
      </w:r>
      <w:r w:rsidR="003570AE" w:rsidRPr="007B3C5D">
        <w:t xml:space="preserve"> </w:t>
      </w:r>
      <w:r w:rsidRPr="007B3C5D">
        <w:t xml:space="preserve">utilise </w:t>
      </w:r>
      <w:r w:rsidRPr="007B3C5D">
        <w:rPr>
          <w:lang w:eastAsia="ko-KR"/>
        </w:rPr>
        <w:t xml:space="preserve">une antenne à faisceau ponctuel </w:t>
      </w:r>
      <w:r w:rsidRPr="007B3C5D">
        <w:t xml:space="preserve">qui diffuse des signaux avec un niveau de puissance approprié aux utilisateurs </w:t>
      </w:r>
      <w:r w:rsidR="003570AE" w:rsidRPr="007B3C5D">
        <w:rPr>
          <w:lang w:eastAsia="ko-KR"/>
        </w:rPr>
        <w:t>KASS</w:t>
      </w:r>
      <w:r w:rsidR="003570AE" w:rsidRPr="007B3C5D">
        <w:t xml:space="preserve">. </w:t>
      </w:r>
      <w:r w:rsidRPr="007B3C5D">
        <w:t xml:space="preserve">Les signaux émis sur les porteuses L1 et L5 ont une polarisation circulaire dextrogyre. </w:t>
      </w:r>
      <w:r w:rsidR="00A4373F" w:rsidRPr="007B3C5D">
        <w:t xml:space="preserve">Les caractéristiques des signaux KASS émis depuis le segment spatial sont données dans le </w:t>
      </w:r>
      <w:r w:rsidR="003570AE" w:rsidRPr="007B3C5D">
        <w:t>Table</w:t>
      </w:r>
      <w:r w:rsidR="00A4373F" w:rsidRPr="007B3C5D">
        <w:t>au</w:t>
      </w:r>
      <w:r w:rsidR="003570AE" w:rsidRPr="007B3C5D">
        <w:t> </w:t>
      </w:r>
      <w:r w:rsidR="00FB701E" w:rsidRPr="007B3C5D">
        <w:t>31</w:t>
      </w:r>
      <w:r w:rsidR="003570AE" w:rsidRPr="007B3C5D">
        <w:t>.</w:t>
      </w:r>
    </w:p>
    <w:p w14:paraId="78C6A207" w14:textId="5BD573B4" w:rsidR="003570AE" w:rsidRPr="007B3C5D" w:rsidRDefault="003570AE" w:rsidP="004C6F99">
      <w:pPr>
        <w:pStyle w:val="TableNo"/>
      </w:pPr>
      <w:r w:rsidRPr="007B3C5D">
        <w:t>TABLE</w:t>
      </w:r>
      <w:r w:rsidR="000E131D" w:rsidRPr="007B3C5D">
        <w:t>AU</w:t>
      </w:r>
      <w:r w:rsidRPr="007B3C5D">
        <w:t xml:space="preserve"> </w:t>
      </w:r>
      <w:r w:rsidR="00FB701E" w:rsidRPr="007B3C5D">
        <w:t>31</w:t>
      </w:r>
    </w:p>
    <w:p w14:paraId="7742E34C" w14:textId="77777777" w:rsidR="003570AE" w:rsidRPr="007B3C5D" w:rsidRDefault="003570AE" w:rsidP="004C6F99">
      <w:pPr>
        <w:pStyle w:val="Tabletitle"/>
      </w:pPr>
      <w:r w:rsidRPr="007B3C5D">
        <w:t>Caract</w:t>
      </w:r>
      <w:r w:rsidR="000E131D" w:rsidRPr="007B3C5D">
        <w:t>é</w:t>
      </w:r>
      <w:r w:rsidRPr="007B3C5D">
        <w:t>risti</w:t>
      </w:r>
      <w:r w:rsidR="000E131D" w:rsidRPr="007B3C5D">
        <w:t>que</w:t>
      </w:r>
      <w:r w:rsidRPr="007B3C5D">
        <w:t xml:space="preserve">s </w:t>
      </w:r>
      <w:r w:rsidR="000E131D" w:rsidRPr="007B3C5D">
        <w:t xml:space="preserve">des signaux </w:t>
      </w:r>
      <w:r w:rsidRPr="007B3C5D">
        <w:t xml:space="preserve">KASS </w:t>
      </w:r>
    </w:p>
    <w:tbl>
      <w:tblPr>
        <w:tblW w:w="94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87"/>
        <w:gridCol w:w="1888"/>
        <w:gridCol w:w="1888"/>
        <w:gridCol w:w="1888"/>
        <w:gridCol w:w="1888"/>
      </w:tblGrid>
      <w:tr w:rsidR="003570AE" w:rsidRPr="007B3C5D" w14:paraId="735E5411" w14:textId="77777777" w:rsidTr="00763DF1">
        <w:trPr>
          <w:jc w:val="center"/>
        </w:trPr>
        <w:tc>
          <w:tcPr>
            <w:tcW w:w="1887" w:type="dxa"/>
            <w:vAlign w:val="center"/>
          </w:tcPr>
          <w:p w14:paraId="5C16C515" w14:textId="77777777" w:rsidR="003570AE" w:rsidRPr="007B3C5D" w:rsidRDefault="00FB264D" w:rsidP="004C6F99">
            <w:pPr>
              <w:pStyle w:val="Tablehead"/>
            </w:pPr>
            <w:r w:rsidRPr="007B3C5D">
              <w:t xml:space="preserve">Fréquence porteuse </w:t>
            </w:r>
            <w:r w:rsidR="003570AE" w:rsidRPr="007B3C5D">
              <w:t>(MHz)</w:t>
            </w:r>
          </w:p>
        </w:tc>
        <w:tc>
          <w:tcPr>
            <w:tcW w:w="1888" w:type="dxa"/>
            <w:vAlign w:val="center"/>
          </w:tcPr>
          <w:p w14:paraId="709394D0" w14:textId="77777777" w:rsidR="003570AE" w:rsidRPr="007B3C5D" w:rsidRDefault="00FB264D" w:rsidP="004C6F99">
            <w:pPr>
              <w:pStyle w:val="Tablehead"/>
            </w:pPr>
            <w:r w:rsidRPr="007B3C5D">
              <w:t xml:space="preserve">Largeur de bande assignée </w:t>
            </w:r>
            <w:r w:rsidR="003570AE" w:rsidRPr="007B3C5D">
              <w:t>(MHz)</w:t>
            </w:r>
          </w:p>
        </w:tc>
        <w:tc>
          <w:tcPr>
            <w:tcW w:w="1888" w:type="dxa"/>
          </w:tcPr>
          <w:p w14:paraId="68C0D5C3" w14:textId="77777777" w:rsidR="003570AE" w:rsidRPr="007B3C5D" w:rsidRDefault="00FB264D" w:rsidP="004C6F99">
            <w:pPr>
              <w:pStyle w:val="Tablehead"/>
            </w:pPr>
            <w:r w:rsidRPr="007B3C5D">
              <w:t xml:space="preserve">Puissance de crête maximale </w:t>
            </w:r>
            <w:r w:rsidR="003570AE" w:rsidRPr="007B3C5D">
              <w:t>(dBW)</w:t>
            </w:r>
          </w:p>
        </w:tc>
        <w:tc>
          <w:tcPr>
            <w:tcW w:w="1888" w:type="dxa"/>
            <w:vAlign w:val="center"/>
          </w:tcPr>
          <w:p w14:paraId="48D590C0" w14:textId="77777777" w:rsidR="003570AE" w:rsidRPr="007B3C5D" w:rsidRDefault="00FB264D" w:rsidP="004C6F99">
            <w:pPr>
              <w:pStyle w:val="Tablehead"/>
            </w:pPr>
            <w:r w:rsidRPr="007B3C5D">
              <w:t>G</w:t>
            </w:r>
            <w:r w:rsidR="003570AE" w:rsidRPr="007B3C5D">
              <w:t>ain</w:t>
            </w:r>
            <w:r w:rsidRPr="007B3C5D">
              <w:t xml:space="preserve"> d'antenne</w:t>
            </w:r>
            <w:r w:rsidR="003570AE" w:rsidRPr="007B3C5D">
              <w:br/>
              <w:t xml:space="preserve">(dBi, </w:t>
            </w:r>
            <w:r w:rsidRPr="007B3C5D">
              <w:t>en limite de zone de couverture</w:t>
            </w:r>
            <w:r w:rsidR="003570AE" w:rsidRPr="007B3C5D">
              <w:t>)</w:t>
            </w:r>
          </w:p>
        </w:tc>
        <w:tc>
          <w:tcPr>
            <w:tcW w:w="1888" w:type="dxa"/>
            <w:vAlign w:val="center"/>
          </w:tcPr>
          <w:p w14:paraId="441EF9B4" w14:textId="77777777" w:rsidR="003570AE" w:rsidRPr="007B3C5D" w:rsidRDefault="00FB264D" w:rsidP="004C6F99">
            <w:pPr>
              <w:pStyle w:val="Tablehead"/>
            </w:pPr>
            <w:r w:rsidRPr="007B3C5D">
              <w:t>p.i.r.e. maximale</w:t>
            </w:r>
            <w:r w:rsidR="003570AE" w:rsidRPr="007B3C5D">
              <w:t xml:space="preserve"> (dBW, </w:t>
            </w:r>
            <w:r w:rsidRPr="007B3C5D">
              <w:t>en limite de zone de couverture</w:t>
            </w:r>
            <w:r w:rsidR="003570AE" w:rsidRPr="007B3C5D">
              <w:t>)</w:t>
            </w:r>
          </w:p>
        </w:tc>
      </w:tr>
      <w:tr w:rsidR="003570AE" w:rsidRPr="007B3C5D" w14:paraId="0C2D9E6A" w14:textId="77777777" w:rsidTr="00763DF1">
        <w:trPr>
          <w:trHeight w:val="37"/>
          <w:jc w:val="center"/>
        </w:trPr>
        <w:tc>
          <w:tcPr>
            <w:tcW w:w="1887" w:type="dxa"/>
            <w:vAlign w:val="center"/>
          </w:tcPr>
          <w:p w14:paraId="04CBFCAD" w14:textId="77777777" w:rsidR="003570AE" w:rsidRPr="007B3C5D" w:rsidRDefault="003570AE" w:rsidP="004C6F99">
            <w:pPr>
              <w:pStyle w:val="Tabletext"/>
              <w:jc w:val="center"/>
            </w:pPr>
            <w:r w:rsidRPr="007B3C5D">
              <w:t>1 575</w:t>
            </w:r>
            <w:r w:rsidR="00FB264D" w:rsidRPr="007B3C5D">
              <w:t>,</w:t>
            </w:r>
            <w:r w:rsidRPr="007B3C5D">
              <w:t>42 (L1)</w:t>
            </w:r>
          </w:p>
        </w:tc>
        <w:tc>
          <w:tcPr>
            <w:tcW w:w="1888" w:type="dxa"/>
            <w:vAlign w:val="center"/>
          </w:tcPr>
          <w:p w14:paraId="20A92CED" w14:textId="13768416" w:rsidR="003570AE" w:rsidRPr="007B3C5D" w:rsidRDefault="00FB701E" w:rsidP="004C6F99">
            <w:pPr>
              <w:pStyle w:val="Tabletext"/>
              <w:jc w:val="center"/>
            </w:pPr>
            <w:r w:rsidRPr="007B3C5D">
              <w:t>2</w:t>
            </w:r>
            <w:r w:rsidR="003570AE" w:rsidRPr="007B3C5D">
              <w:t>4</w:t>
            </w:r>
            <w:r w:rsidR="00FB264D" w:rsidRPr="007B3C5D">
              <w:t>,</w:t>
            </w:r>
            <w:r w:rsidR="003570AE" w:rsidRPr="007B3C5D">
              <w:t>0</w:t>
            </w:r>
          </w:p>
        </w:tc>
        <w:tc>
          <w:tcPr>
            <w:tcW w:w="1888" w:type="dxa"/>
          </w:tcPr>
          <w:p w14:paraId="152D3CCB" w14:textId="1E41D746" w:rsidR="003570AE" w:rsidRPr="007B3C5D" w:rsidRDefault="003570AE" w:rsidP="004C6F99">
            <w:pPr>
              <w:pStyle w:val="Tabletext"/>
              <w:jc w:val="center"/>
            </w:pPr>
            <w:r w:rsidRPr="007B3C5D">
              <w:t>1</w:t>
            </w:r>
            <w:r w:rsidR="00FB701E" w:rsidRPr="007B3C5D">
              <w:t>3</w:t>
            </w:r>
            <w:r w:rsidR="00FB264D" w:rsidRPr="007B3C5D">
              <w:t>,</w:t>
            </w:r>
            <w:r w:rsidR="00FB701E" w:rsidRPr="007B3C5D">
              <w:t>5</w:t>
            </w:r>
          </w:p>
        </w:tc>
        <w:tc>
          <w:tcPr>
            <w:tcW w:w="1888" w:type="dxa"/>
            <w:vAlign w:val="center"/>
          </w:tcPr>
          <w:p w14:paraId="0381F02C" w14:textId="514C5FAD" w:rsidR="003570AE" w:rsidRPr="007B3C5D" w:rsidRDefault="003570AE" w:rsidP="004C6F99">
            <w:pPr>
              <w:pStyle w:val="Tabletext"/>
              <w:jc w:val="center"/>
            </w:pPr>
            <w:r w:rsidRPr="007B3C5D">
              <w:t>1</w:t>
            </w:r>
            <w:r w:rsidR="00FB701E" w:rsidRPr="007B3C5D">
              <w:t>8</w:t>
            </w:r>
            <w:r w:rsidR="00FB264D" w:rsidRPr="007B3C5D">
              <w:t>,</w:t>
            </w:r>
            <w:r w:rsidRPr="007B3C5D">
              <w:t>5</w:t>
            </w:r>
          </w:p>
        </w:tc>
        <w:tc>
          <w:tcPr>
            <w:tcW w:w="1888" w:type="dxa"/>
            <w:vAlign w:val="center"/>
          </w:tcPr>
          <w:p w14:paraId="2AE772D8" w14:textId="4DFFE775" w:rsidR="003570AE" w:rsidRPr="007B3C5D" w:rsidRDefault="00FB701E" w:rsidP="004C6F99">
            <w:pPr>
              <w:pStyle w:val="Tabletext"/>
              <w:jc w:val="center"/>
            </w:pPr>
            <w:r w:rsidRPr="007B3C5D">
              <w:t>32,0</w:t>
            </w:r>
          </w:p>
        </w:tc>
      </w:tr>
      <w:tr w:rsidR="003570AE" w:rsidRPr="007B3C5D" w14:paraId="36FC0A14" w14:textId="77777777" w:rsidTr="00763DF1">
        <w:trPr>
          <w:trHeight w:val="37"/>
          <w:jc w:val="center"/>
        </w:trPr>
        <w:tc>
          <w:tcPr>
            <w:tcW w:w="1887" w:type="dxa"/>
            <w:vAlign w:val="center"/>
          </w:tcPr>
          <w:p w14:paraId="4D230918" w14:textId="77777777" w:rsidR="003570AE" w:rsidRPr="007B3C5D" w:rsidRDefault="003570AE" w:rsidP="004C6F99">
            <w:pPr>
              <w:pStyle w:val="Tabletext"/>
              <w:jc w:val="center"/>
            </w:pPr>
            <w:r w:rsidRPr="007B3C5D">
              <w:t>1 176</w:t>
            </w:r>
            <w:r w:rsidR="00FB264D" w:rsidRPr="007B3C5D">
              <w:t>,</w:t>
            </w:r>
            <w:r w:rsidRPr="007B3C5D">
              <w:t>45 (L5)</w:t>
            </w:r>
          </w:p>
        </w:tc>
        <w:tc>
          <w:tcPr>
            <w:tcW w:w="1888" w:type="dxa"/>
            <w:vAlign w:val="center"/>
          </w:tcPr>
          <w:p w14:paraId="5420CD96" w14:textId="52ACDADA" w:rsidR="003570AE" w:rsidRPr="007B3C5D" w:rsidRDefault="003570AE" w:rsidP="004C6F99">
            <w:pPr>
              <w:pStyle w:val="Tabletext"/>
              <w:jc w:val="center"/>
            </w:pPr>
            <w:r w:rsidRPr="007B3C5D">
              <w:t>2</w:t>
            </w:r>
            <w:r w:rsidR="00FB701E" w:rsidRPr="007B3C5D">
              <w:t>4</w:t>
            </w:r>
            <w:r w:rsidR="00FB264D" w:rsidRPr="007B3C5D">
              <w:t>,</w:t>
            </w:r>
            <w:r w:rsidRPr="007B3C5D">
              <w:t>0</w:t>
            </w:r>
          </w:p>
        </w:tc>
        <w:tc>
          <w:tcPr>
            <w:tcW w:w="1888" w:type="dxa"/>
          </w:tcPr>
          <w:p w14:paraId="097BD49A" w14:textId="755F8238" w:rsidR="003570AE" w:rsidRPr="007B3C5D" w:rsidRDefault="00FB701E" w:rsidP="004C6F99">
            <w:pPr>
              <w:pStyle w:val="Tabletext"/>
              <w:jc w:val="center"/>
            </w:pPr>
            <w:r w:rsidRPr="007B3C5D">
              <w:t>14,0</w:t>
            </w:r>
          </w:p>
        </w:tc>
        <w:tc>
          <w:tcPr>
            <w:tcW w:w="1888" w:type="dxa"/>
            <w:vAlign w:val="center"/>
          </w:tcPr>
          <w:p w14:paraId="6E97DB01" w14:textId="61226A12" w:rsidR="003570AE" w:rsidRPr="007B3C5D" w:rsidRDefault="003570AE" w:rsidP="004C6F99">
            <w:pPr>
              <w:pStyle w:val="Tabletext"/>
              <w:jc w:val="center"/>
            </w:pPr>
            <w:r w:rsidRPr="007B3C5D">
              <w:t>1</w:t>
            </w:r>
            <w:r w:rsidR="00FB701E" w:rsidRPr="007B3C5D">
              <w:t>8</w:t>
            </w:r>
            <w:r w:rsidR="00FB264D" w:rsidRPr="007B3C5D">
              <w:t>,</w:t>
            </w:r>
            <w:r w:rsidRPr="007B3C5D">
              <w:t>5</w:t>
            </w:r>
          </w:p>
        </w:tc>
        <w:tc>
          <w:tcPr>
            <w:tcW w:w="1888" w:type="dxa"/>
          </w:tcPr>
          <w:p w14:paraId="52B9A501" w14:textId="4C8BA553" w:rsidR="003570AE" w:rsidRPr="007B3C5D" w:rsidRDefault="00FB701E" w:rsidP="004C6F99">
            <w:pPr>
              <w:pStyle w:val="Tabletext"/>
              <w:jc w:val="center"/>
            </w:pPr>
            <w:r w:rsidRPr="007B3C5D">
              <w:t>32</w:t>
            </w:r>
            <w:r w:rsidR="00FB264D" w:rsidRPr="007B3C5D">
              <w:t>,</w:t>
            </w:r>
            <w:r w:rsidRPr="007B3C5D">
              <w:t>5</w:t>
            </w:r>
          </w:p>
        </w:tc>
      </w:tr>
    </w:tbl>
    <w:p w14:paraId="7E1B7E9F" w14:textId="77777777" w:rsidR="003570AE" w:rsidRPr="007B3C5D" w:rsidRDefault="003570AE" w:rsidP="004C6F99">
      <w:pPr>
        <w:pStyle w:val="Tablefin"/>
        <w:rPr>
          <w:rFonts w:eastAsia="Batang"/>
          <w:lang w:val="fr-FR"/>
        </w:rPr>
      </w:pPr>
    </w:p>
    <w:p w14:paraId="7FD5A666" w14:textId="77777777" w:rsidR="003570AE" w:rsidRPr="007B3C5D" w:rsidRDefault="003570AE" w:rsidP="004C6F99"/>
    <w:p w14:paraId="425D9502" w14:textId="77777777" w:rsidR="003570AE" w:rsidRPr="007B3C5D" w:rsidRDefault="003570AE" w:rsidP="004C6F99"/>
    <w:p w14:paraId="1B2A549B" w14:textId="7CF1D705" w:rsidR="003570AE" w:rsidRPr="007B3C5D" w:rsidRDefault="003570AE" w:rsidP="007F4CE3">
      <w:pPr>
        <w:pStyle w:val="AnnexNoTitle"/>
        <w:keepNext/>
        <w:keepLines/>
      </w:pPr>
      <w:bookmarkStart w:id="1491" w:name="_Toc495943684"/>
      <w:bookmarkStart w:id="1492" w:name="_Toc495943843"/>
      <w:bookmarkStart w:id="1493" w:name="_Toc495944002"/>
      <w:bookmarkStart w:id="1494" w:name="_Toc495944161"/>
      <w:bookmarkStart w:id="1495" w:name="_Toc495944320"/>
      <w:bookmarkStart w:id="1496" w:name="_Toc495944479"/>
      <w:bookmarkStart w:id="1497" w:name="_Toc495944638"/>
      <w:bookmarkStart w:id="1498" w:name="_Toc495944797"/>
      <w:r w:rsidRPr="007B3C5D">
        <w:lastRenderedPageBreak/>
        <w:t>Annex</w:t>
      </w:r>
      <w:r w:rsidR="000E131D" w:rsidRPr="007B3C5D">
        <w:t>e</w:t>
      </w:r>
      <w:r w:rsidRPr="007B3C5D">
        <w:t xml:space="preserve"> 12</w:t>
      </w:r>
      <w:bookmarkStart w:id="1499" w:name="_Hlk495719005"/>
      <w:bookmarkEnd w:id="1491"/>
      <w:bookmarkEnd w:id="1492"/>
      <w:bookmarkEnd w:id="1493"/>
      <w:bookmarkEnd w:id="1494"/>
      <w:bookmarkEnd w:id="1495"/>
      <w:bookmarkEnd w:id="1496"/>
      <w:bookmarkEnd w:id="1497"/>
      <w:bookmarkEnd w:id="1498"/>
      <w:r w:rsidRPr="007B3C5D">
        <w:br/>
      </w:r>
      <w:r w:rsidRPr="007B3C5D">
        <w:br/>
      </w:r>
      <w:r w:rsidR="000E131D" w:rsidRPr="007B3C5D">
        <w:rPr>
          <w:lang w:eastAsia="ja-JP"/>
        </w:rPr>
        <w:t>D</w:t>
      </w:r>
      <w:r w:rsidRPr="007B3C5D">
        <w:rPr>
          <w:lang w:eastAsia="ja-JP"/>
        </w:rPr>
        <w:t xml:space="preserve">escription </w:t>
      </w:r>
      <w:r w:rsidR="000E131D" w:rsidRPr="007B3C5D">
        <w:rPr>
          <w:lang w:eastAsia="ja-JP"/>
        </w:rPr>
        <w:t xml:space="preserve">technique et caractéristiques d'un </w:t>
      </w:r>
      <w:r w:rsidRPr="007B3C5D">
        <w:t>syst</w:t>
      </w:r>
      <w:r w:rsidR="000E131D" w:rsidRPr="007B3C5D">
        <w:t xml:space="preserve">ème de contrôle </w:t>
      </w:r>
      <w:r w:rsidR="008A3B79">
        <w:br/>
      </w:r>
      <w:r w:rsidR="000E131D" w:rsidRPr="007B3C5D">
        <w:t xml:space="preserve">et de </w:t>
      </w:r>
      <w:r w:rsidRPr="007B3C5D">
        <w:rPr>
          <w:lang w:eastAsia="ja-JP"/>
        </w:rPr>
        <w:t xml:space="preserve">correction </w:t>
      </w:r>
      <w:r w:rsidR="000E131D" w:rsidRPr="007B3C5D">
        <w:rPr>
          <w:lang w:eastAsia="ja-JP"/>
        </w:rPr>
        <w:t xml:space="preserve">différentielle </w:t>
      </w:r>
      <w:r w:rsidRPr="007B3C5D">
        <w:rPr>
          <w:lang w:eastAsia="ja-JP"/>
        </w:rPr>
        <w:t>(SDCM)</w:t>
      </w:r>
      <w:bookmarkEnd w:id="1499"/>
      <w:r w:rsidRPr="007B3C5D">
        <w:rPr>
          <w:lang w:eastAsia="ja-JP"/>
        </w:rPr>
        <w:t xml:space="preserve"> </w:t>
      </w:r>
    </w:p>
    <w:p w14:paraId="41FC80D8" w14:textId="77777777" w:rsidR="003570AE" w:rsidRPr="007B3C5D" w:rsidRDefault="003570AE" w:rsidP="007F4CE3">
      <w:pPr>
        <w:pStyle w:val="Heading1"/>
      </w:pPr>
      <w:bookmarkStart w:id="1500" w:name="_Toc427059743"/>
      <w:bookmarkStart w:id="1501" w:name="_Toc427063570"/>
      <w:bookmarkStart w:id="1502" w:name="_Toc427063679"/>
      <w:bookmarkStart w:id="1503" w:name="_Toc427063967"/>
      <w:bookmarkStart w:id="1504" w:name="_Toc427064809"/>
      <w:bookmarkStart w:id="1505" w:name="_Toc427066006"/>
      <w:bookmarkStart w:id="1506" w:name="_Toc427066650"/>
      <w:bookmarkStart w:id="1507" w:name="_Toc427066760"/>
      <w:bookmarkStart w:id="1508" w:name="_Toc427066869"/>
      <w:bookmarkStart w:id="1509" w:name="_Toc427066978"/>
      <w:bookmarkStart w:id="1510" w:name="_Toc427075968"/>
      <w:bookmarkStart w:id="1511" w:name="_Toc427076139"/>
      <w:bookmarkStart w:id="1512" w:name="_Toc427076283"/>
      <w:bookmarkStart w:id="1513" w:name="_Toc493928423"/>
      <w:bookmarkStart w:id="1514" w:name="_Toc495943685"/>
      <w:bookmarkStart w:id="1515" w:name="_Toc495943844"/>
      <w:bookmarkStart w:id="1516" w:name="_Toc495944003"/>
      <w:bookmarkStart w:id="1517" w:name="_Toc495944162"/>
      <w:bookmarkStart w:id="1518" w:name="_Toc495944321"/>
      <w:bookmarkStart w:id="1519" w:name="_Toc495944480"/>
      <w:bookmarkStart w:id="1520" w:name="_Toc495944639"/>
      <w:bookmarkStart w:id="1521" w:name="_Toc495944798"/>
      <w:r w:rsidRPr="007B3C5D">
        <w:t>1</w:t>
      </w:r>
      <w:r w:rsidRPr="007B3C5D">
        <w:tab/>
      </w:r>
      <w:bookmarkEnd w:id="1500"/>
      <w:bookmarkEnd w:id="1501"/>
      <w:bookmarkEnd w:id="1502"/>
      <w:bookmarkEnd w:id="1503"/>
      <w:bookmarkEnd w:id="1504"/>
      <w:bookmarkEnd w:id="1505"/>
      <w:bookmarkEnd w:id="1506"/>
      <w:bookmarkEnd w:id="1507"/>
      <w:bookmarkEnd w:id="1508"/>
      <w:bookmarkEnd w:id="1509"/>
      <w:bookmarkEnd w:id="1510"/>
      <w:bookmarkEnd w:id="1511"/>
      <w:bookmarkEnd w:id="1512"/>
      <w:bookmarkEnd w:id="1513"/>
      <w:r w:rsidRPr="007B3C5D">
        <w:t>Introduction</w:t>
      </w:r>
      <w:bookmarkEnd w:id="1514"/>
      <w:bookmarkEnd w:id="1515"/>
      <w:bookmarkEnd w:id="1516"/>
      <w:bookmarkEnd w:id="1517"/>
      <w:bookmarkEnd w:id="1518"/>
      <w:bookmarkEnd w:id="1519"/>
      <w:bookmarkEnd w:id="1520"/>
      <w:bookmarkEnd w:id="1521"/>
    </w:p>
    <w:p w14:paraId="0EE7C3B3" w14:textId="77777777" w:rsidR="00152F1D" w:rsidRPr="007B3C5D" w:rsidRDefault="00152F1D" w:rsidP="004C6F99">
      <w:pPr>
        <w:rPr>
          <w:szCs w:val="24"/>
        </w:rPr>
      </w:pPr>
      <w:r w:rsidRPr="007B3C5D">
        <w:rPr>
          <w:szCs w:val="24"/>
        </w:rPr>
        <w:t xml:space="preserve">Le système SDCM est un système complémentaire basé sur des satellites pour le système mondial de navigation GLONASS, qui accroît la précision et assure l'intégrité des signaux radioélectriques de précision </w:t>
      </w:r>
      <w:r w:rsidR="00803FD3" w:rsidRPr="007B3C5D">
        <w:rPr>
          <w:szCs w:val="24"/>
        </w:rPr>
        <w:t xml:space="preserve">normale </w:t>
      </w:r>
      <w:r w:rsidRPr="007B3C5D">
        <w:rPr>
          <w:szCs w:val="24"/>
        </w:rPr>
        <w:t xml:space="preserve">aux fins </w:t>
      </w:r>
      <w:r w:rsidR="00142139" w:rsidRPr="007B3C5D">
        <w:rPr>
          <w:szCs w:val="24"/>
        </w:rPr>
        <w:t xml:space="preserve">de la localisation </w:t>
      </w:r>
      <w:r w:rsidRPr="007B3C5D">
        <w:rPr>
          <w:szCs w:val="24"/>
        </w:rPr>
        <w:t>des utilisateurs de la navigation maritime, aéronautique, de Terre et spatiale.</w:t>
      </w:r>
    </w:p>
    <w:p w14:paraId="6C4B6CB6" w14:textId="77777777" w:rsidR="003570AE" w:rsidRPr="007B3C5D" w:rsidRDefault="003570AE" w:rsidP="004C6F99">
      <w:pPr>
        <w:pStyle w:val="Heading1"/>
      </w:pPr>
      <w:bookmarkStart w:id="1522" w:name="_Toc495943686"/>
      <w:bookmarkStart w:id="1523" w:name="_Toc495943845"/>
      <w:bookmarkStart w:id="1524" w:name="_Toc495944004"/>
      <w:bookmarkStart w:id="1525" w:name="_Toc495944163"/>
      <w:bookmarkStart w:id="1526" w:name="_Toc495944322"/>
      <w:bookmarkStart w:id="1527" w:name="_Toc495944481"/>
      <w:bookmarkStart w:id="1528" w:name="_Toc495944640"/>
      <w:bookmarkStart w:id="1529" w:name="_Toc495944799"/>
      <w:bookmarkStart w:id="1530" w:name="_Toc427059744"/>
      <w:bookmarkStart w:id="1531" w:name="_Toc427063571"/>
      <w:bookmarkStart w:id="1532" w:name="_Toc427063680"/>
      <w:bookmarkStart w:id="1533" w:name="_Toc427063968"/>
      <w:bookmarkStart w:id="1534" w:name="_Toc427064810"/>
      <w:bookmarkStart w:id="1535" w:name="_Toc427066007"/>
      <w:bookmarkStart w:id="1536" w:name="_Toc427066651"/>
      <w:bookmarkStart w:id="1537" w:name="_Toc427066761"/>
      <w:bookmarkStart w:id="1538" w:name="_Toc427066870"/>
      <w:bookmarkStart w:id="1539" w:name="_Toc427066979"/>
      <w:bookmarkStart w:id="1540" w:name="_Toc427075969"/>
      <w:bookmarkStart w:id="1541" w:name="_Toc427076140"/>
      <w:bookmarkStart w:id="1542" w:name="_Toc427076284"/>
      <w:bookmarkStart w:id="1543" w:name="_Toc493928424"/>
      <w:r w:rsidRPr="007B3C5D">
        <w:t>2</w:t>
      </w:r>
      <w:r w:rsidRPr="007B3C5D">
        <w:tab/>
      </w:r>
      <w:bookmarkEnd w:id="1522"/>
      <w:bookmarkEnd w:id="1523"/>
      <w:bookmarkEnd w:id="1524"/>
      <w:bookmarkEnd w:id="1525"/>
      <w:bookmarkEnd w:id="1526"/>
      <w:bookmarkEnd w:id="1527"/>
      <w:bookmarkEnd w:id="1528"/>
      <w:bookmarkEnd w:id="1529"/>
      <w:bookmarkEnd w:id="1530"/>
      <w:bookmarkEnd w:id="1531"/>
      <w:bookmarkEnd w:id="1532"/>
      <w:bookmarkEnd w:id="1533"/>
      <w:bookmarkEnd w:id="1534"/>
      <w:bookmarkEnd w:id="1535"/>
      <w:bookmarkEnd w:id="1536"/>
      <w:bookmarkEnd w:id="1537"/>
      <w:bookmarkEnd w:id="1538"/>
      <w:bookmarkEnd w:id="1539"/>
      <w:bookmarkEnd w:id="1540"/>
      <w:bookmarkEnd w:id="1541"/>
      <w:bookmarkEnd w:id="1542"/>
      <w:bookmarkEnd w:id="1543"/>
      <w:r w:rsidR="00803FD3" w:rsidRPr="007B3C5D">
        <w:t>Présentation générale du système</w:t>
      </w:r>
    </w:p>
    <w:p w14:paraId="24967549" w14:textId="2538EFD3" w:rsidR="003570AE" w:rsidRPr="007B3C5D" w:rsidRDefault="00803FD3" w:rsidP="004C6F99">
      <w:pPr>
        <w:rPr>
          <w:szCs w:val="24"/>
        </w:rPr>
      </w:pPr>
      <w:bookmarkStart w:id="1544" w:name="_Toc427059745"/>
      <w:bookmarkStart w:id="1545" w:name="_Toc427063572"/>
      <w:bookmarkStart w:id="1546" w:name="_Toc427063681"/>
      <w:bookmarkStart w:id="1547" w:name="_Toc427063969"/>
      <w:bookmarkStart w:id="1548" w:name="_Toc427064811"/>
      <w:bookmarkStart w:id="1549" w:name="_Toc427066008"/>
      <w:bookmarkStart w:id="1550" w:name="_Toc427066652"/>
      <w:bookmarkStart w:id="1551" w:name="_Toc427066762"/>
      <w:bookmarkStart w:id="1552" w:name="_Toc427066871"/>
      <w:bookmarkStart w:id="1553" w:name="_Toc427066980"/>
      <w:bookmarkStart w:id="1554" w:name="_Toc427075970"/>
      <w:bookmarkStart w:id="1555" w:name="_Toc427076141"/>
      <w:bookmarkStart w:id="1556" w:name="_Toc427076285"/>
      <w:r w:rsidRPr="007B3C5D">
        <w:rPr>
          <w:szCs w:val="24"/>
        </w:rPr>
        <w:t xml:space="preserve">Le système </w:t>
      </w:r>
      <w:r w:rsidR="003570AE" w:rsidRPr="007B3C5D">
        <w:rPr>
          <w:szCs w:val="24"/>
        </w:rPr>
        <w:t xml:space="preserve">SDCM </w:t>
      </w:r>
      <w:r w:rsidRPr="007B3C5D">
        <w:rPr>
          <w:szCs w:val="24"/>
        </w:rPr>
        <w:t xml:space="preserve">comporte trois </w:t>
      </w:r>
      <w:r w:rsidR="003570AE" w:rsidRPr="007B3C5D">
        <w:rPr>
          <w:szCs w:val="24"/>
        </w:rPr>
        <w:t>satellites</w:t>
      </w:r>
      <w:r w:rsidRPr="007B3C5D">
        <w:rPr>
          <w:szCs w:val="24"/>
        </w:rPr>
        <w:t xml:space="preserve"> géostationnaires</w:t>
      </w:r>
      <w:r w:rsidR="003570AE" w:rsidRPr="007B3C5D">
        <w:rPr>
          <w:szCs w:val="24"/>
        </w:rPr>
        <w:t xml:space="preserve">. </w:t>
      </w:r>
      <w:r w:rsidRPr="007B3C5D">
        <w:rPr>
          <w:szCs w:val="24"/>
        </w:rPr>
        <w:t xml:space="preserve">Les </w:t>
      </w:r>
      <w:r w:rsidR="003570AE" w:rsidRPr="007B3C5D">
        <w:rPr>
          <w:szCs w:val="24"/>
        </w:rPr>
        <w:t xml:space="preserve">positions </w:t>
      </w:r>
      <w:r w:rsidRPr="007B3C5D">
        <w:rPr>
          <w:szCs w:val="24"/>
        </w:rPr>
        <w:t xml:space="preserve">orbitales des </w:t>
      </w:r>
      <w:r w:rsidR="003570AE" w:rsidRPr="007B3C5D">
        <w:rPr>
          <w:szCs w:val="24"/>
        </w:rPr>
        <w:t xml:space="preserve">satellites </w:t>
      </w:r>
      <w:r w:rsidRPr="007B3C5D">
        <w:rPr>
          <w:szCs w:val="24"/>
        </w:rPr>
        <w:t xml:space="preserve">et les noms des réseaux à satellite </w:t>
      </w:r>
      <w:r w:rsidR="003570AE" w:rsidRPr="007B3C5D">
        <w:rPr>
          <w:szCs w:val="24"/>
        </w:rPr>
        <w:t>correspond</w:t>
      </w:r>
      <w:r w:rsidRPr="007B3C5D">
        <w:rPr>
          <w:szCs w:val="24"/>
        </w:rPr>
        <w:t>ants</w:t>
      </w:r>
      <w:r w:rsidR="003570AE" w:rsidRPr="007B3C5D">
        <w:rPr>
          <w:szCs w:val="24"/>
        </w:rPr>
        <w:t xml:space="preserve"> </w:t>
      </w:r>
      <w:r w:rsidRPr="007B3C5D">
        <w:rPr>
          <w:szCs w:val="24"/>
        </w:rPr>
        <w:t xml:space="preserve">notifiés à l'UIT sont fournis dans le </w:t>
      </w:r>
      <w:r w:rsidR="003570AE" w:rsidRPr="007B3C5D">
        <w:rPr>
          <w:szCs w:val="24"/>
        </w:rPr>
        <w:t>Table</w:t>
      </w:r>
      <w:r w:rsidRPr="007B3C5D">
        <w:rPr>
          <w:szCs w:val="24"/>
        </w:rPr>
        <w:t>au </w:t>
      </w:r>
      <w:r w:rsidR="003570AE" w:rsidRPr="007B3C5D">
        <w:rPr>
          <w:szCs w:val="24"/>
        </w:rPr>
        <w:t>3</w:t>
      </w:r>
      <w:r w:rsidR="00FB701E" w:rsidRPr="007B3C5D">
        <w:rPr>
          <w:szCs w:val="24"/>
        </w:rPr>
        <w:t>2</w:t>
      </w:r>
      <w:r w:rsidR="003570AE" w:rsidRPr="007B3C5D">
        <w:rPr>
          <w:szCs w:val="24"/>
        </w:rPr>
        <w:t>.</w:t>
      </w:r>
    </w:p>
    <w:p w14:paraId="3B1E2C0A" w14:textId="3D40D5AA" w:rsidR="003570AE" w:rsidRPr="007B3C5D" w:rsidRDefault="003570AE" w:rsidP="004C6F99">
      <w:pPr>
        <w:pStyle w:val="TableNo"/>
      </w:pPr>
      <w:r w:rsidRPr="007B3C5D">
        <w:t>TABLE</w:t>
      </w:r>
      <w:r w:rsidR="00803FD3" w:rsidRPr="007B3C5D">
        <w:t>AU</w:t>
      </w:r>
      <w:r w:rsidRPr="007B3C5D">
        <w:t xml:space="preserve"> 3</w:t>
      </w:r>
      <w:r w:rsidR="00FB701E" w:rsidRPr="007B3C5D">
        <w:t>2</w:t>
      </w:r>
    </w:p>
    <w:p w14:paraId="0F8C5028" w14:textId="77777777" w:rsidR="003570AE" w:rsidRPr="007B3C5D" w:rsidRDefault="00803FD3" w:rsidP="004C6F99">
      <w:pPr>
        <w:pStyle w:val="Tabletitle"/>
      </w:pPr>
      <w:r w:rsidRPr="007B3C5D">
        <w:t>Positions orbitales des s</w:t>
      </w:r>
      <w:r w:rsidR="003570AE" w:rsidRPr="007B3C5D">
        <w:t>atellite</w:t>
      </w:r>
      <w:r w:rsidRPr="007B3C5D">
        <w:t>s</w:t>
      </w:r>
      <w:r w:rsidR="003570AE" w:rsidRPr="007B3C5D">
        <w:t xml:space="preserve"> </w:t>
      </w:r>
      <w:r w:rsidRPr="007B3C5D">
        <w:t xml:space="preserve">et réseaux à satellite </w:t>
      </w:r>
      <w:r w:rsidR="003570AE" w:rsidRPr="007B3C5D">
        <w:t>correspond</w:t>
      </w:r>
      <w:r w:rsidRPr="007B3C5D">
        <w:t>ants</w:t>
      </w:r>
      <w:r w:rsidR="003570AE" w:rsidRPr="007B3C5D">
        <w:t xml:space="preserve"> </w:t>
      </w:r>
    </w:p>
    <w:tbl>
      <w:tblPr>
        <w:tblW w:w="0" w:type="auto"/>
        <w:jc w:val="center"/>
        <w:tblLayout w:type="fixed"/>
        <w:tblLook w:val="0000" w:firstRow="0" w:lastRow="0" w:firstColumn="0" w:lastColumn="0" w:noHBand="0" w:noVBand="0"/>
      </w:tblPr>
      <w:tblGrid>
        <w:gridCol w:w="3114"/>
        <w:gridCol w:w="3054"/>
      </w:tblGrid>
      <w:tr w:rsidR="003570AE" w:rsidRPr="007B3C5D" w14:paraId="7B423090" w14:textId="77777777" w:rsidTr="00803FD3">
        <w:trPr>
          <w:jc w:val="center"/>
        </w:trPr>
        <w:tc>
          <w:tcPr>
            <w:tcW w:w="3114" w:type="dxa"/>
            <w:tcBorders>
              <w:top w:val="single" w:sz="4" w:space="0" w:color="000000"/>
              <w:left w:val="single" w:sz="4" w:space="0" w:color="000000"/>
              <w:bottom w:val="single" w:sz="4" w:space="0" w:color="000000"/>
            </w:tcBorders>
            <w:shd w:val="clear" w:color="auto" w:fill="auto"/>
            <w:vAlign w:val="center"/>
          </w:tcPr>
          <w:p w14:paraId="14EBBDD0" w14:textId="77777777" w:rsidR="003570AE" w:rsidRPr="007B3C5D" w:rsidRDefault="00803FD3" w:rsidP="004C6F99">
            <w:pPr>
              <w:pStyle w:val="Tablehead"/>
            </w:pPr>
            <w:r w:rsidRPr="007B3C5D">
              <w:t>Réseau à s</w:t>
            </w:r>
            <w:r w:rsidR="003570AE" w:rsidRPr="007B3C5D">
              <w:t xml:space="preserve">atellite </w:t>
            </w:r>
          </w:p>
        </w:tc>
        <w:tc>
          <w:tcPr>
            <w:tcW w:w="305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2DD9FA4" w14:textId="77777777" w:rsidR="003570AE" w:rsidRPr="007B3C5D" w:rsidRDefault="00803FD3" w:rsidP="004C6F99">
            <w:pPr>
              <w:pStyle w:val="Tablehead"/>
            </w:pPr>
            <w:r w:rsidRPr="007B3C5D">
              <w:t>Position orbitale sur l'OSG</w:t>
            </w:r>
          </w:p>
        </w:tc>
      </w:tr>
      <w:tr w:rsidR="003570AE" w:rsidRPr="007B3C5D" w14:paraId="67156618" w14:textId="77777777" w:rsidTr="00803FD3">
        <w:trPr>
          <w:jc w:val="center"/>
        </w:trPr>
        <w:tc>
          <w:tcPr>
            <w:tcW w:w="3114" w:type="dxa"/>
            <w:tcBorders>
              <w:top w:val="single" w:sz="4" w:space="0" w:color="000000"/>
              <w:left w:val="single" w:sz="4" w:space="0" w:color="000000"/>
              <w:bottom w:val="single" w:sz="4" w:space="0" w:color="000000"/>
            </w:tcBorders>
            <w:shd w:val="clear" w:color="auto" w:fill="auto"/>
          </w:tcPr>
          <w:p w14:paraId="354E0A49" w14:textId="77777777" w:rsidR="003570AE" w:rsidRPr="007B3C5D" w:rsidRDefault="003570AE" w:rsidP="004C6F99">
            <w:pPr>
              <w:pStyle w:val="Tabletext"/>
            </w:pPr>
            <w:r w:rsidRPr="007B3C5D">
              <w:t>WSDRN-M</w:t>
            </w:r>
          </w:p>
        </w:tc>
        <w:tc>
          <w:tcPr>
            <w:tcW w:w="3054" w:type="dxa"/>
            <w:tcBorders>
              <w:top w:val="single" w:sz="4" w:space="0" w:color="000000"/>
              <w:left w:val="single" w:sz="4" w:space="0" w:color="000000"/>
              <w:bottom w:val="single" w:sz="4" w:space="0" w:color="000000"/>
              <w:right w:val="single" w:sz="4" w:space="0" w:color="000000"/>
            </w:tcBorders>
            <w:shd w:val="clear" w:color="auto" w:fill="auto"/>
          </w:tcPr>
          <w:p w14:paraId="0DED63AC" w14:textId="2F3E315D" w:rsidR="003570AE" w:rsidRPr="007B3C5D" w:rsidRDefault="003570AE" w:rsidP="004C6F99">
            <w:pPr>
              <w:pStyle w:val="Tabletext"/>
              <w:spacing w:before="0"/>
              <w:jc w:val="center"/>
            </w:pPr>
            <w:r w:rsidRPr="007B3C5D">
              <w:t>16</w:t>
            </w:r>
            <w:r w:rsidR="00AC6CCB" w:rsidRPr="007B3C5D">
              <w:t>°</w:t>
            </w:r>
            <w:r w:rsidRPr="007B3C5D">
              <w:t>W</w:t>
            </w:r>
          </w:p>
        </w:tc>
      </w:tr>
      <w:tr w:rsidR="003570AE" w:rsidRPr="007B3C5D" w14:paraId="5E613301" w14:textId="77777777" w:rsidTr="00803FD3">
        <w:trPr>
          <w:jc w:val="center"/>
        </w:trPr>
        <w:tc>
          <w:tcPr>
            <w:tcW w:w="3114" w:type="dxa"/>
            <w:tcBorders>
              <w:top w:val="single" w:sz="4" w:space="0" w:color="000000"/>
              <w:left w:val="single" w:sz="4" w:space="0" w:color="000000"/>
              <w:bottom w:val="single" w:sz="4" w:space="0" w:color="000000"/>
            </w:tcBorders>
            <w:shd w:val="clear" w:color="auto" w:fill="auto"/>
          </w:tcPr>
          <w:p w14:paraId="3AFA91CB" w14:textId="77777777" w:rsidR="003570AE" w:rsidRPr="007B3C5D" w:rsidRDefault="003570AE" w:rsidP="004C6F99">
            <w:pPr>
              <w:pStyle w:val="Tabletext"/>
            </w:pPr>
            <w:r w:rsidRPr="007B3C5D">
              <w:t>CSDRN-M</w:t>
            </w:r>
          </w:p>
        </w:tc>
        <w:tc>
          <w:tcPr>
            <w:tcW w:w="3054" w:type="dxa"/>
            <w:tcBorders>
              <w:top w:val="single" w:sz="4" w:space="0" w:color="000000"/>
              <w:left w:val="single" w:sz="4" w:space="0" w:color="000000"/>
              <w:bottom w:val="single" w:sz="4" w:space="0" w:color="000000"/>
              <w:right w:val="single" w:sz="4" w:space="0" w:color="000000"/>
            </w:tcBorders>
            <w:shd w:val="clear" w:color="auto" w:fill="auto"/>
          </w:tcPr>
          <w:p w14:paraId="39B7E1E0" w14:textId="3562E811" w:rsidR="003570AE" w:rsidRPr="007B3C5D" w:rsidRDefault="003570AE" w:rsidP="004C6F99">
            <w:pPr>
              <w:pStyle w:val="Tabletext"/>
              <w:spacing w:before="0"/>
              <w:jc w:val="center"/>
            </w:pPr>
            <w:r w:rsidRPr="007B3C5D">
              <w:t>95</w:t>
            </w:r>
            <w:r w:rsidR="00AC6CCB" w:rsidRPr="007B3C5D">
              <w:t>°</w:t>
            </w:r>
            <w:r w:rsidRPr="007B3C5D">
              <w:t>E</w:t>
            </w:r>
          </w:p>
        </w:tc>
      </w:tr>
      <w:tr w:rsidR="003570AE" w:rsidRPr="007B3C5D" w14:paraId="29C019E0" w14:textId="77777777" w:rsidTr="00803FD3">
        <w:trPr>
          <w:jc w:val="center"/>
        </w:trPr>
        <w:tc>
          <w:tcPr>
            <w:tcW w:w="3114" w:type="dxa"/>
            <w:tcBorders>
              <w:top w:val="single" w:sz="4" w:space="0" w:color="000000"/>
              <w:left w:val="single" w:sz="4" w:space="0" w:color="000000"/>
              <w:bottom w:val="single" w:sz="4" w:space="0" w:color="000000"/>
            </w:tcBorders>
            <w:shd w:val="clear" w:color="auto" w:fill="auto"/>
          </w:tcPr>
          <w:p w14:paraId="51EE8507" w14:textId="77777777" w:rsidR="003570AE" w:rsidRPr="007B3C5D" w:rsidRDefault="003570AE" w:rsidP="004C6F99">
            <w:pPr>
              <w:pStyle w:val="Tabletext"/>
            </w:pPr>
            <w:r w:rsidRPr="007B3C5D">
              <w:t>VSSRD-2M</w:t>
            </w:r>
          </w:p>
        </w:tc>
        <w:tc>
          <w:tcPr>
            <w:tcW w:w="3054" w:type="dxa"/>
            <w:tcBorders>
              <w:top w:val="single" w:sz="4" w:space="0" w:color="000000"/>
              <w:left w:val="single" w:sz="4" w:space="0" w:color="000000"/>
              <w:bottom w:val="single" w:sz="4" w:space="0" w:color="000000"/>
              <w:right w:val="single" w:sz="4" w:space="0" w:color="000000"/>
            </w:tcBorders>
            <w:shd w:val="clear" w:color="auto" w:fill="auto"/>
          </w:tcPr>
          <w:p w14:paraId="46724B50" w14:textId="51E04F67" w:rsidR="003570AE" w:rsidRPr="007B3C5D" w:rsidRDefault="003570AE" w:rsidP="004C6F99">
            <w:pPr>
              <w:pStyle w:val="Tabletext"/>
              <w:spacing w:before="0"/>
              <w:jc w:val="center"/>
            </w:pPr>
            <w:r w:rsidRPr="007B3C5D">
              <w:t>167</w:t>
            </w:r>
            <w:r w:rsidR="00AC6CCB" w:rsidRPr="007B3C5D">
              <w:t>°</w:t>
            </w:r>
            <w:r w:rsidRPr="007B3C5D">
              <w:t>E</w:t>
            </w:r>
          </w:p>
        </w:tc>
      </w:tr>
    </w:tbl>
    <w:p w14:paraId="49AD69BC" w14:textId="77777777" w:rsidR="003570AE" w:rsidRPr="007B3C5D" w:rsidRDefault="003570AE" w:rsidP="004C6F99">
      <w:pPr>
        <w:pStyle w:val="Tablefin"/>
        <w:rPr>
          <w:lang w:val="fr-FR"/>
        </w:rPr>
      </w:pPr>
    </w:p>
    <w:p w14:paraId="1CBE3674" w14:textId="39B728F8" w:rsidR="003570AE" w:rsidRPr="007B3C5D" w:rsidRDefault="00803FD3" w:rsidP="004C6F99">
      <w:pPr>
        <w:rPr>
          <w:szCs w:val="24"/>
        </w:rPr>
      </w:pPr>
      <w:r w:rsidRPr="007B3C5D">
        <w:rPr>
          <w:szCs w:val="24"/>
        </w:rPr>
        <w:t xml:space="preserve">Toutes les assignations de fréquence des réseaux à </w:t>
      </w:r>
      <w:r w:rsidR="003570AE" w:rsidRPr="007B3C5D">
        <w:rPr>
          <w:szCs w:val="24"/>
        </w:rPr>
        <w:t xml:space="preserve">satellite </w:t>
      </w:r>
      <w:r w:rsidR="00AD37C7" w:rsidRPr="007B3C5D">
        <w:rPr>
          <w:szCs w:val="24"/>
        </w:rPr>
        <w:t xml:space="preserve">visés dans le </w:t>
      </w:r>
      <w:r w:rsidR="003570AE" w:rsidRPr="007B3C5D">
        <w:rPr>
          <w:szCs w:val="24"/>
        </w:rPr>
        <w:t>Table</w:t>
      </w:r>
      <w:r w:rsidR="00AD37C7" w:rsidRPr="007B3C5D">
        <w:rPr>
          <w:szCs w:val="24"/>
        </w:rPr>
        <w:t>au </w:t>
      </w:r>
      <w:r w:rsidR="003570AE" w:rsidRPr="007B3C5D">
        <w:rPr>
          <w:szCs w:val="24"/>
        </w:rPr>
        <w:t>3</w:t>
      </w:r>
      <w:r w:rsidR="00744177" w:rsidRPr="007B3C5D">
        <w:rPr>
          <w:szCs w:val="24"/>
        </w:rPr>
        <w:t>2</w:t>
      </w:r>
      <w:r w:rsidR="003570AE" w:rsidRPr="007B3C5D">
        <w:rPr>
          <w:szCs w:val="24"/>
        </w:rPr>
        <w:t xml:space="preserve"> </w:t>
      </w:r>
      <w:r w:rsidR="00AD37C7" w:rsidRPr="007B3C5D">
        <w:rPr>
          <w:szCs w:val="24"/>
        </w:rPr>
        <w:t>sont inscrites dans le Fichier de référence conformément au Règlement des radiocommunications de l'UIT</w:t>
      </w:r>
      <w:r w:rsidR="003570AE" w:rsidRPr="007B3C5D">
        <w:rPr>
          <w:szCs w:val="24"/>
        </w:rPr>
        <w:t>.</w:t>
      </w:r>
    </w:p>
    <w:p w14:paraId="483BBBDC" w14:textId="77777777" w:rsidR="003570AE" w:rsidRPr="007B3C5D" w:rsidRDefault="003570AE" w:rsidP="004C6F99">
      <w:pPr>
        <w:pStyle w:val="Heading1"/>
      </w:pPr>
      <w:bookmarkStart w:id="1557" w:name="_Toc495943687"/>
      <w:bookmarkStart w:id="1558" w:name="_Toc495943846"/>
      <w:bookmarkStart w:id="1559" w:name="_Toc495944005"/>
      <w:bookmarkStart w:id="1560" w:name="_Toc495944164"/>
      <w:bookmarkStart w:id="1561" w:name="_Toc495944323"/>
      <w:bookmarkStart w:id="1562" w:name="_Toc495944482"/>
      <w:bookmarkStart w:id="1563" w:name="_Toc495944641"/>
      <w:bookmarkStart w:id="1564" w:name="_Toc495944800"/>
      <w:bookmarkStart w:id="1565" w:name="_Toc493928425"/>
      <w:r w:rsidRPr="007B3C5D">
        <w:t>3</w:t>
      </w:r>
      <w:r w:rsidRPr="007B3C5D">
        <w:tab/>
      </w:r>
      <w:r w:rsidR="00AD37C7" w:rsidRPr="007B3C5D">
        <w:t>C</w:t>
      </w:r>
      <w:r w:rsidRPr="007B3C5D">
        <w:t>onfiguration</w:t>
      </w:r>
      <w:bookmarkEnd w:id="1557"/>
      <w:bookmarkEnd w:id="1558"/>
      <w:bookmarkEnd w:id="1559"/>
      <w:bookmarkEnd w:id="1560"/>
      <w:bookmarkEnd w:id="1561"/>
      <w:bookmarkEnd w:id="1562"/>
      <w:bookmarkEnd w:id="1563"/>
      <w:bookmarkEnd w:id="1564"/>
      <w:r w:rsidRPr="007B3C5D">
        <w:t xml:space="preserve"> </w:t>
      </w:r>
      <w:bookmarkEnd w:id="1544"/>
      <w:bookmarkEnd w:id="1545"/>
      <w:bookmarkEnd w:id="1546"/>
      <w:bookmarkEnd w:id="1547"/>
      <w:bookmarkEnd w:id="1548"/>
      <w:bookmarkEnd w:id="1549"/>
      <w:bookmarkEnd w:id="1550"/>
      <w:bookmarkEnd w:id="1551"/>
      <w:bookmarkEnd w:id="1552"/>
      <w:bookmarkEnd w:id="1553"/>
      <w:bookmarkEnd w:id="1554"/>
      <w:bookmarkEnd w:id="1555"/>
      <w:bookmarkEnd w:id="1556"/>
      <w:bookmarkEnd w:id="1565"/>
      <w:r w:rsidR="00AD37C7" w:rsidRPr="007B3C5D">
        <w:t>du système</w:t>
      </w:r>
    </w:p>
    <w:p w14:paraId="36A2B7D8" w14:textId="77777777" w:rsidR="003570AE" w:rsidRPr="007B3C5D" w:rsidRDefault="00AD37C7" w:rsidP="004C6F99">
      <w:pPr>
        <w:rPr>
          <w:szCs w:val="24"/>
        </w:rPr>
      </w:pPr>
      <w:r w:rsidRPr="007B3C5D">
        <w:rPr>
          <w:szCs w:val="24"/>
        </w:rPr>
        <w:t xml:space="preserve">Le système </w:t>
      </w:r>
      <w:r w:rsidR="003570AE" w:rsidRPr="007B3C5D">
        <w:rPr>
          <w:szCs w:val="24"/>
        </w:rPr>
        <w:t xml:space="preserve">SDCM </w:t>
      </w:r>
      <w:r w:rsidRPr="007B3C5D">
        <w:rPr>
          <w:szCs w:val="24"/>
        </w:rPr>
        <w:t>comp</w:t>
      </w:r>
      <w:r w:rsidR="00CF7ACA" w:rsidRPr="007B3C5D">
        <w:rPr>
          <w:szCs w:val="24"/>
        </w:rPr>
        <w:t>orte</w:t>
      </w:r>
      <w:r w:rsidRPr="007B3C5D">
        <w:rPr>
          <w:szCs w:val="24"/>
        </w:rPr>
        <w:t xml:space="preserve"> deux </w:t>
      </w:r>
      <w:r w:rsidR="003570AE" w:rsidRPr="007B3C5D">
        <w:rPr>
          <w:szCs w:val="24"/>
        </w:rPr>
        <w:t xml:space="preserve">segments: </w:t>
      </w:r>
      <w:r w:rsidRPr="007B3C5D">
        <w:rPr>
          <w:szCs w:val="24"/>
        </w:rPr>
        <w:t xml:space="preserve">le </w:t>
      </w:r>
      <w:r w:rsidR="003570AE" w:rsidRPr="007B3C5D">
        <w:rPr>
          <w:szCs w:val="24"/>
        </w:rPr>
        <w:t xml:space="preserve">segment </w:t>
      </w:r>
      <w:r w:rsidRPr="007B3C5D">
        <w:rPr>
          <w:szCs w:val="24"/>
        </w:rPr>
        <w:t xml:space="preserve">spatial et le </w:t>
      </w:r>
      <w:r w:rsidR="003570AE" w:rsidRPr="007B3C5D">
        <w:rPr>
          <w:szCs w:val="24"/>
        </w:rPr>
        <w:t>segment</w:t>
      </w:r>
      <w:r w:rsidRPr="007B3C5D">
        <w:rPr>
          <w:szCs w:val="24"/>
        </w:rPr>
        <w:t xml:space="preserve"> au sol</w:t>
      </w:r>
      <w:r w:rsidR="003570AE" w:rsidRPr="007B3C5D">
        <w:rPr>
          <w:szCs w:val="24"/>
        </w:rPr>
        <w:t xml:space="preserve">. </w:t>
      </w:r>
    </w:p>
    <w:p w14:paraId="1B73B9E7" w14:textId="77777777" w:rsidR="003570AE" w:rsidRPr="007B3C5D" w:rsidRDefault="003570AE" w:rsidP="004C6F99">
      <w:pPr>
        <w:pStyle w:val="Heading2"/>
        <w:rPr>
          <w:szCs w:val="24"/>
        </w:rPr>
      </w:pPr>
      <w:bookmarkStart w:id="1566" w:name="_Toc495943688"/>
      <w:bookmarkStart w:id="1567" w:name="_Toc495943847"/>
      <w:bookmarkStart w:id="1568" w:name="_Toc495944006"/>
      <w:bookmarkStart w:id="1569" w:name="_Toc495944165"/>
      <w:bookmarkStart w:id="1570" w:name="_Toc495944324"/>
      <w:bookmarkStart w:id="1571" w:name="_Toc495944483"/>
      <w:bookmarkStart w:id="1572" w:name="_Toc495944642"/>
      <w:bookmarkStart w:id="1573" w:name="_Toc495944801"/>
      <w:bookmarkStart w:id="1574" w:name="_Toc427059746"/>
      <w:bookmarkStart w:id="1575" w:name="_Toc427063573"/>
      <w:bookmarkStart w:id="1576" w:name="_Toc427063682"/>
      <w:bookmarkStart w:id="1577" w:name="_Toc427063970"/>
      <w:bookmarkStart w:id="1578" w:name="_Toc427064812"/>
      <w:bookmarkStart w:id="1579" w:name="_Toc427066009"/>
      <w:bookmarkStart w:id="1580" w:name="_Toc427066653"/>
      <w:bookmarkStart w:id="1581" w:name="_Toc427066763"/>
      <w:bookmarkStart w:id="1582" w:name="_Toc427066872"/>
      <w:bookmarkStart w:id="1583" w:name="_Toc427066981"/>
      <w:bookmarkStart w:id="1584" w:name="_Toc427075971"/>
      <w:bookmarkStart w:id="1585" w:name="_Toc427076142"/>
      <w:bookmarkStart w:id="1586" w:name="_Toc427076286"/>
      <w:bookmarkStart w:id="1587" w:name="_Toc493928426"/>
      <w:r w:rsidRPr="007B3C5D">
        <w:rPr>
          <w:szCs w:val="24"/>
        </w:rPr>
        <w:t>3.1</w:t>
      </w:r>
      <w:r w:rsidRPr="007B3C5D">
        <w:rPr>
          <w:szCs w:val="24"/>
        </w:rPr>
        <w:tab/>
      </w:r>
      <w:r w:rsidR="00AD37C7" w:rsidRPr="007B3C5D">
        <w:rPr>
          <w:szCs w:val="24"/>
        </w:rPr>
        <w:t>S</w:t>
      </w:r>
      <w:r w:rsidRPr="007B3C5D">
        <w:rPr>
          <w:szCs w:val="24"/>
        </w:rPr>
        <w:t>egment</w:t>
      </w:r>
      <w:bookmarkEnd w:id="1566"/>
      <w:bookmarkEnd w:id="1567"/>
      <w:bookmarkEnd w:id="1568"/>
      <w:bookmarkEnd w:id="1569"/>
      <w:bookmarkEnd w:id="1570"/>
      <w:bookmarkEnd w:id="1571"/>
      <w:bookmarkEnd w:id="1572"/>
      <w:bookmarkEnd w:id="1573"/>
      <w:r w:rsidRPr="007B3C5D">
        <w:rPr>
          <w:szCs w:val="24"/>
        </w:rPr>
        <w:t xml:space="preserve"> </w:t>
      </w:r>
      <w:bookmarkEnd w:id="1574"/>
      <w:bookmarkEnd w:id="1575"/>
      <w:bookmarkEnd w:id="1576"/>
      <w:bookmarkEnd w:id="1577"/>
      <w:bookmarkEnd w:id="1578"/>
      <w:bookmarkEnd w:id="1579"/>
      <w:bookmarkEnd w:id="1580"/>
      <w:bookmarkEnd w:id="1581"/>
      <w:bookmarkEnd w:id="1582"/>
      <w:bookmarkEnd w:id="1583"/>
      <w:bookmarkEnd w:id="1584"/>
      <w:bookmarkEnd w:id="1585"/>
      <w:bookmarkEnd w:id="1586"/>
      <w:bookmarkEnd w:id="1587"/>
      <w:r w:rsidR="00AD37C7" w:rsidRPr="007B3C5D">
        <w:rPr>
          <w:szCs w:val="24"/>
        </w:rPr>
        <w:t>spatial</w:t>
      </w:r>
    </w:p>
    <w:p w14:paraId="41AFA3FE" w14:textId="77777777" w:rsidR="00AD37C7" w:rsidRPr="007B3C5D" w:rsidRDefault="00AD37C7" w:rsidP="004C6F99">
      <w:pPr>
        <w:rPr>
          <w:szCs w:val="24"/>
        </w:rPr>
      </w:pPr>
      <w:r w:rsidRPr="007B3C5D">
        <w:rPr>
          <w:szCs w:val="24"/>
        </w:rPr>
        <w:t>Le segment spatial comprend trois satellites qui transmettent des données aux utilisateurs SDCM via des émissions SBAS.</w:t>
      </w:r>
    </w:p>
    <w:p w14:paraId="0A330F48" w14:textId="77777777" w:rsidR="003570AE" w:rsidRPr="007B3C5D" w:rsidRDefault="003570AE" w:rsidP="004C6F99">
      <w:pPr>
        <w:pStyle w:val="Heading2"/>
        <w:rPr>
          <w:szCs w:val="24"/>
        </w:rPr>
      </w:pPr>
      <w:bookmarkStart w:id="1588" w:name="_Toc495943689"/>
      <w:bookmarkStart w:id="1589" w:name="_Toc495943848"/>
      <w:bookmarkStart w:id="1590" w:name="_Toc495944007"/>
      <w:bookmarkStart w:id="1591" w:name="_Toc495944166"/>
      <w:bookmarkStart w:id="1592" w:name="_Toc495944325"/>
      <w:bookmarkStart w:id="1593" w:name="_Toc495944484"/>
      <w:bookmarkStart w:id="1594" w:name="_Toc495944643"/>
      <w:bookmarkStart w:id="1595" w:name="_Toc495944802"/>
      <w:bookmarkStart w:id="1596" w:name="_Toc427059747"/>
      <w:bookmarkStart w:id="1597" w:name="_Toc427063574"/>
      <w:bookmarkStart w:id="1598" w:name="_Toc427063683"/>
      <w:bookmarkStart w:id="1599" w:name="_Toc427063971"/>
      <w:bookmarkStart w:id="1600" w:name="_Toc427064813"/>
      <w:bookmarkStart w:id="1601" w:name="_Toc427066010"/>
      <w:bookmarkStart w:id="1602" w:name="_Toc427066654"/>
      <w:bookmarkStart w:id="1603" w:name="_Toc427066764"/>
      <w:bookmarkStart w:id="1604" w:name="_Toc427066873"/>
      <w:bookmarkStart w:id="1605" w:name="_Toc427066982"/>
      <w:bookmarkStart w:id="1606" w:name="_Toc427075972"/>
      <w:bookmarkStart w:id="1607" w:name="_Toc427076143"/>
      <w:bookmarkStart w:id="1608" w:name="_Toc427076287"/>
      <w:bookmarkStart w:id="1609" w:name="_Toc493928427"/>
      <w:r w:rsidRPr="007B3C5D">
        <w:rPr>
          <w:szCs w:val="24"/>
        </w:rPr>
        <w:t>3.2</w:t>
      </w:r>
      <w:r w:rsidRPr="007B3C5D">
        <w:rPr>
          <w:szCs w:val="24"/>
        </w:rPr>
        <w:tab/>
      </w:r>
      <w:r w:rsidR="00AD37C7" w:rsidRPr="007B3C5D">
        <w:rPr>
          <w:szCs w:val="24"/>
        </w:rPr>
        <w:t>S</w:t>
      </w:r>
      <w:r w:rsidRPr="007B3C5D">
        <w:rPr>
          <w:szCs w:val="24"/>
        </w:rPr>
        <w:t>egment</w:t>
      </w:r>
      <w:bookmarkEnd w:id="1588"/>
      <w:bookmarkEnd w:id="1589"/>
      <w:bookmarkEnd w:id="1590"/>
      <w:bookmarkEnd w:id="1591"/>
      <w:bookmarkEnd w:id="1592"/>
      <w:bookmarkEnd w:id="1593"/>
      <w:bookmarkEnd w:id="1594"/>
      <w:bookmarkEnd w:id="1595"/>
      <w:r w:rsidRPr="007B3C5D">
        <w:rPr>
          <w:szCs w:val="24"/>
        </w:rPr>
        <w:t xml:space="preserve"> </w:t>
      </w:r>
      <w:bookmarkEnd w:id="1596"/>
      <w:bookmarkEnd w:id="1597"/>
      <w:bookmarkEnd w:id="1598"/>
      <w:bookmarkEnd w:id="1599"/>
      <w:bookmarkEnd w:id="1600"/>
      <w:bookmarkEnd w:id="1601"/>
      <w:bookmarkEnd w:id="1602"/>
      <w:bookmarkEnd w:id="1603"/>
      <w:bookmarkEnd w:id="1604"/>
      <w:bookmarkEnd w:id="1605"/>
      <w:bookmarkEnd w:id="1606"/>
      <w:bookmarkEnd w:id="1607"/>
      <w:bookmarkEnd w:id="1608"/>
      <w:bookmarkEnd w:id="1609"/>
      <w:r w:rsidR="00AD37C7" w:rsidRPr="007B3C5D">
        <w:rPr>
          <w:szCs w:val="24"/>
        </w:rPr>
        <w:t>au sol</w:t>
      </w:r>
    </w:p>
    <w:p w14:paraId="63DE05FC" w14:textId="77777777" w:rsidR="00AD37C7" w:rsidRPr="007B3C5D" w:rsidRDefault="00AD37C7" w:rsidP="004C6F99">
      <w:pPr>
        <w:rPr>
          <w:szCs w:val="24"/>
        </w:rPr>
      </w:pPr>
      <w:r w:rsidRPr="007B3C5D">
        <w:rPr>
          <w:szCs w:val="24"/>
        </w:rPr>
        <w:t>Le segment au sol comprend le centre de commande SDCM, des systèmes au sol transmettant les données SDCM aux utilisateurs, l'infrastructure de commande du réseau et de la charge utile, et des stations terriennes de réception pour l</w:t>
      </w:r>
      <w:r w:rsidR="00F876DF" w:rsidRPr="007B3C5D">
        <w:rPr>
          <w:szCs w:val="24"/>
        </w:rPr>
        <w:t xml:space="preserve">a </w:t>
      </w:r>
      <w:r w:rsidRPr="007B3C5D">
        <w:rPr>
          <w:szCs w:val="24"/>
        </w:rPr>
        <w:t>collecte de</w:t>
      </w:r>
      <w:r w:rsidR="00F876DF" w:rsidRPr="007B3C5D">
        <w:rPr>
          <w:szCs w:val="24"/>
        </w:rPr>
        <w:t>s</w:t>
      </w:r>
      <w:r w:rsidRPr="007B3C5D">
        <w:rPr>
          <w:szCs w:val="24"/>
        </w:rPr>
        <w:t xml:space="preserve"> mesures, réparties dans le monde entier. </w:t>
      </w:r>
    </w:p>
    <w:p w14:paraId="579883AA" w14:textId="77777777" w:rsidR="003570AE" w:rsidRPr="007B3C5D" w:rsidRDefault="003570AE" w:rsidP="004C6F99">
      <w:pPr>
        <w:pStyle w:val="Heading1"/>
      </w:pPr>
      <w:bookmarkStart w:id="1610" w:name="_Toc427059748"/>
      <w:bookmarkStart w:id="1611" w:name="_Toc427063575"/>
      <w:bookmarkStart w:id="1612" w:name="_Toc427063684"/>
      <w:bookmarkStart w:id="1613" w:name="_Toc427063972"/>
      <w:bookmarkStart w:id="1614" w:name="_Toc427064814"/>
      <w:bookmarkStart w:id="1615" w:name="_Toc427066011"/>
      <w:bookmarkStart w:id="1616" w:name="_Toc427066655"/>
      <w:bookmarkStart w:id="1617" w:name="_Toc427066765"/>
      <w:bookmarkStart w:id="1618" w:name="_Toc427066874"/>
      <w:bookmarkStart w:id="1619" w:name="_Toc427066983"/>
      <w:bookmarkStart w:id="1620" w:name="_Toc427075973"/>
      <w:bookmarkStart w:id="1621" w:name="_Toc427076144"/>
      <w:bookmarkStart w:id="1622" w:name="_Toc427076288"/>
      <w:bookmarkStart w:id="1623" w:name="_Toc495943690"/>
      <w:bookmarkStart w:id="1624" w:name="_Toc495943849"/>
      <w:bookmarkStart w:id="1625" w:name="_Toc495944008"/>
      <w:bookmarkStart w:id="1626" w:name="_Toc495944167"/>
      <w:bookmarkStart w:id="1627" w:name="_Toc495944326"/>
      <w:bookmarkStart w:id="1628" w:name="_Toc495944485"/>
      <w:bookmarkStart w:id="1629" w:name="_Toc495944644"/>
      <w:bookmarkStart w:id="1630" w:name="_Toc495944803"/>
      <w:bookmarkStart w:id="1631" w:name="_Toc493928428"/>
      <w:r w:rsidRPr="007B3C5D">
        <w:t>4</w:t>
      </w:r>
      <w:r w:rsidRPr="007B3C5D">
        <w:tab/>
      </w:r>
      <w:bookmarkEnd w:id="1610"/>
      <w:bookmarkEnd w:id="1611"/>
      <w:bookmarkEnd w:id="1612"/>
      <w:bookmarkEnd w:id="1613"/>
      <w:bookmarkEnd w:id="1614"/>
      <w:bookmarkEnd w:id="1615"/>
      <w:bookmarkEnd w:id="1616"/>
      <w:bookmarkEnd w:id="1617"/>
      <w:bookmarkEnd w:id="1618"/>
      <w:bookmarkEnd w:id="1619"/>
      <w:bookmarkEnd w:id="1620"/>
      <w:bookmarkEnd w:id="1621"/>
      <w:bookmarkEnd w:id="1622"/>
      <w:r w:rsidR="00F876DF" w:rsidRPr="007B3C5D">
        <w:t>Signa</w:t>
      </w:r>
      <w:r w:rsidR="00FB5F37" w:rsidRPr="007B3C5D">
        <w:t xml:space="preserve">l </w:t>
      </w:r>
      <w:r w:rsidRPr="007B3C5D">
        <w:t xml:space="preserve">SDCM </w:t>
      </w:r>
      <w:bookmarkEnd w:id="1623"/>
      <w:bookmarkEnd w:id="1624"/>
      <w:bookmarkEnd w:id="1625"/>
      <w:bookmarkEnd w:id="1626"/>
      <w:bookmarkEnd w:id="1627"/>
      <w:bookmarkEnd w:id="1628"/>
      <w:bookmarkEnd w:id="1629"/>
      <w:bookmarkEnd w:id="1630"/>
      <w:bookmarkEnd w:id="1631"/>
    </w:p>
    <w:p w14:paraId="10FFF8E9" w14:textId="77777777" w:rsidR="00F876DF" w:rsidRPr="007B3C5D" w:rsidRDefault="00F876DF" w:rsidP="004C6F99">
      <w:pPr>
        <w:rPr>
          <w:szCs w:val="24"/>
        </w:rPr>
      </w:pPr>
      <w:r w:rsidRPr="007B3C5D">
        <w:rPr>
          <w:szCs w:val="24"/>
        </w:rPr>
        <w:t xml:space="preserve">Les réseaux à satellite </w:t>
      </w:r>
      <w:r w:rsidR="003570AE" w:rsidRPr="007B3C5D">
        <w:rPr>
          <w:szCs w:val="24"/>
        </w:rPr>
        <w:t xml:space="preserve">WSDRN-M, CSDRN-M </w:t>
      </w:r>
      <w:r w:rsidRPr="007B3C5D">
        <w:rPr>
          <w:szCs w:val="24"/>
        </w:rPr>
        <w:t xml:space="preserve">et </w:t>
      </w:r>
      <w:r w:rsidR="003570AE" w:rsidRPr="007B3C5D">
        <w:rPr>
          <w:szCs w:val="24"/>
        </w:rPr>
        <w:t xml:space="preserve">VSSRD-2M </w:t>
      </w:r>
      <w:r w:rsidRPr="007B3C5D">
        <w:rPr>
          <w:szCs w:val="24"/>
        </w:rPr>
        <w:t>fournissent des données aux utilisateurs SDCM en transmettant des signaux AMRC au format de message SBAS sur une fréquence porteuse de 1 575,42 MHz avec une largeur de bande de 24 MHz.</w:t>
      </w:r>
    </w:p>
    <w:p w14:paraId="46FCC88D" w14:textId="77777777" w:rsidR="003570AE" w:rsidRPr="007B3C5D" w:rsidRDefault="00F876DF" w:rsidP="004C6F99">
      <w:pPr>
        <w:rPr>
          <w:szCs w:val="24"/>
        </w:rPr>
      </w:pPr>
      <w:r w:rsidRPr="007B3C5D">
        <w:rPr>
          <w:szCs w:val="24"/>
        </w:rPr>
        <w:lastRenderedPageBreak/>
        <w:t>La séquence émise est la somme modulo 2 du message de navigation à un débit de 500 symboles/s et du code de bruit pseudo-aléatoire de 1 023 bits.</w:t>
      </w:r>
      <w:r w:rsidR="007F0BEE" w:rsidRPr="007B3C5D">
        <w:rPr>
          <w:szCs w:val="24"/>
        </w:rPr>
        <w:t xml:space="preserve"> La porteuse fait l'objet d'une modulation MDPB à un débit de </w:t>
      </w:r>
      <w:r w:rsidR="003570AE" w:rsidRPr="007B3C5D">
        <w:rPr>
          <w:szCs w:val="24"/>
        </w:rPr>
        <w:t>1</w:t>
      </w:r>
      <w:r w:rsidR="007F0BEE" w:rsidRPr="007B3C5D">
        <w:rPr>
          <w:szCs w:val="24"/>
        </w:rPr>
        <w:t>,</w:t>
      </w:r>
      <w:r w:rsidR="003570AE" w:rsidRPr="007B3C5D">
        <w:rPr>
          <w:szCs w:val="24"/>
        </w:rPr>
        <w:t>023 </w:t>
      </w:r>
      <w:r w:rsidR="003570AE" w:rsidRPr="007B3C5D">
        <w:rPr>
          <w:rFonts w:eastAsia="MS PGothic"/>
          <w:szCs w:val="24"/>
        </w:rPr>
        <w:t>M</w:t>
      </w:r>
      <w:r w:rsidR="007F0BEE" w:rsidRPr="007B3C5D">
        <w:rPr>
          <w:rFonts w:eastAsia="MS PGothic"/>
          <w:szCs w:val="24"/>
        </w:rPr>
        <w:t>élément</w:t>
      </w:r>
      <w:r w:rsidR="00CF7ACA" w:rsidRPr="007B3C5D">
        <w:rPr>
          <w:rFonts w:eastAsia="MS PGothic"/>
          <w:szCs w:val="24"/>
        </w:rPr>
        <w:t>s</w:t>
      </w:r>
      <w:r w:rsidR="003570AE" w:rsidRPr="007B3C5D">
        <w:rPr>
          <w:rFonts w:eastAsia="MS PGothic"/>
          <w:szCs w:val="24"/>
        </w:rPr>
        <w:t>/s</w:t>
      </w:r>
      <w:r w:rsidR="003570AE" w:rsidRPr="007B3C5D">
        <w:rPr>
          <w:szCs w:val="24"/>
        </w:rPr>
        <w:t>.</w:t>
      </w:r>
      <w:r w:rsidR="003570AE" w:rsidRPr="007B3C5D">
        <w:t xml:space="preserve"> </w:t>
      </w:r>
      <w:r w:rsidR="007F0BEE" w:rsidRPr="007B3C5D">
        <w:rPr>
          <w:szCs w:val="24"/>
        </w:rPr>
        <w:t xml:space="preserve">Les messages de symboles </w:t>
      </w:r>
      <w:r w:rsidR="003570AE" w:rsidRPr="007B3C5D">
        <w:rPr>
          <w:szCs w:val="24"/>
        </w:rPr>
        <w:t xml:space="preserve">SDCM </w:t>
      </w:r>
      <w:r w:rsidR="007F0BEE" w:rsidRPr="007B3C5D">
        <w:rPr>
          <w:szCs w:val="24"/>
        </w:rPr>
        <w:t xml:space="preserve">ont un débit d'éléments de </w:t>
      </w:r>
      <w:r w:rsidR="003570AE" w:rsidRPr="007B3C5D">
        <w:rPr>
          <w:szCs w:val="24"/>
        </w:rPr>
        <w:t xml:space="preserve">500 bits/s </w:t>
      </w:r>
      <w:r w:rsidR="00FB5F37" w:rsidRPr="007B3C5D">
        <w:rPr>
          <w:szCs w:val="24"/>
        </w:rPr>
        <w:t xml:space="preserve">et sont synchronisés avec une </w:t>
      </w:r>
      <w:r w:rsidR="003570AE" w:rsidRPr="007B3C5D">
        <w:rPr>
          <w:szCs w:val="24"/>
        </w:rPr>
        <w:t>p</w:t>
      </w:r>
      <w:r w:rsidR="00FB5F37" w:rsidRPr="007B3C5D">
        <w:rPr>
          <w:szCs w:val="24"/>
        </w:rPr>
        <w:t>é</w:t>
      </w:r>
      <w:r w:rsidR="003570AE" w:rsidRPr="007B3C5D">
        <w:rPr>
          <w:szCs w:val="24"/>
        </w:rPr>
        <w:t>riod</w:t>
      </w:r>
      <w:r w:rsidR="00FB5F37" w:rsidRPr="007B3C5D">
        <w:rPr>
          <w:szCs w:val="24"/>
        </w:rPr>
        <w:t>e</w:t>
      </w:r>
      <w:r w:rsidR="003570AE" w:rsidRPr="007B3C5D">
        <w:rPr>
          <w:szCs w:val="24"/>
        </w:rPr>
        <w:t xml:space="preserve"> </w:t>
      </w:r>
      <w:r w:rsidR="00FB5F37" w:rsidRPr="007B3C5D">
        <w:rPr>
          <w:szCs w:val="24"/>
        </w:rPr>
        <w:t xml:space="preserve">de </w:t>
      </w:r>
      <w:r w:rsidR="003570AE" w:rsidRPr="007B3C5D">
        <w:rPr>
          <w:szCs w:val="24"/>
        </w:rPr>
        <w:t xml:space="preserve">1 ms </w:t>
      </w:r>
      <w:r w:rsidR="00FB5F37" w:rsidRPr="007B3C5D">
        <w:rPr>
          <w:szCs w:val="24"/>
        </w:rPr>
        <w:t xml:space="preserve">pour le code </w:t>
      </w:r>
      <w:r w:rsidR="003570AE" w:rsidRPr="007B3C5D">
        <w:rPr>
          <w:szCs w:val="24"/>
        </w:rPr>
        <w:t>C/A.</w:t>
      </w:r>
    </w:p>
    <w:p w14:paraId="6AA6B51E" w14:textId="4E64B74B" w:rsidR="003570AE" w:rsidRPr="007B3C5D" w:rsidRDefault="00FB5F37" w:rsidP="004C6F99">
      <w:pPr>
        <w:rPr>
          <w:szCs w:val="24"/>
          <w:lang w:eastAsia="ja-JP"/>
        </w:rPr>
      </w:pPr>
      <w:r w:rsidRPr="007B3C5D">
        <w:rPr>
          <w:szCs w:val="24"/>
          <w:lang w:eastAsia="ja-JP"/>
        </w:rPr>
        <w:t xml:space="preserve">Les valeurs de crête de la puissance isotrope rayonnée équivalente du signal </w:t>
      </w:r>
      <w:r w:rsidR="00CF7ACA" w:rsidRPr="007B3C5D">
        <w:rPr>
          <w:szCs w:val="24"/>
          <w:lang w:eastAsia="ja-JP"/>
        </w:rPr>
        <w:t xml:space="preserve">SDCM </w:t>
      </w:r>
      <w:r w:rsidR="003570AE" w:rsidRPr="007B3C5D">
        <w:rPr>
          <w:szCs w:val="24"/>
          <w:lang w:eastAsia="ja-JP"/>
        </w:rPr>
        <w:t xml:space="preserve">L1 C/A </w:t>
      </w:r>
      <w:r w:rsidRPr="007B3C5D">
        <w:rPr>
          <w:szCs w:val="24"/>
          <w:lang w:eastAsia="ja-JP"/>
        </w:rPr>
        <w:t xml:space="preserve">sont indiquées dans le </w:t>
      </w:r>
      <w:r w:rsidR="003570AE" w:rsidRPr="007B3C5D">
        <w:rPr>
          <w:szCs w:val="24"/>
          <w:lang w:eastAsia="ja-JP"/>
        </w:rPr>
        <w:t>Table</w:t>
      </w:r>
      <w:r w:rsidRPr="007B3C5D">
        <w:rPr>
          <w:szCs w:val="24"/>
          <w:lang w:eastAsia="ja-JP"/>
        </w:rPr>
        <w:t>au</w:t>
      </w:r>
      <w:r w:rsidR="003570AE" w:rsidRPr="007B3C5D">
        <w:rPr>
          <w:szCs w:val="24"/>
          <w:lang w:eastAsia="ja-JP"/>
        </w:rPr>
        <w:t xml:space="preserve"> 3</w:t>
      </w:r>
      <w:r w:rsidR="00744177" w:rsidRPr="007B3C5D">
        <w:rPr>
          <w:szCs w:val="24"/>
          <w:lang w:eastAsia="ja-JP"/>
        </w:rPr>
        <w:t>3</w:t>
      </w:r>
      <w:r w:rsidR="003570AE" w:rsidRPr="007B3C5D">
        <w:rPr>
          <w:szCs w:val="24"/>
          <w:lang w:eastAsia="ja-JP"/>
        </w:rPr>
        <w:t>.</w:t>
      </w:r>
    </w:p>
    <w:p w14:paraId="187F2F52" w14:textId="55874065" w:rsidR="003570AE" w:rsidRPr="007B3C5D" w:rsidRDefault="003570AE" w:rsidP="004C6F99">
      <w:pPr>
        <w:pStyle w:val="TableNo"/>
      </w:pPr>
      <w:r w:rsidRPr="007B3C5D">
        <w:t>TABLE</w:t>
      </w:r>
      <w:r w:rsidR="00FB5F37" w:rsidRPr="007B3C5D">
        <w:t>AU</w:t>
      </w:r>
      <w:r w:rsidRPr="007B3C5D">
        <w:t xml:space="preserve"> 3</w:t>
      </w:r>
      <w:r w:rsidR="00744177" w:rsidRPr="007B3C5D">
        <w:t>3</w:t>
      </w:r>
    </w:p>
    <w:p w14:paraId="62471416" w14:textId="77777777" w:rsidR="003570AE" w:rsidRPr="007B3C5D" w:rsidRDefault="00FB5F37" w:rsidP="004C6F99">
      <w:pPr>
        <w:pStyle w:val="Tabletitle"/>
      </w:pPr>
      <w:r w:rsidRPr="007B3C5D">
        <w:t xml:space="preserve">Valeurs de puissance du signal </w:t>
      </w:r>
      <w:r w:rsidR="00975061" w:rsidRPr="007B3C5D">
        <w:t xml:space="preserve">SDCM </w:t>
      </w:r>
      <w:r w:rsidR="003570AE" w:rsidRPr="007B3C5D">
        <w:t xml:space="preserve">L1 </w:t>
      </w:r>
      <w:r w:rsidRPr="007B3C5D">
        <w:t xml:space="preserve">émis depuis les </w:t>
      </w:r>
      <w:r w:rsidR="003570AE" w:rsidRPr="007B3C5D">
        <w:t xml:space="preserve">satellites </w:t>
      </w:r>
    </w:p>
    <w:tbl>
      <w:tblPr>
        <w:tblW w:w="0" w:type="auto"/>
        <w:jc w:val="center"/>
        <w:tblLayout w:type="fixed"/>
        <w:tblLook w:val="0000" w:firstRow="0" w:lastRow="0" w:firstColumn="0" w:lastColumn="0" w:noHBand="0" w:noVBand="0"/>
      </w:tblPr>
      <w:tblGrid>
        <w:gridCol w:w="2830"/>
        <w:gridCol w:w="1843"/>
        <w:gridCol w:w="3272"/>
      </w:tblGrid>
      <w:tr w:rsidR="003570AE" w:rsidRPr="007B3C5D" w14:paraId="506EDA08" w14:textId="77777777" w:rsidTr="008A3B79">
        <w:trPr>
          <w:jc w:val="center"/>
        </w:trPr>
        <w:tc>
          <w:tcPr>
            <w:tcW w:w="2830" w:type="dxa"/>
            <w:tcBorders>
              <w:top w:val="single" w:sz="4" w:space="0" w:color="000000"/>
              <w:left w:val="single" w:sz="4" w:space="0" w:color="000000"/>
              <w:bottom w:val="single" w:sz="4" w:space="0" w:color="000000"/>
            </w:tcBorders>
            <w:shd w:val="clear" w:color="auto" w:fill="auto"/>
          </w:tcPr>
          <w:p w14:paraId="5BDA6BC7" w14:textId="77777777" w:rsidR="003570AE" w:rsidRPr="007B3C5D" w:rsidRDefault="00FB5F37" w:rsidP="004C6F99">
            <w:pPr>
              <w:pStyle w:val="Tablehead"/>
            </w:pPr>
            <w:r w:rsidRPr="007B3C5D">
              <w:t>Nom du réseau à s</w:t>
            </w:r>
            <w:r w:rsidR="003570AE" w:rsidRPr="007B3C5D">
              <w:t xml:space="preserve">atellite </w:t>
            </w: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14:paraId="65659EB0" w14:textId="77777777" w:rsidR="003570AE" w:rsidRPr="007B3C5D" w:rsidRDefault="00FB5F37" w:rsidP="004C6F99">
            <w:pPr>
              <w:pStyle w:val="Tablehead"/>
            </w:pPr>
            <w:r w:rsidRPr="007B3C5D">
              <w:t>Position orbitale sur l'OSG</w:t>
            </w:r>
          </w:p>
        </w:tc>
        <w:tc>
          <w:tcPr>
            <w:tcW w:w="3272" w:type="dxa"/>
            <w:tcBorders>
              <w:top w:val="single" w:sz="4" w:space="0" w:color="000000"/>
              <w:left w:val="single" w:sz="4" w:space="0" w:color="000000"/>
              <w:bottom w:val="single" w:sz="4" w:space="0" w:color="000000"/>
              <w:right w:val="single" w:sz="4" w:space="0" w:color="000000"/>
            </w:tcBorders>
            <w:shd w:val="clear" w:color="auto" w:fill="auto"/>
          </w:tcPr>
          <w:p w14:paraId="0685A746" w14:textId="1288FE10" w:rsidR="003570AE" w:rsidRPr="007B3C5D" w:rsidRDefault="00FB5F37" w:rsidP="004C6F99">
            <w:pPr>
              <w:pStyle w:val="Tablehead"/>
            </w:pPr>
            <w:r w:rsidRPr="007B3C5D">
              <w:t xml:space="preserve">Valeur de crête de la puissance isotrope rayonnée équivalente </w:t>
            </w:r>
            <w:r w:rsidR="003570AE" w:rsidRPr="007B3C5D">
              <w:br/>
              <w:t>(dBW)</w:t>
            </w:r>
            <w:r w:rsidR="00744177" w:rsidRPr="007B3C5D">
              <w:rPr>
                <w:vertAlign w:val="superscript"/>
              </w:rPr>
              <w:t>(1)</w:t>
            </w:r>
          </w:p>
        </w:tc>
      </w:tr>
      <w:tr w:rsidR="003570AE" w:rsidRPr="007B3C5D" w14:paraId="709B26E0" w14:textId="77777777" w:rsidTr="008A3B79">
        <w:trPr>
          <w:jc w:val="center"/>
        </w:trPr>
        <w:tc>
          <w:tcPr>
            <w:tcW w:w="2830" w:type="dxa"/>
            <w:tcBorders>
              <w:top w:val="single" w:sz="4" w:space="0" w:color="000000"/>
              <w:left w:val="single" w:sz="4" w:space="0" w:color="000000"/>
              <w:bottom w:val="single" w:sz="4" w:space="0" w:color="000000"/>
            </w:tcBorders>
            <w:shd w:val="clear" w:color="auto" w:fill="auto"/>
          </w:tcPr>
          <w:p w14:paraId="47AF4830" w14:textId="77777777" w:rsidR="003570AE" w:rsidRPr="007B3C5D" w:rsidRDefault="003570AE" w:rsidP="004C6F99">
            <w:pPr>
              <w:pStyle w:val="Tabletext"/>
            </w:pPr>
            <w:r w:rsidRPr="007B3C5D">
              <w:t>WSDRN-M</w:t>
            </w: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14:paraId="2A7126C4" w14:textId="5A30ED68" w:rsidR="003570AE" w:rsidRPr="007B3C5D" w:rsidRDefault="003570AE" w:rsidP="004C6F99">
            <w:pPr>
              <w:pStyle w:val="Tabletext"/>
              <w:spacing w:before="0"/>
              <w:jc w:val="center"/>
            </w:pPr>
            <w:r w:rsidRPr="007B3C5D">
              <w:t>16</w:t>
            </w:r>
            <w:r w:rsidR="00AC6CCB" w:rsidRPr="007B3C5D">
              <w:t>°</w:t>
            </w:r>
            <w:r w:rsidRPr="007B3C5D">
              <w:t>W</w:t>
            </w:r>
          </w:p>
        </w:tc>
        <w:tc>
          <w:tcPr>
            <w:tcW w:w="3272" w:type="dxa"/>
            <w:tcBorders>
              <w:top w:val="single" w:sz="4" w:space="0" w:color="000000"/>
              <w:left w:val="single" w:sz="4" w:space="0" w:color="000000"/>
              <w:bottom w:val="single" w:sz="4" w:space="0" w:color="000000"/>
              <w:right w:val="single" w:sz="4" w:space="0" w:color="000000"/>
            </w:tcBorders>
            <w:shd w:val="clear" w:color="auto" w:fill="auto"/>
          </w:tcPr>
          <w:p w14:paraId="51E8F210" w14:textId="77777777" w:rsidR="003570AE" w:rsidRPr="007B3C5D" w:rsidRDefault="003570AE" w:rsidP="004C6F99">
            <w:pPr>
              <w:pStyle w:val="Tabletext"/>
              <w:spacing w:before="0"/>
              <w:jc w:val="center"/>
            </w:pPr>
            <w:r w:rsidRPr="007B3C5D">
              <w:t>33</w:t>
            </w:r>
            <w:r w:rsidR="00FB5F37" w:rsidRPr="007B3C5D">
              <w:t>,</w:t>
            </w:r>
            <w:r w:rsidRPr="007B3C5D">
              <w:t>7</w:t>
            </w:r>
          </w:p>
        </w:tc>
      </w:tr>
      <w:tr w:rsidR="003570AE" w:rsidRPr="007B3C5D" w14:paraId="262ACA47" w14:textId="77777777" w:rsidTr="008A3B79">
        <w:trPr>
          <w:jc w:val="center"/>
        </w:trPr>
        <w:tc>
          <w:tcPr>
            <w:tcW w:w="2830" w:type="dxa"/>
            <w:tcBorders>
              <w:top w:val="single" w:sz="4" w:space="0" w:color="000000"/>
              <w:left w:val="single" w:sz="4" w:space="0" w:color="000000"/>
              <w:bottom w:val="single" w:sz="4" w:space="0" w:color="000000"/>
            </w:tcBorders>
            <w:shd w:val="clear" w:color="auto" w:fill="auto"/>
          </w:tcPr>
          <w:p w14:paraId="0B2F6221" w14:textId="77777777" w:rsidR="003570AE" w:rsidRPr="007B3C5D" w:rsidRDefault="003570AE" w:rsidP="004C6F99">
            <w:pPr>
              <w:pStyle w:val="Tabletext"/>
            </w:pPr>
            <w:r w:rsidRPr="007B3C5D">
              <w:t>CSDRN-M</w:t>
            </w: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14:paraId="33D43E1E" w14:textId="3C813763" w:rsidR="003570AE" w:rsidRPr="007B3C5D" w:rsidRDefault="003570AE" w:rsidP="004C6F99">
            <w:pPr>
              <w:pStyle w:val="Tabletext"/>
              <w:spacing w:before="0"/>
              <w:jc w:val="center"/>
            </w:pPr>
            <w:r w:rsidRPr="007B3C5D">
              <w:t>95</w:t>
            </w:r>
            <w:r w:rsidR="00AC6CCB" w:rsidRPr="007B3C5D">
              <w:t>°</w:t>
            </w:r>
            <w:r w:rsidRPr="007B3C5D">
              <w:t>E</w:t>
            </w:r>
          </w:p>
        </w:tc>
        <w:tc>
          <w:tcPr>
            <w:tcW w:w="3272" w:type="dxa"/>
            <w:tcBorders>
              <w:top w:val="single" w:sz="4" w:space="0" w:color="000000"/>
              <w:left w:val="single" w:sz="4" w:space="0" w:color="000000"/>
              <w:bottom w:val="single" w:sz="4" w:space="0" w:color="000000"/>
              <w:right w:val="single" w:sz="4" w:space="0" w:color="000000"/>
            </w:tcBorders>
            <w:shd w:val="clear" w:color="auto" w:fill="auto"/>
          </w:tcPr>
          <w:p w14:paraId="705FCC3A" w14:textId="77777777" w:rsidR="003570AE" w:rsidRPr="007B3C5D" w:rsidRDefault="003570AE" w:rsidP="004C6F99">
            <w:pPr>
              <w:pStyle w:val="Tabletext"/>
              <w:spacing w:before="0"/>
              <w:jc w:val="center"/>
            </w:pPr>
            <w:r w:rsidRPr="007B3C5D">
              <w:t>33</w:t>
            </w:r>
            <w:r w:rsidR="00FB5F37" w:rsidRPr="007B3C5D">
              <w:t>,</w:t>
            </w:r>
            <w:r w:rsidRPr="007B3C5D">
              <w:t>7</w:t>
            </w:r>
          </w:p>
        </w:tc>
      </w:tr>
      <w:tr w:rsidR="003570AE" w:rsidRPr="007B3C5D" w14:paraId="57C7B84A" w14:textId="77777777" w:rsidTr="008A3B79">
        <w:trPr>
          <w:jc w:val="center"/>
        </w:trPr>
        <w:tc>
          <w:tcPr>
            <w:tcW w:w="2830" w:type="dxa"/>
            <w:tcBorders>
              <w:top w:val="single" w:sz="4" w:space="0" w:color="000000"/>
              <w:left w:val="single" w:sz="4" w:space="0" w:color="000000"/>
              <w:bottom w:val="single" w:sz="4" w:space="0" w:color="000000"/>
            </w:tcBorders>
            <w:shd w:val="clear" w:color="auto" w:fill="auto"/>
          </w:tcPr>
          <w:p w14:paraId="529ECD59" w14:textId="77777777" w:rsidR="003570AE" w:rsidRPr="007B3C5D" w:rsidRDefault="003570AE" w:rsidP="004C6F99">
            <w:pPr>
              <w:pStyle w:val="Tabletext"/>
            </w:pPr>
            <w:r w:rsidRPr="007B3C5D">
              <w:t>VSSRD-2M</w:t>
            </w: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14:paraId="3138BB15" w14:textId="0003AC1B" w:rsidR="003570AE" w:rsidRPr="007B3C5D" w:rsidRDefault="003570AE" w:rsidP="004C6F99">
            <w:pPr>
              <w:pStyle w:val="Tabletext"/>
              <w:spacing w:before="0"/>
              <w:jc w:val="center"/>
            </w:pPr>
            <w:r w:rsidRPr="007B3C5D">
              <w:t>167</w:t>
            </w:r>
            <w:r w:rsidR="00AC6CCB" w:rsidRPr="007B3C5D">
              <w:t>°</w:t>
            </w:r>
            <w:r w:rsidRPr="007B3C5D">
              <w:t>E</w:t>
            </w:r>
          </w:p>
        </w:tc>
        <w:tc>
          <w:tcPr>
            <w:tcW w:w="3272" w:type="dxa"/>
            <w:tcBorders>
              <w:top w:val="single" w:sz="4" w:space="0" w:color="000000"/>
              <w:left w:val="single" w:sz="4" w:space="0" w:color="000000"/>
              <w:bottom w:val="single" w:sz="4" w:space="0" w:color="000000"/>
              <w:right w:val="single" w:sz="4" w:space="0" w:color="000000"/>
            </w:tcBorders>
            <w:shd w:val="clear" w:color="auto" w:fill="auto"/>
          </w:tcPr>
          <w:p w14:paraId="686DCFBF" w14:textId="77777777" w:rsidR="003570AE" w:rsidRPr="007B3C5D" w:rsidRDefault="003570AE" w:rsidP="004C6F99">
            <w:pPr>
              <w:pStyle w:val="Tabletext"/>
              <w:spacing w:before="0"/>
              <w:jc w:val="center"/>
            </w:pPr>
            <w:r w:rsidRPr="007B3C5D">
              <w:t>33</w:t>
            </w:r>
            <w:r w:rsidR="00FB5F37" w:rsidRPr="007B3C5D">
              <w:t>,</w:t>
            </w:r>
            <w:r w:rsidRPr="007B3C5D">
              <w:t>7</w:t>
            </w:r>
          </w:p>
        </w:tc>
      </w:tr>
      <w:tr w:rsidR="003570AE" w:rsidRPr="007B3C5D" w14:paraId="275030D0" w14:textId="77777777" w:rsidTr="00763DF1">
        <w:tblPrEx>
          <w:tblCellMar>
            <w:left w:w="0" w:type="dxa"/>
            <w:right w:w="0" w:type="dxa"/>
          </w:tblCellMar>
        </w:tblPrEx>
        <w:trPr>
          <w:trHeight w:val="520"/>
          <w:jc w:val="center"/>
        </w:trPr>
        <w:tc>
          <w:tcPr>
            <w:tcW w:w="7945" w:type="dxa"/>
            <w:gridSpan w:val="3"/>
            <w:tcBorders>
              <w:top w:val="single" w:sz="4" w:space="0" w:color="000000"/>
            </w:tcBorders>
            <w:shd w:val="clear" w:color="auto" w:fill="auto"/>
          </w:tcPr>
          <w:p w14:paraId="23F5C9EC" w14:textId="050486F0" w:rsidR="003570AE" w:rsidRPr="007B3C5D" w:rsidRDefault="00744177" w:rsidP="004C6F99">
            <w:pPr>
              <w:pStyle w:val="Tabletext"/>
              <w:ind w:left="284" w:hanging="284"/>
            </w:pPr>
            <w:r w:rsidRPr="007B3C5D">
              <w:rPr>
                <w:vertAlign w:val="superscript"/>
              </w:rPr>
              <w:t>(1)</w:t>
            </w:r>
            <w:r w:rsidR="003570AE" w:rsidRPr="007B3C5D">
              <w:tab/>
            </w:r>
            <w:r w:rsidR="00E64F73" w:rsidRPr="007B3C5D">
              <w:t xml:space="preserve">La valeur de crête de la p.i.r.e. </w:t>
            </w:r>
            <w:r w:rsidR="003570AE" w:rsidRPr="007B3C5D">
              <w:t xml:space="preserve">correspond </w:t>
            </w:r>
            <w:r w:rsidR="00E64F73" w:rsidRPr="007B3C5D">
              <w:t xml:space="preserve">à un pointage du faisceau décalé de </w:t>
            </w:r>
            <w:r w:rsidR="003570AE" w:rsidRPr="007B3C5D">
              <w:t xml:space="preserve">7° </w:t>
            </w:r>
            <w:r w:rsidR="00E64F73" w:rsidRPr="007B3C5D">
              <w:t xml:space="preserve">vers le nord par rapport au point </w:t>
            </w:r>
            <w:r w:rsidR="003570AE" w:rsidRPr="007B3C5D">
              <w:t>subsatellite.</w:t>
            </w:r>
          </w:p>
        </w:tc>
      </w:tr>
    </w:tbl>
    <w:p w14:paraId="4A6D5961" w14:textId="77777777" w:rsidR="003570AE" w:rsidRPr="007B3C5D" w:rsidRDefault="003570AE" w:rsidP="004C6F99">
      <w:pPr>
        <w:pStyle w:val="Tablefin"/>
        <w:rPr>
          <w:lang w:val="fr-FR"/>
        </w:rPr>
      </w:pPr>
      <w:bookmarkStart w:id="1632" w:name="_Toc495943691"/>
      <w:bookmarkStart w:id="1633" w:name="_Toc495943850"/>
      <w:bookmarkStart w:id="1634" w:name="_Toc495944009"/>
      <w:bookmarkStart w:id="1635" w:name="_Toc495944168"/>
      <w:bookmarkStart w:id="1636" w:name="_Toc495944327"/>
      <w:bookmarkStart w:id="1637" w:name="_Toc495944486"/>
      <w:bookmarkStart w:id="1638" w:name="_Toc495944645"/>
      <w:bookmarkStart w:id="1639" w:name="_Toc495944804"/>
      <w:bookmarkStart w:id="1640" w:name="_Toc493928429"/>
      <w:bookmarkStart w:id="1641" w:name="_Toc427059749"/>
      <w:bookmarkStart w:id="1642" w:name="_Toc427063576"/>
      <w:bookmarkStart w:id="1643" w:name="_Toc427063685"/>
      <w:bookmarkStart w:id="1644" w:name="_Toc427063973"/>
      <w:bookmarkStart w:id="1645" w:name="_Toc427064815"/>
      <w:bookmarkStart w:id="1646" w:name="_Toc427066012"/>
    </w:p>
    <w:p w14:paraId="600AB275" w14:textId="77777777" w:rsidR="003570AE" w:rsidRPr="007B3C5D" w:rsidRDefault="003570AE" w:rsidP="004C6F99">
      <w:pPr>
        <w:pStyle w:val="Heading2"/>
      </w:pPr>
      <w:r w:rsidRPr="007B3C5D">
        <w:t>4.1</w:t>
      </w:r>
      <w:r w:rsidRPr="007B3C5D">
        <w:tab/>
      </w:r>
      <w:r w:rsidR="00FB5F37" w:rsidRPr="007B3C5D">
        <w:t xml:space="preserve">Fréquence porteuse </w:t>
      </w:r>
      <w:r w:rsidRPr="007B3C5D">
        <w:t xml:space="preserve">SDCM </w:t>
      </w:r>
      <w:bookmarkEnd w:id="1632"/>
      <w:bookmarkEnd w:id="1633"/>
      <w:bookmarkEnd w:id="1634"/>
      <w:bookmarkEnd w:id="1635"/>
      <w:bookmarkEnd w:id="1636"/>
      <w:bookmarkEnd w:id="1637"/>
      <w:bookmarkEnd w:id="1638"/>
      <w:bookmarkEnd w:id="1639"/>
      <w:bookmarkEnd w:id="1640"/>
    </w:p>
    <w:bookmarkEnd w:id="1641"/>
    <w:bookmarkEnd w:id="1642"/>
    <w:bookmarkEnd w:id="1643"/>
    <w:bookmarkEnd w:id="1644"/>
    <w:bookmarkEnd w:id="1645"/>
    <w:bookmarkEnd w:id="1646"/>
    <w:p w14:paraId="156D12A4" w14:textId="77777777" w:rsidR="00FB5F37" w:rsidRPr="007B3C5D" w:rsidRDefault="00FB5F37" w:rsidP="004C6F99">
      <w:r w:rsidRPr="007B3C5D">
        <w:t xml:space="preserve">Comme indiqué </w:t>
      </w:r>
      <w:r w:rsidR="00BA230D" w:rsidRPr="007B3C5D">
        <w:t>plus haut</w:t>
      </w:r>
      <w:r w:rsidRPr="007B3C5D">
        <w:t>, l</w:t>
      </w:r>
      <w:r w:rsidR="00BA230D" w:rsidRPr="007B3C5D">
        <w:t>a</w:t>
      </w:r>
      <w:r w:rsidRPr="007B3C5D">
        <w:t xml:space="preserve"> fréquence </w:t>
      </w:r>
      <w:r w:rsidR="00BA230D" w:rsidRPr="007B3C5D">
        <w:t xml:space="preserve">1 575,42 MHz est la </w:t>
      </w:r>
      <w:r w:rsidR="0035117E" w:rsidRPr="007B3C5D">
        <w:t xml:space="preserve">fréquence </w:t>
      </w:r>
      <w:r w:rsidR="00975061" w:rsidRPr="007B3C5D">
        <w:t>utilisée pour le</w:t>
      </w:r>
      <w:r w:rsidR="00BA230D" w:rsidRPr="007B3C5D">
        <w:t xml:space="preserve"> signal </w:t>
      </w:r>
      <w:r w:rsidR="00975061" w:rsidRPr="007B3C5D">
        <w:t xml:space="preserve">SDCM </w:t>
      </w:r>
      <w:r w:rsidR="00BA230D" w:rsidRPr="007B3C5D">
        <w:t>L1 C/A sur la liaison descendante</w:t>
      </w:r>
      <w:r w:rsidRPr="007B3C5D">
        <w:t xml:space="preserve">. </w:t>
      </w:r>
      <w:r w:rsidR="00BA230D" w:rsidRPr="007B3C5D">
        <w:t>É</w:t>
      </w:r>
      <w:r w:rsidRPr="007B3C5D">
        <w:t>tant donné que le signa</w:t>
      </w:r>
      <w:r w:rsidR="00BA230D" w:rsidRPr="007B3C5D">
        <w:t>l</w:t>
      </w:r>
      <w:r w:rsidRPr="007B3C5D">
        <w:t xml:space="preserve"> </w:t>
      </w:r>
      <w:r w:rsidR="00975061" w:rsidRPr="007B3C5D">
        <w:t xml:space="preserve">SDCM </w:t>
      </w:r>
      <w:r w:rsidR="00BA230D" w:rsidRPr="007B3C5D">
        <w:t xml:space="preserve">L1 C/A </w:t>
      </w:r>
      <w:r w:rsidRPr="007B3C5D">
        <w:t>utilise l</w:t>
      </w:r>
      <w:r w:rsidR="00BA230D" w:rsidRPr="007B3C5D">
        <w:t>a</w:t>
      </w:r>
      <w:r w:rsidRPr="007B3C5D">
        <w:t xml:space="preserve"> même fréquence que le</w:t>
      </w:r>
      <w:r w:rsidR="00BA230D" w:rsidRPr="007B3C5D">
        <w:t>s</w:t>
      </w:r>
      <w:r w:rsidRPr="007B3C5D">
        <w:t xml:space="preserve"> signa</w:t>
      </w:r>
      <w:r w:rsidR="00BA230D" w:rsidRPr="007B3C5D">
        <w:t>ux</w:t>
      </w:r>
      <w:r w:rsidRPr="007B3C5D">
        <w:t xml:space="preserve"> GPS, il </w:t>
      </w:r>
      <w:r w:rsidR="00BA230D" w:rsidRPr="007B3C5D">
        <w:t xml:space="preserve">est </w:t>
      </w:r>
      <w:r w:rsidRPr="007B3C5D">
        <w:t xml:space="preserve">distingué des autres signaux GPS </w:t>
      </w:r>
      <w:r w:rsidR="00D56445" w:rsidRPr="007B3C5D">
        <w:t xml:space="preserve">dans la </w:t>
      </w:r>
      <w:r w:rsidR="00975061" w:rsidRPr="007B3C5D">
        <w:t>plage</w:t>
      </w:r>
      <w:r w:rsidR="00D56445" w:rsidRPr="007B3C5D">
        <w:t xml:space="preserve"> </w:t>
      </w:r>
      <w:r w:rsidRPr="007B3C5D">
        <w:t>L1 par l'utilisation d'un code BPA unique, de manière identique à l'utilisation par le système GPS de codes BPA différents pour chaque satellite individuel. Le code BPA est coordonné avec l'opérateur du système GPS pour garantir la compatibilité avec les diffusions de signaux GPS et d'autres signaux de type GPS.</w:t>
      </w:r>
    </w:p>
    <w:p w14:paraId="1470D2C8" w14:textId="77777777" w:rsidR="003570AE" w:rsidRPr="007B3C5D" w:rsidRDefault="003570AE" w:rsidP="004C6F99">
      <w:pPr>
        <w:pStyle w:val="Heading2"/>
      </w:pPr>
      <w:bookmarkStart w:id="1647" w:name="_Toc495943692"/>
      <w:bookmarkStart w:id="1648" w:name="_Toc495943851"/>
      <w:bookmarkStart w:id="1649" w:name="_Toc495944010"/>
      <w:bookmarkStart w:id="1650" w:name="_Toc495944169"/>
      <w:bookmarkStart w:id="1651" w:name="_Toc495944328"/>
      <w:bookmarkStart w:id="1652" w:name="_Toc495944487"/>
      <w:bookmarkStart w:id="1653" w:name="_Toc495944646"/>
      <w:bookmarkStart w:id="1654" w:name="_Toc495944805"/>
      <w:bookmarkStart w:id="1655" w:name="_Toc493928430"/>
      <w:r w:rsidRPr="007B3C5D">
        <w:t>4.2</w:t>
      </w:r>
      <w:r w:rsidRPr="007B3C5D">
        <w:tab/>
      </w:r>
      <w:r w:rsidR="00D56445" w:rsidRPr="007B3C5D">
        <w:t xml:space="preserve">Paramètres de base du signal </w:t>
      </w:r>
      <w:r w:rsidRPr="007B3C5D">
        <w:t xml:space="preserve">SDCM </w:t>
      </w:r>
      <w:bookmarkEnd w:id="1647"/>
      <w:bookmarkEnd w:id="1648"/>
      <w:bookmarkEnd w:id="1649"/>
      <w:bookmarkEnd w:id="1650"/>
      <w:bookmarkEnd w:id="1651"/>
      <w:bookmarkEnd w:id="1652"/>
      <w:bookmarkEnd w:id="1653"/>
      <w:bookmarkEnd w:id="1654"/>
      <w:bookmarkEnd w:id="1655"/>
    </w:p>
    <w:p w14:paraId="4752F4C8" w14:textId="1DC53C2D" w:rsidR="003570AE" w:rsidRPr="007B3C5D" w:rsidRDefault="00D56445" w:rsidP="004C6F99">
      <w:r w:rsidRPr="007B3C5D">
        <w:t xml:space="preserve">Le système </w:t>
      </w:r>
      <w:r w:rsidR="003570AE" w:rsidRPr="007B3C5D">
        <w:t xml:space="preserve">SDCM </w:t>
      </w:r>
      <w:r w:rsidRPr="007B3C5D">
        <w:t xml:space="preserve">transmet </w:t>
      </w:r>
      <w:r w:rsidR="00975061" w:rsidRPr="007B3C5D">
        <w:t xml:space="preserve">des signaux AMRC au format </w:t>
      </w:r>
      <w:r w:rsidRPr="007B3C5D">
        <w:t xml:space="preserve">de messages </w:t>
      </w:r>
      <w:r w:rsidR="003570AE" w:rsidRPr="007B3C5D">
        <w:t xml:space="preserve">SBAS </w:t>
      </w:r>
      <w:r w:rsidRPr="007B3C5D">
        <w:t xml:space="preserve">dans la bande de fréquences </w:t>
      </w:r>
      <w:r w:rsidR="003570AE" w:rsidRPr="007B3C5D">
        <w:t xml:space="preserve">L1 </w:t>
      </w:r>
      <w:r w:rsidRPr="007B3C5D">
        <w:t>dans le sens e</w:t>
      </w:r>
      <w:r w:rsidR="003570AE" w:rsidRPr="007B3C5D">
        <w:t>space</w:t>
      </w:r>
      <w:r w:rsidRPr="007B3C5D">
        <w:t xml:space="preserve"> vers Terre</w:t>
      </w:r>
      <w:r w:rsidR="003570AE" w:rsidRPr="007B3C5D">
        <w:t xml:space="preserve">. </w:t>
      </w:r>
      <w:r w:rsidRPr="007B3C5D">
        <w:t>Les paramètres de base du signal</w:t>
      </w:r>
      <w:r w:rsidR="00975061" w:rsidRPr="007B3C5D">
        <w:t xml:space="preserve"> SDCM</w:t>
      </w:r>
      <w:r w:rsidRPr="007B3C5D">
        <w:t xml:space="preserve"> </w:t>
      </w:r>
      <w:r w:rsidR="003570AE" w:rsidRPr="007B3C5D">
        <w:t xml:space="preserve">L1 C/A </w:t>
      </w:r>
      <w:r w:rsidRPr="007B3C5D">
        <w:t xml:space="preserve">sont donnés dans le </w:t>
      </w:r>
      <w:r w:rsidR="003570AE" w:rsidRPr="007B3C5D">
        <w:t>Table</w:t>
      </w:r>
      <w:r w:rsidRPr="007B3C5D">
        <w:t>au </w:t>
      </w:r>
      <w:r w:rsidR="003570AE" w:rsidRPr="007B3C5D">
        <w:t>3</w:t>
      </w:r>
      <w:r w:rsidR="001808AB" w:rsidRPr="007B3C5D">
        <w:t>4</w:t>
      </w:r>
      <w:r w:rsidR="003570AE" w:rsidRPr="007B3C5D">
        <w:t>.</w:t>
      </w:r>
    </w:p>
    <w:p w14:paraId="54858A5A" w14:textId="089FF9B0" w:rsidR="003570AE" w:rsidRPr="007B3C5D" w:rsidRDefault="003570AE" w:rsidP="004C6F99">
      <w:pPr>
        <w:pStyle w:val="TableNo"/>
      </w:pPr>
      <w:r w:rsidRPr="007B3C5D">
        <w:lastRenderedPageBreak/>
        <w:t>TABLE</w:t>
      </w:r>
      <w:r w:rsidR="00D56445" w:rsidRPr="007B3C5D">
        <w:t>AU</w:t>
      </w:r>
      <w:r w:rsidRPr="007B3C5D">
        <w:t xml:space="preserve"> 3</w:t>
      </w:r>
      <w:r w:rsidR="001808AB" w:rsidRPr="007B3C5D">
        <w:t>4</w:t>
      </w:r>
    </w:p>
    <w:p w14:paraId="2219758A" w14:textId="77777777" w:rsidR="003570AE" w:rsidRPr="007B3C5D" w:rsidRDefault="00D56445" w:rsidP="004C6F99">
      <w:pPr>
        <w:pStyle w:val="Tabletitle"/>
      </w:pPr>
      <w:r w:rsidRPr="007B3C5D">
        <w:t>P</w:t>
      </w:r>
      <w:r w:rsidR="003570AE" w:rsidRPr="007B3C5D">
        <w:t>aram</w:t>
      </w:r>
      <w:r w:rsidRPr="007B3C5D">
        <w:t xml:space="preserve">ètres de base du signal </w:t>
      </w:r>
      <w:r w:rsidR="00975061" w:rsidRPr="007B3C5D">
        <w:t xml:space="preserve">SDCM </w:t>
      </w:r>
      <w:r w:rsidR="003570AE" w:rsidRPr="007B3C5D">
        <w:t xml:space="preserve">L1 C/A </w:t>
      </w:r>
    </w:p>
    <w:tbl>
      <w:tblPr>
        <w:tblW w:w="9639" w:type="dxa"/>
        <w:jc w:val="center"/>
        <w:tblLayout w:type="fixed"/>
        <w:tblLook w:val="0000" w:firstRow="0" w:lastRow="0" w:firstColumn="0" w:lastColumn="0" w:noHBand="0" w:noVBand="0"/>
      </w:tblPr>
      <w:tblGrid>
        <w:gridCol w:w="5439"/>
        <w:gridCol w:w="4200"/>
      </w:tblGrid>
      <w:tr w:rsidR="002B7D03" w:rsidRPr="007B3C5D" w14:paraId="27D6162B" w14:textId="77777777" w:rsidTr="00F53606">
        <w:trPr>
          <w:tblHeader/>
          <w:jc w:val="center"/>
        </w:trPr>
        <w:tc>
          <w:tcPr>
            <w:tcW w:w="4967" w:type="dxa"/>
            <w:tcBorders>
              <w:top w:val="single" w:sz="4" w:space="0" w:color="auto"/>
              <w:left w:val="single" w:sz="4" w:space="0" w:color="auto"/>
              <w:bottom w:val="single" w:sz="4" w:space="0" w:color="auto"/>
              <w:right w:val="single" w:sz="4" w:space="0" w:color="auto"/>
            </w:tcBorders>
            <w:vAlign w:val="center"/>
          </w:tcPr>
          <w:p w14:paraId="45BEF69D" w14:textId="77777777" w:rsidR="002B7D03" w:rsidRPr="007B3C5D" w:rsidRDefault="002B7D03" w:rsidP="004C6F99">
            <w:pPr>
              <w:pStyle w:val="Tablehead"/>
              <w:keepLines/>
              <w:rPr>
                <w:rFonts w:eastAsia="MS PGothic"/>
              </w:rPr>
            </w:pPr>
            <w:r w:rsidRPr="007B3C5D">
              <w:rPr>
                <w:rFonts w:eastAsia="MS PGothic"/>
              </w:rPr>
              <w:t xml:space="preserve">Paramètre </w:t>
            </w:r>
          </w:p>
        </w:tc>
        <w:tc>
          <w:tcPr>
            <w:tcW w:w="3836" w:type="dxa"/>
            <w:tcBorders>
              <w:top w:val="single" w:sz="4" w:space="0" w:color="auto"/>
              <w:left w:val="single" w:sz="4" w:space="0" w:color="auto"/>
              <w:bottom w:val="single" w:sz="4" w:space="0" w:color="auto"/>
              <w:right w:val="single" w:sz="4" w:space="0" w:color="auto"/>
            </w:tcBorders>
            <w:vAlign w:val="center"/>
          </w:tcPr>
          <w:p w14:paraId="4A07C9D0" w14:textId="77777777" w:rsidR="002B7D03" w:rsidRPr="007B3C5D" w:rsidRDefault="002B7D03" w:rsidP="004C6F99">
            <w:pPr>
              <w:pStyle w:val="Tablehead"/>
              <w:keepLines/>
              <w:rPr>
                <w:rFonts w:eastAsia="MS PGothic"/>
              </w:rPr>
            </w:pPr>
            <w:r w:rsidRPr="007B3C5D">
              <w:rPr>
                <w:rFonts w:eastAsia="MS PGothic"/>
              </w:rPr>
              <w:t>Valeur du paramètre</w:t>
            </w:r>
          </w:p>
        </w:tc>
      </w:tr>
      <w:tr w:rsidR="002B7D03" w:rsidRPr="007B3C5D" w14:paraId="422E1772" w14:textId="77777777" w:rsidTr="00F53606">
        <w:trPr>
          <w:tblHeader/>
          <w:jc w:val="center"/>
        </w:trPr>
        <w:tc>
          <w:tcPr>
            <w:tcW w:w="4967" w:type="dxa"/>
            <w:tcBorders>
              <w:top w:val="single" w:sz="4" w:space="0" w:color="auto"/>
              <w:left w:val="single" w:sz="4" w:space="0" w:color="auto"/>
              <w:bottom w:val="single" w:sz="4" w:space="0" w:color="auto"/>
              <w:right w:val="single" w:sz="4" w:space="0" w:color="auto"/>
            </w:tcBorders>
            <w:vAlign w:val="center"/>
          </w:tcPr>
          <w:p w14:paraId="5B1D2EC9" w14:textId="77777777" w:rsidR="002B7D03" w:rsidRPr="007B3C5D" w:rsidRDefault="002B7D03" w:rsidP="004C6F99">
            <w:pPr>
              <w:pStyle w:val="Tabletext"/>
              <w:keepNext/>
              <w:keepLines/>
              <w:jc w:val="left"/>
              <w:rPr>
                <w:rFonts w:eastAsia="MS PGothic"/>
              </w:rPr>
            </w:pPr>
            <w:r w:rsidRPr="007B3C5D">
              <w:rPr>
                <w:rFonts w:eastAsia="MS PGothic"/>
              </w:rPr>
              <w:t>Plage de fréquences du signal (MHz)</w:t>
            </w:r>
          </w:p>
        </w:tc>
        <w:tc>
          <w:tcPr>
            <w:tcW w:w="3836" w:type="dxa"/>
            <w:tcBorders>
              <w:top w:val="single" w:sz="4" w:space="0" w:color="auto"/>
              <w:left w:val="single" w:sz="4" w:space="0" w:color="auto"/>
              <w:bottom w:val="single" w:sz="4" w:space="0" w:color="auto"/>
              <w:right w:val="single" w:sz="4" w:space="0" w:color="auto"/>
            </w:tcBorders>
            <w:vAlign w:val="center"/>
          </w:tcPr>
          <w:p w14:paraId="0998B395" w14:textId="77777777" w:rsidR="002B7D03" w:rsidRPr="007B3C5D" w:rsidRDefault="002B7D03" w:rsidP="004C6F99">
            <w:pPr>
              <w:pStyle w:val="Tabletext"/>
              <w:keepNext/>
              <w:keepLines/>
              <w:jc w:val="left"/>
              <w:rPr>
                <w:rFonts w:eastAsia="MS PGothic"/>
                <w:szCs w:val="21"/>
              </w:rPr>
            </w:pPr>
            <w:r w:rsidRPr="007B3C5D">
              <w:rPr>
                <w:rFonts w:eastAsia="MS PGothic"/>
                <w:szCs w:val="21"/>
              </w:rPr>
              <w:t>1 575,42 ± 12</w:t>
            </w:r>
          </w:p>
        </w:tc>
      </w:tr>
      <w:tr w:rsidR="002B7D03" w:rsidRPr="007B3C5D" w14:paraId="6F6A94A0" w14:textId="77777777" w:rsidTr="00F53606">
        <w:trPr>
          <w:tblHeader/>
          <w:jc w:val="center"/>
        </w:trPr>
        <w:tc>
          <w:tcPr>
            <w:tcW w:w="4967" w:type="dxa"/>
            <w:tcBorders>
              <w:top w:val="single" w:sz="4" w:space="0" w:color="auto"/>
              <w:left w:val="single" w:sz="4" w:space="0" w:color="auto"/>
              <w:bottom w:val="single" w:sz="4" w:space="0" w:color="auto"/>
              <w:right w:val="single" w:sz="4" w:space="0" w:color="auto"/>
            </w:tcBorders>
            <w:vAlign w:val="center"/>
          </w:tcPr>
          <w:p w14:paraId="7D4652B7" w14:textId="77777777" w:rsidR="002B7D03" w:rsidRPr="007B3C5D" w:rsidRDefault="002B7D03" w:rsidP="004C6F99">
            <w:pPr>
              <w:pStyle w:val="Tabletext"/>
              <w:keepNext/>
              <w:keepLines/>
              <w:jc w:val="left"/>
              <w:rPr>
                <w:rFonts w:eastAsia="MS PGothic"/>
              </w:rPr>
            </w:pPr>
            <w:r w:rsidRPr="007B3C5D">
              <w:rPr>
                <w:rFonts w:eastAsia="MS PGothic"/>
              </w:rPr>
              <w:t>Débit d'éléments du code BPA (Méléments/s)</w:t>
            </w:r>
          </w:p>
        </w:tc>
        <w:tc>
          <w:tcPr>
            <w:tcW w:w="3836" w:type="dxa"/>
            <w:tcBorders>
              <w:top w:val="single" w:sz="4" w:space="0" w:color="auto"/>
              <w:left w:val="single" w:sz="4" w:space="0" w:color="auto"/>
              <w:bottom w:val="single" w:sz="4" w:space="0" w:color="auto"/>
              <w:right w:val="single" w:sz="4" w:space="0" w:color="auto"/>
            </w:tcBorders>
            <w:vAlign w:val="center"/>
          </w:tcPr>
          <w:p w14:paraId="0DE042AD" w14:textId="77777777" w:rsidR="002B7D03" w:rsidRPr="007B3C5D" w:rsidRDefault="002B7D03" w:rsidP="004C6F99">
            <w:pPr>
              <w:pStyle w:val="Tabletext"/>
              <w:keepNext/>
              <w:keepLines/>
              <w:jc w:val="left"/>
              <w:rPr>
                <w:rFonts w:eastAsia="MS PGothic"/>
                <w:szCs w:val="21"/>
              </w:rPr>
            </w:pPr>
            <w:r w:rsidRPr="007B3C5D">
              <w:rPr>
                <w:rFonts w:eastAsia="MS PGothic"/>
                <w:szCs w:val="21"/>
              </w:rPr>
              <w:t>1,023</w:t>
            </w:r>
          </w:p>
        </w:tc>
      </w:tr>
      <w:tr w:rsidR="002B7D03" w:rsidRPr="007B3C5D" w14:paraId="679A078D" w14:textId="77777777" w:rsidTr="00F53606">
        <w:trPr>
          <w:tblHeader/>
          <w:jc w:val="center"/>
        </w:trPr>
        <w:tc>
          <w:tcPr>
            <w:tcW w:w="4967" w:type="dxa"/>
            <w:tcBorders>
              <w:top w:val="single" w:sz="4" w:space="0" w:color="auto"/>
              <w:left w:val="single" w:sz="4" w:space="0" w:color="auto"/>
              <w:bottom w:val="single" w:sz="4" w:space="0" w:color="auto"/>
              <w:right w:val="single" w:sz="4" w:space="0" w:color="auto"/>
            </w:tcBorders>
            <w:vAlign w:val="center"/>
          </w:tcPr>
          <w:p w14:paraId="66D4BDA7" w14:textId="77777777" w:rsidR="002B7D03" w:rsidRPr="007B3C5D" w:rsidRDefault="002B7D03" w:rsidP="004C6F99">
            <w:pPr>
              <w:pStyle w:val="Tabletext"/>
              <w:keepNext/>
              <w:keepLines/>
              <w:jc w:val="left"/>
              <w:rPr>
                <w:rFonts w:eastAsia="MS PGothic"/>
                <w:szCs w:val="21"/>
              </w:rPr>
            </w:pPr>
            <w:r w:rsidRPr="007B3C5D">
              <w:rPr>
                <w:rFonts w:eastAsia="MS PGothic"/>
                <w:szCs w:val="21"/>
              </w:rPr>
              <w:t>Débits binaires des données de navigation (bits/s)</w:t>
            </w:r>
          </w:p>
        </w:tc>
        <w:tc>
          <w:tcPr>
            <w:tcW w:w="3836" w:type="dxa"/>
            <w:tcBorders>
              <w:top w:val="single" w:sz="4" w:space="0" w:color="auto"/>
              <w:left w:val="single" w:sz="4" w:space="0" w:color="auto"/>
              <w:bottom w:val="single" w:sz="4" w:space="0" w:color="auto"/>
              <w:right w:val="single" w:sz="4" w:space="0" w:color="auto"/>
            </w:tcBorders>
            <w:vAlign w:val="center"/>
          </w:tcPr>
          <w:p w14:paraId="0A7C8F81" w14:textId="77777777" w:rsidR="002B7D03" w:rsidRPr="007B3C5D" w:rsidRDefault="002B7D03" w:rsidP="004C6F99">
            <w:pPr>
              <w:pStyle w:val="Tabletext"/>
              <w:keepNext/>
              <w:keepLines/>
              <w:jc w:val="left"/>
              <w:rPr>
                <w:rFonts w:eastAsia="MS PGothic"/>
                <w:szCs w:val="21"/>
              </w:rPr>
            </w:pPr>
            <w:r w:rsidRPr="007B3C5D">
              <w:rPr>
                <w:rFonts w:eastAsia="MS PGothic"/>
                <w:szCs w:val="21"/>
              </w:rPr>
              <w:t xml:space="preserve">250 </w:t>
            </w:r>
          </w:p>
        </w:tc>
      </w:tr>
      <w:tr w:rsidR="002B7D03" w:rsidRPr="007B3C5D" w14:paraId="7ED72D59" w14:textId="77777777" w:rsidTr="00F53606">
        <w:trPr>
          <w:tblHeader/>
          <w:jc w:val="center"/>
        </w:trPr>
        <w:tc>
          <w:tcPr>
            <w:tcW w:w="4967" w:type="dxa"/>
            <w:tcBorders>
              <w:top w:val="single" w:sz="4" w:space="0" w:color="auto"/>
              <w:left w:val="single" w:sz="4" w:space="0" w:color="auto"/>
              <w:bottom w:val="single" w:sz="4" w:space="0" w:color="auto"/>
              <w:right w:val="single" w:sz="4" w:space="0" w:color="auto"/>
            </w:tcBorders>
            <w:vAlign w:val="center"/>
          </w:tcPr>
          <w:p w14:paraId="1B209533" w14:textId="77777777" w:rsidR="002B7D03" w:rsidRPr="007B3C5D" w:rsidRDefault="002B7D03" w:rsidP="004C6F99">
            <w:pPr>
              <w:pStyle w:val="Tabletext"/>
              <w:jc w:val="left"/>
              <w:rPr>
                <w:rFonts w:eastAsia="MS PGothic"/>
                <w:szCs w:val="21"/>
              </w:rPr>
            </w:pPr>
            <w:r w:rsidRPr="007B3C5D">
              <w:rPr>
                <w:rFonts w:eastAsia="MS PGothic"/>
              </w:rPr>
              <w:t>Débits de symboles des données de navigation (symboles/s)</w:t>
            </w:r>
          </w:p>
        </w:tc>
        <w:tc>
          <w:tcPr>
            <w:tcW w:w="3836" w:type="dxa"/>
            <w:tcBorders>
              <w:top w:val="single" w:sz="4" w:space="0" w:color="auto"/>
              <w:left w:val="single" w:sz="4" w:space="0" w:color="auto"/>
              <w:bottom w:val="single" w:sz="4" w:space="0" w:color="auto"/>
              <w:right w:val="single" w:sz="4" w:space="0" w:color="auto"/>
            </w:tcBorders>
          </w:tcPr>
          <w:p w14:paraId="4C088B5C" w14:textId="77777777" w:rsidR="002B7D03" w:rsidRPr="007B3C5D" w:rsidRDefault="002B7D03" w:rsidP="004C6F99">
            <w:pPr>
              <w:pStyle w:val="Tabletext"/>
              <w:jc w:val="left"/>
              <w:rPr>
                <w:rFonts w:eastAsia="MS PGothic"/>
                <w:szCs w:val="21"/>
              </w:rPr>
            </w:pPr>
            <w:r w:rsidRPr="007B3C5D">
              <w:rPr>
                <w:rFonts w:eastAsia="MS PGothic"/>
              </w:rPr>
              <w:t>500</w:t>
            </w:r>
          </w:p>
        </w:tc>
      </w:tr>
      <w:tr w:rsidR="002B7D03" w:rsidRPr="007B3C5D" w14:paraId="2C825CA9" w14:textId="77777777" w:rsidTr="00F53606">
        <w:trPr>
          <w:tblHeader/>
          <w:jc w:val="center"/>
        </w:trPr>
        <w:tc>
          <w:tcPr>
            <w:tcW w:w="4967" w:type="dxa"/>
            <w:tcBorders>
              <w:top w:val="single" w:sz="4" w:space="0" w:color="auto"/>
              <w:left w:val="single" w:sz="4" w:space="0" w:color="auto"/>
              <w:bottom w:val="single" w:sz="4" w:space="0" w:color="auto"/>
              <w:right w:val="single" w:sz="4" w:space="0" w:color="auto"/>
            </w:tcBorders>
            <w:vAlign w:val="center"/>
          </w:tcPr>
          <w:p w14:paraId="1FF3A2E0" w14:textId="77777777" w:rsidR="002B7D03" w:rsidRPr="007B3C5D" w:rsidRDefault="002B7D03" w:rsidP="004C6F99">
            <w:pPr>
              <w:pStyle w:val="Tabletext"/>
              <w:jc w:val="left"/>
              <w:rPr>
                <w:rFonts w:eastAsia="MS PGothic"/>
              </w:rPr>
            </w:pPr>
            <w:r w:rsidRPr="007B3C5D">
              <w:rPr>
                <w:rFonts w:eastAsia="MS PGothic"/>
              </w:rPr>
              <w:t>Méthode de modulation du signal</w:t>
            </w:r>
          </w:p>
        </w:tc>
        <w:tc>
          <w:tcPr>
            <w:tcW w:w="3836" w:type="dxa"/>
            <w:tcBorders>
              <w:top w:val="single" w:sz="4" w:space="0" w:color="auto"/>
              <w:left w:val="single" w:sz="4" w:space="0" w:color="auto"/>
              <w:bottom w:val="single" w:sz="4" w:space="0" w:color="auto"/>
              <w:right w:val="single" w:sz="4" w:space="0" w:color="auto"/>
            </w:tcBorders>
            <w:vAlign w:val="center"/>
          </w:tcPr>
          <w:p w14:paraId="60BC2272" w14:textId="1B85DA3A" w:rsidR="002B7D03" w:rsidRPr="007B3C5D" w:rsidRDefault="002B7D03" w:rsidP="007A1E8C">
            <w:pPr>
              <w:pStyle w:val="Tabletext"/>
              <w:jc w:val="left"/>
              <w:rPr>
                <w:rFonts w:eastAsia="MS PGothic"/>
                <w:szCs w:val="21"/>
              </w:rPr>
            </w:pPr>
            <w:r w:rsidRPr="007B3C5D">
              <w:rPr>
                <w:rFonts w:eastAsia="MS PGothic"/>
                <w:szCs w:val="21"/>
              </w:rPr>
              <w:t>MDPB-R(1)</w:t>
            </w:r>
            <w:r w:rsidRPr="007B3C5D">
              <w:rPr>
                <w:rFonts w:eastAsia="MS PGothic"/>
                <w:szCs w:val="21"/>
              </w:rPr>
              <w:br/>
            </w:r>
            <w:r w:rsidRPr="007B3C5D">
              <w:rPr>
                <w:rFonts w:eastAsia="MS PGothic"/>
              </w:rPr>
              <w:t>(</w:t>
            </w:r>
            <w:r w:rsidR="007A1E8C">
              <w:rPr>
                <w:rFonts w:eastAsia="MS PGothic"/>
              </w:rPr>
              <w:t>v</w:t>
            </w:r>
            <w:r w:rsidRPr="007B3C5D">
              <w:rPr>
                <w:rFonts w:eastAsia="MS PGothic"/>
              </w:rPr>
              <w:t>oir Note 1)</w:t>
            </w:r>
          </w:p>
        </w:tc>
      </w:tr>
      <w:tr w:rsidR="002B7D03" w:rsidRPr="007B3C5D" w14:paraId="40BB9663" w14:textId="77777777" w:rsidTr="00F53606">
        <w:trPr>
          <w:tblHeader/>
          <w:jc w:val="center"/>
        </w:trPr>
        <w:tc>
          <w:tcPr>
            <w:tcW w:w="4967" w:type="dxa"/>
            <w:tcBorders>
              <w:top w:val="single" w:sz="4" w:space="0" w:color="auto"/>
              <w:left w:val="single" w:sz="4" w:space="0" w:color="auto"/>
              <w:bottom w:val="single" w:sz="4" w:space="0" w:color="auto"/>
              <w:right w:val="single" w:sz="4" w:space="0" w:color="auto"/>
            </w:tcBorders>
            <w:vAlign w:val="center"/>
          </w:tcPr>
          <w:p w14:paraId="202992CB" w14:textId="77777777" w:rsidR="002B7D03" w:rsidRPr="007B3C5D" w:rsidRDefault="002B7D03" w:rsidP="004C6F99">
            <w:pPr>
              <w:pStyle w:val="Tabletext"/>
              <w:jc w:val="left"/>
              <w:rPr>
                <w:rFonts w:eastAsia="MS PGothic"/>
              </w:rPr>
            </w:pPr>
            <w:r w:rsidRPr="007B3C5D">
              <w:rPr>
                <w:rFonts w:eastAsia="MS PGothic"/>
              </w:rPr>
              <w:t xml:space="preserve">Polarisation </w:t>
            </w:r>
          </w:p>
        </w:tc>
        <w:tc>
          <w:tcPr>
            <w:tcW w:w="3836" w:type="dxa"/>
            <w:tcBorders>
              <w:top w:val="single" w:sz="4" w:space="0" w:color="auto"/>
              <w:left w:val="single" w:sz="4" w:space="0" w:color="auto"/>
              <w:bottom w:val="single" w:sz="4" w:space="0" w:color="auto"/>
              <w:right w:val="single" w:sz="4" w:space="0" w:color="auto"/>
            </w:tcBorders>
            <w:vAlign w:val="center"/>
          </w:tcPr>
          <w:p w14:paraId="75F12F96" w14:textId="77777777" w:rsidR="002B7D03" w:rsidRPr="007B3C5D" w:rsidRDefault="00AC6CCB" w:rsidP="004C6F99">
            <w:pPr>
              <w:pStyle w:val="Tabletext"/>
              <w:jc w:val="left"/>
              <w:rPr>
                <w:rFonts w:eastAsia="MS PGothic"/>
                <w:szCs w:val="21"/>
              </w:rPr>
            </w:pPr>
            <w:r w:rsidRPr="007B3C5D">
              <w:rPr>
                <w:rFonts w:eastAsia="MS PGothic"/>
                <w:szCs w:val="21"/>
              </w:rPr>
              <w:t>circulaire dextrogyre</w:t>
            </w:r>
          </w:p>
        </w:tc>
      </w:tr>
      <w:tr w:rsidR="002B7D03" w:rsidRPr="007B3C5D" w14:paraId="2F1AD1A4" w14:textId="77777777" w:rsidTr="00F53606">
        <w:trPr>
          <w:tblHeader/>
          <w:jc w:val="center"/>
        </w:trPr>
        <w:tc>
          <w:tcPr>
            <w:tcW w:w="4967" w:type="dxa"/>
            <w:tcBorders>
              <w:top w:val="single" w:sz="4" w:space="0" w:color="auto"/>
              <w:left w:val="single" w:sz="4" w:space="0" w:color="auto"/>
              <w:bottom w:val="single" w:sz="4" w:space="0" w:color="auto"/>
              <w:right w:val="single" w:sz="4" w:space="0" w:color="auto"/>
            </w:tcBorders>
            <w:vAlign w:val="center"/>
          </w:tcPr>
          <w:p w14:paraId="77852868" w14:textId="77777777" w:rsidR="002B7D03" w:rsidRPr="007B3C5D" w:rsidRDefault="002B7D03" w:rsidP="004C6F99">
            <w:pPr>
              <w:pStyle w:val="Tabletext"/>
              <w:jc w:val="left"/>
              <w:rPr>
                <w:rFonts w:eastAsia="MS PGothic"/>
              </w:rPr>
            </w:pPr>
            <w:r w:rsidRPr="007B3C5D">
              <w:rPr>
                <w:rFonts w:eastAsia="MS PGothic"/>
              </w:rPr>
              <w:t>Ellipticité (dB)</w:t>
            </w:r>
          </w:p>
        </w:tc>
        <w:tc>
          <w:tcPr>
            <w:tcW w:w="3836" w:type="dxa"/>
            <w:tcBorders>
              <w:top w:val="single" w:sz="4" w:space="0" w:color="auto"/>
              <w:left w:val="single" w:sz="4" w:space="0" w:color="auto"/>
              <w:bottom w:val="single" w:sz="4" w:space="0" w:color="auto"/>
              <w:right w:val="single" w:sz="4" w:space="0" w:color="auto"/>
            </w:tcBorders>
            <w:vAlign w:val="center"/>
          </w:tcPr>
          <w:p w14:paraId="4A6C12D2" w14:textId="77777777" w:rsidR="002B7D03" w:rsidRPr="007B3C5D" w:rsidRDefault="002B7D03" w:rsidP="004C6F99">
            <w:pPr>
              <w:pStyle w:val="Tabletext"/>
              <w:jc w:val="left"/>
              <w:rPr>
                <w:rFonts w:eastAsia="MS PGothic"/>
                <w:szCs w:val="21"/>
              </w:rPr>
            </w:pPr>
            <w:r w:rsidRPr="007B3C5D">
              <w:rPr>
                <w:rFonts w:eastAsia="MS PGothic"/>
                <w:szCs w:val="21"/>
              </w:rPr>
              <w:t>2,0 maximum</w:t>
            </w:r>
          </w:p>
        </w:tc>
      </w:tr>
      <w:tr w:rsidR="002B7D03" w:rsidRPr="007B3C5D" w14:paraId="6B2473DB" w14:textId="77777777" w:rsidTr="00F53606">
        <w:trPr>
          <w:tblHeader/>
          <w:jc w:val="center"/>
        </w:trPr>
        <w:tc>
          <w:tcPr>
            <w:tcW w:w="4967" w:type="dxa"/>
            <w:tcBorders>
              <w:top w:val="single" w:sz="4" w:space="0" w:color="auto"/>
              <w:left w:val="single" w:sz="4" w:space="0" w:color="auto"/>
              <w:bottom w:val="single" w:sz="4" w:space="0" w:color="auto"/>
              <w:right w:val="single" w:sz="4" w:space="0" w:color="auto"/>
            </w:tcBorders>
            <w:vAlign w:val="center"/>
          </w:tcPr>
          <w:p w14:paraId="32E941C4" w14:textId="77777777" w:rsidR="002B7D03" w:rsidRPr="007B3C5D" w:rsidRDefault="002B7D03" w:rsidP="004C6F99">
            <w:pPr>
              <w:pStyle w:val="Tabletext"/>
              <w:jc w:val="left"/>
              <w:rPr>
                <w:rFonts w:eastAsia="MS PGothic"/>
              </w:rPr>
            </w:pPr>
            <w:r w:rsidRPr="007B3C5D">
              <w:t xml:space="preserve">Niveau de puissance minimale reçue </w:t>
            </w:r>
            <w:r w:rsidRPr="007B3C5D">
              <w:rPr>
                <w:rFonts w:eastAsia="MS PGothic"/>
              </w:rPr>
              <w:t>à la sortie de l'antenne de référence (dBW)</w:t>
            </w:r>
          </w:p>
        </w:tc>
        <w:tc>
          <w:tcPr>
            <w:tcW w:w="3836" w:type="dxa"/>
            <w:tcBorders>
              <w:top w:val="single" w:sz="4" w:space="0" w:color="auto"/>
              <w:left w:val="single" w:sz="4" w:space="0" w:color="auto"/>
              <w:bottom w:val="single" w:sz="4" w:space="0" w:color="auto"/>
              <w:right w:val="single" w:sz="4" w:space="0" w:color="auto"/>
            </w:tcBorders>
            <w:vAlign w:val="center"/>
          </w:tcPr>
          <w:p w14:paraId="398CD718" w14:textId="4BFB5FCF" w:rsidR="002B7D03" w:rsidRPr="007B3C5D" w:rsidRDefault="002B7D03" w:rsidP="007A1E8C">
            <w:pPr>
              <w:pStyle w:val="Tabletext"/>
              <w:jc w:val="left"/>
              <w:rPr>
                <w:rFonts w:eastAsia="MS PGothic"/>
                <w:szCs w:val="21"/>
              </w:rPr>
            </w:pPr>
            <w:r w:rsidRPr="007B3C5D">
              <w:rPr>
                <w:rFonts w:eastAsia="MS PGothic"/>
              </w:rPr>
              <w:t xml:space="preserve">−158,5 </w:t>
            </w:r>
            <w:r w:rsidRPr="007B3C5D">
              <w:rPr>
                <w:rFonts w:eastAsia="MS PGothic"/>
              </w:rPr>
              <w:br/>
              <w:t>(</w:t>
            </w:r>
            <w:r w:rsidR="007A1E8C">
              <w:rPr>
                <w:rFonts w:eastAsia="MS PGothic"/>
              </w:rPr>
              <w:t>v</w:t>
            </w:r>
            <w:r w:rsidRPr="007B3C5D">
              <w:rPr>
                <w:rFonts w:eastAsia="MS PGothic"/>
              </w:rPr>
              <w:t>oir Note 2)</w:t>
            </w:r>
          </w:p>
        </w:tc>
      </w:tr>
      <w:tr w:rsidR="002B7D03" w:rsidRPr="007B3C5D" w14:paraId="721C21C9" w14:textId="77777777" w:rsidTr="00F53606">
        <w:trPr>
          <w:tblHeader/>
          <w:jc w:val="center"/>
        </w:trPr>
        <w:tc>
          <w:tcPr>
            <w:tcW w:w="4967" w:type="dxa"/>
            <w:tcBorders>
              <w:top w:val="single" w:sz="4" w:space="0" w:color="auto"/>
              <w:left w:val="single" w:sz="4" w:space="0" w:color="auto"/>
              <w:bottom w:val="single" w:sz="4" w:space="0" w:color="auto"/>
              <w:right w:val="single" w:sz="4" w:space="0" w:color="auto"/>
            </w:tcBorders>
            <w:vAlign w:val="center"/>
          </w:tcPr>
          <w:p w14:paraId="707D84FA" w14:textId="3362A12C" w:rsidR="002B7D03" w:rsidRPr="007B3C5D" w:rsidRDefault="002B7D03" w:rsidP="004C6F99">
            <w:pPr>
              <w:pStyle w:val="Tabletext"/>
              <w:jc w:val="left"/>
              <w:rPr>
                <w:rFonts w:eastAsia="MS PGothic"/>
              </w:rPr>
            </w:pPr>
            <w:r w:rsidRPr="007B3C5D">
              <w:rPr>
                <w:rFonts w:eastAsia="MS PGothic"/>
              </w:rPr>
              <w:t xml:space="preserve">Largeur de bande à </w:t>
            </w:r>
            <w:r w:rsidR="007F4CE3">
              <w:rPr>
                <w:rFonts w:eastAsia="MS PGothic"/>
              </w:rPr>
              <w:t>−</w:t>
            </w:r>
            <w:r w:rsidRPr="007B3C5D">
              <w:rPr>
                <w:rFonts w:eastAsia="MS PGothic"/>
              </w:rPr>
              <w:t>3 dB du filtre d'émission RF (MHz)</w:t>
            </w:r>
          </w:p>
        </w:tc>
        <w:tc>
          <w:tcPr>
            <w:tcW w:w="3836" w:type="dxa"/>
            <w:tcBorders>
              <w:top w:val="single" w:sz="4" w:space="0" w:color="auto"/>
              <w:left w:val="single" w:sz="4" w:space="0" w:color="auto"/>
              <w:bottom w:val="single" w:sz="4" w:space="0" w:color="auto"/>
              <w:right w:val="single" w:sz="4" w:space="0" w:color="auto"/>
            </w:tcBorders>
          </w:tcPr>
          <w:p w14:paraId="1A6364BB" w14:textId="77777777" w:rsidR="002B7D03" w:rsidRPr="007B3C5D" w:rsidRDefault="002B7D03" w:rsidP="004C6F99">
            <w:pPr>
              <w:pStyle w:val="Tabletext"/>
              <w:jc w:val="left"/>
              <w:rPr>
                <w:rFonts w:eastAsia="MS PGothic"/>
                <w:szCs w:val="21"/>
              </w:rPr>
            </w:pPr>
            <w:r w:rsidRPr="007B3C5D">
              <w:rPr>
                <w:rFonts w:eastAsia="MS PGothic"/>
                <w:szCs w:val="21"/>
              </w:rPr>
              <w:t>24</w:t>
            </w:r>
          </w:p>
        </w:tc>
      </w:tr>
      <w:tr w:rsidR="002B7D03" w:rsidRPr="007B3C5D" w14:paraId="75D97D8B" w14:textId="77777777" w:rsidTr="00F53606">
        <w:trPr>
          <w:tblHeader/>
          <w:jc w:val="center"/>
        </w:trPr>
        <w:tc>
          <w:tcPr>
            <w:tcW w:w="8803" w:type="dxa"/>
            <w:gridSpan w:val="2"/>
            <w:tcBorders>
              <w:top w:val="single" w:sz="4" w:space="0" w:color="auto"/>
            </w:tcBorders>
            <w:vAlign w:val="center"/>
          </w:tcPr>
          <w:p w14:paraId="3C4923A4" w14:textId="7B902D08" w:rsidR="002B7D03" w:rsidRPr="007B3C5D" w:rsidRDefault="002B7D03" w:rsidP="004C6F99">
            <w:pPr>
              <w:pStyle w:val="Tablelegend"/>
              <w:ind w:left="-85" w:firstLine="0"/>
            </w:pPr>
            <w:r w:rsidRPr="007B3C5D">
              <w:t>NOTE 1</w:t>
            </w:r>
            <w:r w:rsidR="001808AB" w:rsidRPr="007B3C5D">
              <w:t xml:space="preserve">: </w:t>
            </w:r>
            <w:r w:rsidRPr="007B3C5D">
              <w:t>Pour les paramètres du système GPS du SRNS, MDPB-R(</w:t>
            </w:r>
            <w:r w:rsidRPr="007B3C5D">
              <w:rPr>
                <w:i/>
              </w:rPr>
              <w:t>n</w:t>
            </w:r>
            <w:r w:rsidRPr="007B3C5D">
              <w:t xml:space="preserve">) désigne une modulation par déplacement de phase bivalente utilisant des éléments rectangulaires avec un débit d'éléments de </w:t>
            </w:r>
            <w:r w:rsidRPr="007B3C5D">
              <w:rPr>
                <w:i/>
              </w:rPr>
              <w:t>n</w:t>
            </w:r>
            <w:r w:rsidRPr="007B3C5D">
              <w:t> </w:t>
            </w:r>
            <w:r w:rsidRPr="007B3C5D">
              <w:sym w:font="Symbol" w:char="F0B4"/>
            </w:r>
            <w:r w:rsidRPr="007B3C5D">
              <w:t xml:space="preserve"> 1,023 (Méléments/s). </w:t>
            </w:r>
          </w:p>
          <w:p w14:paraId="5CE91BB9" w14:textId="72350ABF" w:rsidR="002B7D03" w:rsidRPr="007B3C5D" w:rsidRDefault="002B7D03" w:rsidP="004C6F99">
            <w:pPr>
              <w:pStyle w:val="Tablelegend"/>
              <w:ind w:left="-85" w:firstLine="0"/>
              <w:rPr>
                <w:rFonts w:eastAsia="MS PGothic"/>
                <w:szCs w:val="21"/>
              </w:rPr>
            </w:pPr>
            <w:r w:rsidRPr="007B3C5D">
              <w:t>NOTE 2</w:t>
            </w:r>
            <w:r w:rsidR="001808AB" w:rsidRPr="007B3C5D">
              <w:t xml:space="preserve">: </w:t>
            </w:r>
            <w:r w:rsidRPr="007B3C5D">
              <w:t>La puissance minimale reçue émanant du système SDCM est mesurée à la sortie d'une antenne de réception d'utilisateur de référence à polarisation circulaire dextrogyre de 0 dBi (située près de la surface de la Terre) pour l'orientation normale la plus défavorable lorsque l'angle d'élévation du satellite est supérieur à 5 degrés au-dessus du plan horizontal.</w:t>
            </w:r>
          </w:p>
        </w:tc>
      </w:tr>
    </w:tbl>
    <w:p w14:paraId="33B22892" w14:textId="77777777" w:rsidR="00561491" w:rsidRPr="007B3C5D" w:rsidRDefault="00561491" w:rsidP="004C6F99">
      <w:pPr>
        <w:pStyle w:val="Tablefin"/>
        <w:rPr>
          <w:rFonts w:eastAsia="SimSun"/>
          <w:lang w:val="fr-FR"/>
        </w:rPr>
      </w:pPr>
      <w:bookmarkStart w:id="1656" w:name="_Toc495943693"/>
      <w:bookmarkStart w:id="1657" w:name="_Toc495943852"/>
      <w:bookmarkStart w:id="1658" w:name="_Toc495944011"/>
      <w:bookmarkStart w:id="1659" w:name="_Toc495944170"/>
      <w:bookmarkStart w:id="1660" w:name="_Toc495944329"/>
      <w:bookmarkStart w:id="1661" w:name="_Toc495944488"/>
      <w:bookmarkStart w:id="1662" w:name="_Toc495944647"/>
      <w:bookmarkStart w:id="1663" w:name="_Toc495944806"/>
    </w:p>
    <w:p w14:paraId="54CB323E" w14:textId="77777777" w:rsidR="00561491" w:rsidRPr="007B3C5D" w:rsidRDefault="00561491" w:rsidP="004C6F99">
      <w:pPr>
        <w:rPr>
          <w:rFonts w:eastAsia="SimSun"/>
        </w:rPr>
      </w:pPr>
    </w:p>
    <w:p w14:paraId="12536020" w14:textId="77777777" w:rsidR="003570AE" w:rsidRPr="007B3C5D" w:rsidRDefault="003570AE" w:rsidP="004C6F99">
      <w:pPr>
        <w:pStyle w:val="AnnexNoTitle"/>
      </w:pPr>
      <w:r w:rsidRPr="007B3C5D">
        <w:t>Annex</w:t>
      </w:r>
      <w:r w:rsidR="000E131D" w:rsidRPr="007B3C5D">
        <w:t>e</w:t>
      </w:r>
      <w:r w:rsidRPr="007B3C5D">
        <w:t xml:space="preserve"> 13</w:t>
      </w:r>
      <w:bookmarkEnd w:id="1656"/>
      <w:bookmarkEnd w:id="1657"/>
      <w:bookmarkEnd w:id="1658"/>
      <w:bookmarkEnd w:id="1659"/>
      <w:bookmarkEnd w:id="1660"/>
      <w:bookmarkEnd w:id="1661"/>
      <w:bookmarkEnd w:id="1662"/>
      <w:bookmarkEnd w:id="1663"/>
      <w:r w:rsidRPr="007B3C5D">
        <w:br/>
      </w:r>
      <w:r w:rsidRPr="007B3C5D">
        <w:br/>
      </w:r>
      <w:r w:rsidR="000E131D" w:rsidRPr="007B3C5D">
        <w:t>Description technique et caractéristiques du réseau SBAS</w:t>
      </w:r>
      <w:r w:rsidR="00C92CE1" w:rsidRPr="007B3C5D">
        <w:t xml:space="preserve"> du SES </w:t>
      </w:r>
    </w:p>
    <w:p w14:paraId="239B58CF" w14:textId="77777777" w:rsidR="003570AE" w:rsidRPr="007B3C5D" w:rsidRDefault="003570AE" w:rsidP="004C6F99">
      <w:pPr>
        <w:pStyle w:val="Heading1"/>
      </w:pPr>
      <w:bookmarkStart w:id="1664" w:name="_Toc494718381"/>
      <w:bookmarkStart w:id="1665" w:name="_Toc495943694"/>
      <w:bookmarkStart w:id="1666" w:name="_Toc495943853"/>
      <w:bookmarkStart w:id="1667" w:name="_Toc495944012"/>
      <w:bookmarkStart w:id="1668" w:name="_Toc495944171"/>
      <w:bookmarkStart w:id="1669" w:name="_Toc495944330"/>
      <w:bookmarkStart w:id="1670" w:name="_Toc495944489"/>
      <w:bookmarkStart w:id="1671" w:name="_Toc495944648"/>
      <w:bookmarkStart w:id="1672" w:name="_Toc495944807"/>
      <w:r w:rsidRPr="007B3C5D">
        <w:t>1</w:t>
      </w:r>
      <w:r w:rsidRPr="007B3C5D">
        <w:tab/>
        <w:t>Introduction</w:t>
      </w:r>
      <w:bookmarkEnd w:id="1664"/>
      <w:bookmarkEnd w:id="1665"/>
      <w:bookmarkEnd w:id="1666"/>
      <w:bookmarkEnd w:id="1667"/>
      <w:bookmarkEnd w:id="1668"/>
      <w:bookmarkEnd w:id="1669"/>
      <w:bookmarkEnd w:id="1670"/>
      <w:bookmarkEnd w:id="1671"/>
      <w:bookmarkEnd w:id="1672"/>
    </w:p>
    <w:p w14:paraId="19AAC4FC" w14:textId="77777777" w:rsidR="00C92CE1" w:rsidRPr="007B3C5D" w:rsidRDefault="00C92CE1" w:rsidP="004C6F99">
      <w:r w:rsidRPr="007B3C5D">
        <w:t xml:space="preserve">Actuellement, le système SES prend en charge deux systèmes SBAS différents, à savoir le système complémentaire de zone étendue (WAAS) et le </w:t>
      </w:r>
      <w:r w:rsidR="006E1F6B" w:rsidRPr="007B3C5D">
        <w:t xml:space="preserve">service européen de navigation par complément géostationnaire </w:t>
      </w:r>
      <w:r w:rsidRPr="007B3C5D">
        <w:t>(EGNO</w:t>
      </w:r>
      <w:r w:rsidR="00BE149C" w:rsidRPr="007B3C5D">
        <w:t>S</w:t>
      </w:r>
      <w:r w:rsidRPr="007B3C5D">
        <w:t xml:space="preserve">), qui fournissent tous </w:t>
      </w:r>
      <w:r w:rsidR="006E1F6B" w:rsidRPr="007B3C5D">
        <w:t xml:space="preserve">les </w:t>
      </w:r>
      <w:r w:rsidRPr="007B3C5D">
        <w:t xml:space="preserve">deux des données sur l'intégrité des signaux GPS reçus, </w:t>
      </w:r>
      <w:r w:rsidR="006E1F6B" w:rsidRPr="007B3C5D">
        <w:t xml:space="preserve">ce qui permet de les utiliser </w:t>
      </w:r>
      <w:r w:rsidRPr="007B3C5D">
        <w:t xml:space="preserve">dans des applications </w:t>
      </w:r>
      <w:r w:rsidR="006E1F6B" w:rsidRPr="007B3C5D">
        <w:t xml:space="preserve">essentielles </w:t>
      </w:r>
      <w:r w:rsidRPr="007B3C5D">
        <w:t>pour la sécurité.</w:t>
      </w:r>
    </w:p>
    <w:p w14:paraId="4753AB79" w14:textId="77777777" w:rsidR="006E1F6B" w:rsidRPr="007B3C5D" w:rsidRDefault="006E1F6B" w:rsidP="004C6F99">
      <w:r w:rsidRPr="007B3C5D">
        <w:t>La charge utile WAAS à bord du satellite SES-15 à 129°</w:t>
      </w:r>
      <w:r w:rsidR="005116B2" w:rsidRPr="007B3C5D">
        <w:t>W</w:t>
      </w:r>
      <w:r w:rsidRPr="007B3C5D">
        <w:t xml:space="preserve"> </w:t>
      </w:r>
      <w:r w:rsidR="00AC769E" w:rsidRPr="007B3C5D">
        <w:t>appuiera l</w:t>
      </w:r>
      <w:r w:rsidRPr="007B3C5D">
        <w:t xml:space="preserve">es services </w:t>
      </w:r>
      <w:r w:rsidR="00AC769E" w:rsidRPr="007B3C5D">
        <w:t xml:space="preserve">SRNS de la Federal Aviation Administration </w:t>
      </w:r>
      <w:r w:rsidRPr="007B3C5D">
        <w:t xml:space="preserve">(FAA) </w:t>
      </w:r>
      <w:r w:rsidR="00AC769E" w:rsidRPr="007B3C5D">
        <w:t xml:space="preserve">aux </w:t>
      </w:r>
      <w:r w:rsidRPr="007B3C5D">
        <w:t xml:space="preserve">États-Unis en assurant une diffusion qui couvre l'espace aérien </w:t>
      </w:r>
      <w:r w:rsidR="00AC769E" w:rsidRPr="007B3C5D">
        <w:t xml:space="preserve">national </w:t>
      </w:r>
      <w:r w:rsidRPr="007B3C5D">
        <w:t xml:space="preserve">des États-Unis. La FAA fournit ce service </w:t>
      </w:r>
      <w:r w:rsidR="00BE149C" w:rsidRPr="007B3C5D">
        <w:t>car il</w:t>
      </w:r>
      <w:r w:rsidRPr="007B3C5D">
        <w:t xml:space="preserve"> améliore la capacité des </w:t>
      </w:r>
      <w:r w:rsidR="00AC769E" w:rsidRPr="007B3C5D">
        <w:t xml:space="preserve">aéronefs </w:t>
      </w:r>
      <w:r w:rsidRPr="007B3C5D">
        <w:t xml:space="preserve">équipés de GPS à effectuer des atterrissages de précision et il </w:t>
      </w:r>
      <w:r w:rsidR="00AC769E" w:rsidRPr="007B3C5D">
        <w:t xml:space="preserve">renforce la </w:t>
      </w:r>
      <w:r w:rsidRPr="007B3C5D">
        <w:t>sécurité de</w:t>
      </w:r>
      <w:r w:rsidR="00BE149C" w:rsidRPr="007B3C5D">
        <w:t>s</w:t>
      </w:r>
      <w:r w:rsidRPr="007B3C5D">
        <w:t xml:space="preserve"> vol</w:t>
      </w:r>
      <w:r w:rsidR="00BE149C" w:rsidRPr="007B3C5D">
        <w:t>s</w:t>
      </w:r>
      <w:r w:rsidRPr="007B3C5D">
        <w:t>.</w:t>
      </w:r>
    </w:p>
    <w:p w14:paraId="6FE61613" w14:textId="77777777" w:rsidR="003570AE" w:rsidRPr="007B3C5D" w:rsidRDefault="006E1F6B" w:rsidP="004C6F99">
      <w:pPr>
        <w:rPr>
          <w:szCs w:val="24"/>
        </w:rPr>
      </w:pPr>
      <w:r w:rsidRPr="007B3C5D">
        <w:rPr>
          <w:szCs w:val="24"/>
        </w:rPr>
        <w:t xml:space="preserve">Les charges utiles EGNOS à bord des satellites SES-5 et ASTRA-5B, respectivement à 5°E et 31,5°E, sont </w:t>
      </w:r>
      <w:r w:rsidR="00CB0FDF" w:rsidRPr="007B3C5D">
        <w:rPr>
          <w:szCs w:val="24"/>
        </w:rPr>
        <w:t xml:space="preserve">analogues </w:t>
      </w:r>
      <w:r w:rsidRPr="007B3C5D">
        <w:rPr>
          <w:szCs w:val="24"/>
        </w:rPr>
        <w:t xml:space="preserve">au WAAS mais diffusent des signaux qui </w:t>
      </w:r>
      <w:r w:rsidR="00BE149C" w:rsidRPr="007B3C5D">
        <w:rPr>
          <w:szCs w:val="24"/>
        </w:rPr>
        <w:t>couvr</w:t>
      </w:r>
      <w:r w:rsidR="00CB0FDF" w:rsidRPr="007B3C5D">
        <w:rPr>
          <w:szCs w:val="24"/>
        </w:rPr>
        <w:t xml:space="preserve">ent </w:t>
      </w:r>
      <w:r w:rsidRPr="007B3C5D">
        <w:rPr>
          <w:szCs w:val="24"/>
        </w:rPr>
        <w:t xml:space="preserve">actuellement les États </w:t>
      </w:r>
      <w:r w:rsidR="00CB0FDF" w:rsidRPr="007B3C5D">
        <w:rPr>
          <w:szCs w:val="24"/>
        </w:rPr>
        <w:t>M</w:t>
      </w:r>
      <w:r w:rsidRPr="007B3C5D">
        <w:rPr>
          <w:szCs w:val="24"/>
        </w:rPr>
        <w:t>embres de la Conférence européenne de l'aviation civile (CEAC)</w:t>
      </w:r>
      <w:r w:rsidR="003570AE" w:rsidRPr="007B3C5D">
        <w:rPr>
          <w:rStyle w:val="FootnoteReference"/>
          <w:szCs w:val="24"/>
        </w:rPr>
        <w:footnoteReference w:id="3"/>
      </w:r>
      <w:r w:rsidR="003570AE" w:rsidRPr="007B3C5D">
        <w:rPr>
          <w:szCs w:val="24"/>
        </w:rPr>
        <w:t>.</w:t>
      </w:r>
    </w:p>
    <w:p w14:paraId="68E9BDED" w14:textId="77777777" w:rsidR="005116B2" w:rsidRPr="007B3C5D" w:rsidRDefault="005116B2" w:rsidP="004C6F99">
      <w:r w:rsidRPr="007B3C5D">
        <w:lastRenderedPageBreak/>
        <w:t xml:space="preserve">Il convient de </w:t>
      </w:r>
      <w:r w:rsidR="00CB0FDF" w:rsidRPr="007B3C5D">
        <w:t xml:space="preserve">noter </w:t>
      </w:r>
      <w:r w:rsidRPr="007B3C5D">
        <w:t xml:space="preserve">que les positions orbitales des satellites mentionnées ci-dessus sont </w:t>
      </w:r>
      <w:r w:rsidR="00CB0FDF" w:rsidRPr="007B3C5D">
        <w:t xml:space="preserve">celles </w:t>
      </w:r>
      <w:r w:rsidRPr="007B3C5D">
        <w:t xml:space="preserve">de septembre 2017 et que les satellites peuvent être déplacés de temps </w:t>
      </w:r>
      <w:r w:rsidR="00CB0FDF" w:rsidRPr="007B3C5D">
        <w:t>à autre</w:t>
      </w:r>
      <w:r w:rsidRPr="007B3C5D">
        <w:t>, en fonction des exigences globales du système.</w:t>
      </w:r>
    </w:p>
    <w:p w14:paraId="6A282402" w14:textId="77777777" w:rsidR="003570AE" w:rsidRPr="007B3C5D" w:rsidRDefault="003570AE" w:rsidP="004C6F99">
      <w:pPr>
        <w:pStyle w:val="Heading1"/>
      </w:pPr>
      <w:bookmarkStart w:id="1673" w:name="_Toc494718382"/>
      <w:bookmarkStart w:id="1674" w:name="_Toc495943695"/>
      <w:bookmarkStart w:id="1675" w:name="_Toc495943854"/>
      <w:bookmarkStart w:id="1676" w:name="_Toc495944013"/>
      <w:bookmarkStart w:id="1677" w:name="_Toc495944172"/>
      <w:bookmarkStart w:id="1678" w:name="_Toc495944331"/>
      <w:bookmarkStart w:id="1679" w:name="_Toc495944490"/>
      <w:bookmarkStart w:id="1680" w:name="_Toc495944649"/>
      <w:bookmarkStart w:id="1681" w:name="_Toc495944808"/>
      <w:r w:rsidRPr="007B3C5D">
        <w:t>2</w:t>
      </w:r>
      <w:r w:rsidRPr="007B3C5D">
        <w:tab/>
      </w:r>
      <w:bookmarkEnd w:id="1673"/>
      <w:bookmarkEnd w:id="1674"/>
      <w:bookmarkEnd w:id="1675"/>
      <w:bookmarkEnd w:id="1676"/>
      <w:bookmarkEnd w:id="1677"/>
      <w:bookmarkEnd w:id="1678"/>
      <w:bookmarkEnd w:id="1679"/>
      <w:bookmarkEnd w:id="1680"/>
      <w:bookmarkEnd w:id="1681"/>
      <w:r w:rsidR="005116B2" w:rsidRPr="007B3C5D">
        <w:t>Présentation générale du système</w:t>
      </w:r>
    </w:p>
    <w:p w14:paraId="20FA44AF" w14:textId="5B0A7FDA" w:rsidR="00CB0FDF" w:rsidRPr="007B3C5D" w:rsidRDefault="00CB0FDF" w:rsidP="004C6F99">
      <w:pPr>
        <w:rPr>
          <w:szCs w:val="24"/>
        </w:rPr>
      </w:pPr>
      <w:r w:rsidRPr="007B3C5D">
        <w:rPr>
          <w:szCs w:val="24"/>
        </w:rPr>
        <w:t xml:space="preserve">La charge utile WAAS à bord du </w:t>
      </w:r>
      <w:r w:rsidR="00177BCD" w:rsidRPr="007B3C5D">
        <w:rPr>
          <w:szCs w:val="24"/>
        </w:rPr>
        <w:t xml:space="preserve">satellite </w:t>
      </w:r>
      <w:r w:rsidRPr="007B3C5D">
        <w:rPr>
          <w:szCs w:val="24"/>
        </w:rPr>
        <w:t xml:space="preserve">SES-15 et les charges utiles EGNOS à bord </w:t>
      </w:r>
      <w:r w:rsidR="00177BCD" w:rsidRPr="007B3C5D">
        <w:rPr>
          <w:szCs w:val="24"/>
        </w:rPr>
        <w:t xml:space="preserve">des satellites </w:t>
      </w:r>
      <w:r w:rsidRPr="007B3C5D">
        <w:rPr>
          <w:szCs w:val="24"/>
        </w:rPr>
        <w:t xml:space="preserve">SES-5 et ASTRA-5B </w:t>
      </w:r>
      <w:r w:rsidR="00BE149C" w:rsidRPr="007B3C5D">
        <w:rPr>
          <w:szCs w:val="24"/>
        </w:rPr>
        <w:t>utilisent</w:t>
      </w:r>
      <w:r w:rsidRPr="007B3C5D">
        <w:rPr>
          <w:szCs w:val="24"/>
        </w:rPr>
        <w:t xml:space="preserve"> des liaisons de service dans les band</w:t>
      </w:r>
      <w:r w:rsidR="000857C0" w:rsidRPr="007B3C5D">
        <w:rPr>
          <w:szCs w:val="24"/>
        </w:rPr>
        <w:t>es 1 </w:t>
      </w:r>
      <w:r w:rsidRPr="007B3C5D">
        <w:rPr>
          <w:szCs w:val="24"/>
        </w:rPr>
        <w:t>164-1</w:t>
      </w:r>
      <w:r w:rsidR="000857C0" w:rsidRPr="007B3C5D">
        <w:rPr>
          <w:szCs w:val="24"/>
        </w:rPr>
        <w:t> </w:t>
      </w:r>
      <w:r w:rsidRPr="007B3C5D">
        <w:rPr>
          <w:szCs w:val="24"/>
        </w:rPr>
        <w:t>215 MHz et 1</w:t>
      </w:r>
      <w:r w:rsidR="00BE149C" w:rsidRPr="007B3C5D">
        <w:rPr>
          <w:szCs w:val="24"/>
        </w:rPr>
        <w:t> </w:t>
      </w:r>
      <w:r w:rsidRPr="007B3C5D">
        <w:rPr>
          <w:szCs w:val="24"/>
        </w:rPr>
        <w:t>559</w:t>
      </w:r>
      <w:r w:rsidR="00D663F3" w:rsidRPr="007B3C5D">
        <w:rPr>
          <w:szCs w:val="24"/>
        </w:rPr>
        <w:noBreakHyphen/>
      </w:r>
      <w:r w:rsidRPr="007B3C5D">
        <w:rPr>
          <w:szCs w:val="24"/>
        </w:rPr>
        <w:t>1</w:t>
      </w:r>
      <w:r w:rsidR="00BE149C" w:rsidRPr="007B3C5D">
        <w:rPr>
          <w:szCs w:val="24"/>
        </w:rPr>
        <w:t> </w:t>
      </w:r>
      <w:r w:rsidRPr="007B3C5D">
        <w:rPr>
          <w:szCs w:val="24"/>
        </w:rPr>
        <w:t>610</w:t>
      </w:r>
      <w:r w:rsidR="00BE149C" w:rsidRPr="007B3C5D">
        <w:rPr>
          <w:szCs w:val="24"/>
        </w:rPr>
        <w:t> </w:t>
      </w:r>
      <w:r w:rsidRPr="007B3C5D">
        <w:rPr>
          <w:szCs w:val="24"/>
        </w:rPr>
        <w:t xml:space="preserve">MHz </w:t>
      </w:r>
      <w:r w:rsidR="006446BF" w:rsidRPr="007B3C5D">
        <w:rPr>
          <w:szCs w:val="24"/>
        </w:rPr>
        <w:t xml:space="preserve">attribuées au SRNS </w:t>
      </w:r>
      <w:r w:rsidRPr="007B3C5D">
        <w:rPr>
          <w:szCs w:val="24"/>
        </w:rPr>
        <w:t xml:space="preserve">sur la </w:t>
      </w:r>
      <w:r w:rsidR="00177BCD" w:rsidRPr="007B3C5D">
        <w:rPr>
          <w:szCs w:val="24"/>
        </w:rPr>
        <w:t xml:space="preserve">surface visible de la </w:t>
      </w:r>
      <w:r w:rsidRPr="007B3C5D">
        <w:rPr>
          <w:szCs w:val="24"/>
        </w:rPr>
        <w:t xml:space="preserve">Terre dans la même </w:t>
      </w:r>
      <w:r w:rsidR="006446BF" w:rsidRPr="007B3C5D">
        <w:rPr>
          <w:szCs w:val="24"/>
        </w:rPr>
        <w:t>plag</w:t>
      </w:r>
      <w:r w:rsidRPr="007B3C5D">
        <w:rPr>
          <w:szCs w:val="24"/>
        </w:rPr>
        <w:t>e de fréquences que les signaux GPS L1 (dans la bande 1 559-1 610 MHz) et L5 (dans la bande 1</w:t>
      </w:r>
      <w:r w:rsidR="00D663F3" w:rsidRPr="007B3C5D">
        <w:rPr>
          <w:szCs w:val="24"/>
        </w:rPr>
        <w:t> </w:t>
      </w:r>
      <w:r w:rsidRPr="007B3C5D">
        <w:rPr>
          <w:szCs w:val="24"/>
        </w:rPr>
        <w:t>164</w:t>
      </w:r>
      <w:r w:rsidR="00D663F3" w:rsidRPr="007B3C5D">
        <w:rPr>
          <w:szCs w:val="24"/>
        </w:rPr>
        <w:noBreakHyphen/>
      </w:r>
      <w:r w:rsidRPr="007B3C5D">
        <w:rPr>
          <w:szCs w:val="24"/>
        </w:rPr>
        <w:t>1</w:t>
      </w:r>
      <w:r w:rsidR="00D663F3" w:rsidRPr="007B3C5D">
        <w:rPr>
          <w:szCs w:val="24"/>
        </w:rPr>
        <w:t> </w:t>
      </w:r>
      <w:r w:rsidRPr="007B3C5D">
        <w:rPr>
          <w:szCs w:val="24"/>
        </w:rPr>
        <w:t xml:space="preserve">215 MHz), avec des liaisons montantes de connexion aux États-Unis et en Europe dans les bandes de fréquences </w:t>
      </w:r>
      <w:r w:rsidR="00177BCD" w:rsidRPr="007B3C5D">
        <w:rPr>
          <w:szCs w:val="24"/>
        </w:rPr>
        <w:t xml:space="preserve">indiquées </w:t>
      </w:r>
      <w:r w:rsidRPr="007B3C5D">
        <w:rPr>
          <w:szCs w:val="24"/>
        </w:rPr>
        <w:t xml:space="preserve">dans le </w:t>
      </w:r>
      <w:r w:rsidR="00177BCD" w:rsidRPr="007B3C5D">
        <w:rPr>
          <w:szCs w:val="24"/>
        </w:rPr>
        <w:t>T</w:t>
      </w:r>
      <w:r w:rsidRPr="007B3C5D">
        <w:rPr>
          <w:szCs w:val="24"/>
        </w:rPr>
        <w:t>ableau 3</w:t>
      </w:r>
      <w:r w:rsidR="001808AB" w:rsidRPr="007B3C5D">
        <w:rPr>
          <w:szCs w:val="24"/>
        </w:rPr>
        <w:t>5</w:t>
      </w:r>
      <w:r w:rsidRPr="007B3C5D">
        <w:rPr>
          <w:szCs w:val="24"/>
        </w:rPr>
        <w:t xml:space="preserve"> ci-</w:t>
      </w:r>
      <w:r w:rsidR="00177BCD" w:rsidRPr="007B3C5D">
        <w:rPr>
          <w:szCs w:val="24"/>
        </w:rPr>
        <w:t>après</w:t>
      </w:r>
      <w:r w:rsidRPr="007B3C5D">
        <w:rPr>
          <w:szCs w:val="24"/>
        </w:rPr>
        <w:t>.</w:t>
      </w:r>
    </w:p>
    <w:p w14:paraId="3C29ACE4" w14:textId="77777777" w:rsidR="00CB0FDF" w:rsidRPr="007B3C5D" w:rsidRDefault="00CB0FDF" w:rsidP="004C6F99">
      <w:pPr>
        <w:rPr>
          <w:szCs w:val="24"/>
        </w:rPr>
      </w:pPr>
      <w:r w:rsidRPr="007B3C5D">
        <w:rPr>
          <w:szCs w:val="24"/>
        </w:rPr>
        <w:t xml:space="preserve">Les charges utiles WAAS et EGNOS fourniront des données aux récepteurs GPS compatibles WAAS et EGNOS. Ces informations seront ensuite utilisées pour corriger les erreurs </w:t>
      </w:r>
      <w:r w:rsidR="00177BCD" w:rsidRPr="007B3C5D">
        <w:rPr>
          <w:szCs w:val="24"/>
        </w:rPr>
        <w:t xml:space="preserve">de mesure de </w:t>
      </w:r>
      <w:r w:rsidRPr="007B3C5D">
        <w:rPr>
          <w:szCs w:val="24"/>
        </w:rPr>
        <w:t xml:space="preserve">la position GPS, améliorant ainsi la précision </w:t>
      </w:r>
      <w:r w:rsidR="00E75ADB" w:rsidRPr="007B3C5D">
        <w:rPr>
          <w:szCs w:val="24"/>
        </w:rPr>
        <w:t xml:space="preserve">de la correction </w:t>
      </w:r>
      <w:r w:rsidRPr="007B3C5D">
        <w:rPr>
          <w:szCs w:val="24"/>
        </w:rPr>
        <w:t xml:space="preserve">de la position GPS </w:t>
      </w:r>
      <w:r w:rsidR="00E75ADB" w:rsidRPr="007B3C5D">
        <w:rPr>
          <w:szCs w:val="24"/>
        </w:rPr>
        <w:t>qu'il est possible d'obtenir</w:t>
      </w:r>
      <w:r w:rsidRPr="007B3C5D">
        <w:rPr>
          <w:szCs w:val="24"/>
        </w:rPr>
        <w:t xml:space="preserve"> de 10 mètres à environ 1 mètre. La principale station de liaison montante </w:t>
      </w:r>
      <w:r w:rsidR="00177BCD" w:rsidRPr="007B3C5D">
        <w:rPr>
          <w:szCs w:val="24"/>
        </w:rPr>
        <w:t xml:space="preserve">de connexion </w:t>
      </w:r>
      <w:r w:rsidRPr="007B3C5D">
        <w:rPr>
          <w:szCs w:val="24"/>
        </w:rPr>
        <w:t xml:space="preserve">pour le signal WAAS sera la station </w:t>
      </w:r>
      <w:r w:rsidR="00177BCD" w:rsidRPr="007B3C5D">
        <w:rPr>
          <w:szCs w:val="24"/>
        </w:rPr>
        <w:t xml:space="preserve">terrienne </w:t>
      </w:r>
      <w:r w:rsidR="00E75ADB" w:rsidRPr="007B3C5D">
        <w:rPr>
          <w:szCs w:val="24"/>
        </w:rPr>
        <w:t xml:space="preserve">SES </w:t>
      </w:r>
      <w:r w:rsidR="00177BCD" w:rsidRPr="007B3C5D">
        <w:rPr>
          <w:szCs w:val="24"/>
        </w:rPr>
        <w:t xml:space="preserve">South Mountain </w:t>
      </w:r>
      <w:r w:rsidRPr="007B3C5D">
        <w:rPr>
          <w:szCs w:val="24"/>
        </w:rPr>
        <w:t>à Somis</w:t>
      </w:r>
      <w:r w:rsidR="00E75ADB" w:rsidRPr="007B3C5D">
        <w:rPr>
          <w:szCs w:val="24"/>
        </w:rPr>
        <w:t xml:space="preserve"> (</w:t>
      </w:r>
      <w:r w:rsidRPr="007B3C5D">
        <w:rPr>
          <w:szCs w:val="24"/>
        </w:rPr>
        <w:t>C</w:t>
      </w:r>
      <w:r w:rsidR="00E75ADB" w:rsidRPr="007B3C5D">
        <w:rPr>
          <w:szCs w:val="24"/>
        </w:rPr>
        <w:t>alifornie)</w:t>
      </w:r>
      <w:r w:rsidRPr="007B3C5D">
        <w:rPr>
          <w:szCs w:val="24"/>
        </w:rPr>
        <w:t xml:space="preserve">, avec une </w:t>
      </w:r>
      <w:r w:rsidR="00177BCD" w:rsidRPr="007B3C5D">
        <w:rPr>
          <w:szCs w:val="24"/>
        </w:rPr>
        <w:t xml:space="preserve">station de secours immédiat </w:t>
      </w:r>
      <w:r w:rsidRPr="007B3C5D">
        <w:rPr>
          <w:szCs w:val="24"/>
        </w:rPr>
        <w:t>située à Brewster</w:t>
      </w:r>
      <w:r w:rsidR="00E75ADB" w:rsidRPr="007B3C5D">
        <w:rPr>
          <w:szCs w:val="24"/>
        </w:rPr>
        <w:t xml:space="preserve"> (Washington)</w:t>
      </w:r>
      <w:r w:rsidRPr="007B3C5D">
        <w:rPr>
          <w:szCs w:val="24"/>
        </w:rPr>
        <w:t>.</w:t>
      </w:r>
      <w:r w:rsidR="00E75ADB" w:rsidRPr="007B3C5D">
        <w:rPr>
          <w:szCs w:val="24"/>
        </w:rPr>
        <w:t xml:space="preserve"> Concernant le système</w:t>
      </w:r>
      <w:r w:rsidRPr="007B3C5D">
        <w:rPr>
          <w:szCs w:val="24"/>
        </w:rPr>
        <w:t xml:space="preserve"> EGNOS, les stations de liaison montante </w:t>
      </w:r>
      <w:r w:rsidR="00177BCD" w:rsidRPr="007B3C5D">
        <w:rPr>
          <w:szCs w:val="24"/>
        </w:rPr>
        <w:t xml:space="preserve">de connexion </w:t>
      </w:r>
      <w:r w:rsidRPr="007B3C5D">
        <w:rPr>
          <w:szCs w:val="24"/>
        </w:rPr>
        <w:t xml:space="preserve">pour </w:t>
      </w:r>
      <w:r w:rsidR="00E75ADB" w:rsidRPr="007B3C5D">
        <w:rPr>
          <w:szCs w:val="24"/>
        </w:rPr>
        <w:t xml:space="preserve">les satellites </w:t>
      </w:r>
      <w:r w:rsidRPr="007B3C5D">
        <w:rPr>
          <w:szCs w:val="24"/>
        </w:rPr>
        <w:t>SES-5 et ASTRA-5B sont basées à Betzdorf</w:t>
      </w:r>
      <w:r w:rsidR="00177BCD" w:rsidRPr="007B3C5D">
        <w:rPr>
          <w:szCs w:val="24"/>
        </w:rPr>
        <w:t xml:space="preserve"> (Luxembourg)</w:t>
      </w:r>
      <w:r w:rsidRPr="007B3C5D">
        <w:rPr>
          <w:szCs w:val="24"/>
        </w:rPr>
        <w:t xml:space="preserve"> et à Redu</w:t>
      </w:r>
      <w:r w:rsidR="00177BCD" w:rsidRPr="007B3C5D">
        <w:rPr>
          <w:szCs w:val="24"/>
        </w:rPr>
        <w:t xml:space="preserve"> (Belgique)</w:t>
      </w:r>
      <w:r w:rsidRPr="007B3C5D">
        <w:rPr>
          <w:szCs w:val="24"/>
        </w:rPr>
        <w:t>.</w:t>
      </w:r>
    </w:p>
    <w:p w14:paraId="25DA6CF7" w14:textId="77777777" w:rsidR="00CB0FDF" w:rsidRPr="007B3C5D" w:rsidRDefault="00CB0FDF" w:rsidP="004C6F99">
      <w:r w:rsidRPr="007B3C5D">
        <w:t xml:space="preserve">Les stations au sol appliquent une correction d'erreur directe aux messages WAAS et EGNOS et les alignent </w:t>
      </w:r>
      <w:r w:rsidR="00177BCD" w:rsidRPr="007B3C5D">
        <w:t xml:space="preserve">temporellement </w:t>
      </w:r>
      <w:r w:rsidRPr="007B3C5D">
        <w:t xml:space="preserve">sur </w:t>
      </w:r>
      <w:r w:rsidR="00177BCD" w:rsidRPr="007B3C5D">
        <w:t xml:space="preserve">la période </w:t>
      </w:r>
      <w:r w:rsidRPr="007B3C5D">
        <w:t>de la sous-</w:t>
      </w:r>
      <w:r w:rsidR="00177BCD" w:rsidRPr="007B3C5D">
        <w:t xml:space="preserve">trame </w:t>
      </w:r>
      <w:r w:rsidRPr="007B3C5D">
        <w:t xml:space="preserve">de diffusion GPS, puis </w:t>
      </w:r>
      <w:r w:rsidR="00177BCD" w:rsidRPr="007B3C5D">
        <w:t xml:space="preserve">acheminent </w:t>
      </w:r>
      <w:r w:rsidRPr="007B3C5D">
        <w:t xml:space="preserve">ces messages </w:t>
      </w:r>
      <w:r w:rsidR="00177BCD" w:rsidRPr="007B3C5D">
        <w:t xml:space="preserve">par liaison montante </w:t>
      </w:r>
      <w:r w:rsidRPr="007B3C5D">
        <w:t>aux charges utiles de navigation</w:t>
      </w:r>
      <w:r w:rsidR="00177BCD" w:rsidRPr="007B3C5D">
        <w:t>,</w:t>
      </w:r>
      <w:r w:rsidRPr="007B3C5D">
        <w:t xml:space="preserve"> qui reçoivent et </w:t>
      </w:r>
      <w:r w:rsidR="00177BCD" w:rsidRPr="007B3C5D">
        <w:t xml:space="preserve">rediffusent </w:t>
      </w:r>
      <w:r w:rsidRPr="007B3C5D">
        <w:t xml:space="preserve">les messages </w:t>
      </w:r>
      <w:r w:rsidR="00135DDE" w:rsidRPr="007B3C5D">
        <w:t xml:space="preserve">aux utilisateurs </w:t>
      </w:r>
      <w:r w:rsidRPr="007B3C5D">
        <w:t xml:space="preserve">à la surface de la Terre et aux </w:t>
      </w:r>
      <w:r w:rsidR="00135DDE" w:rsidRPr="007B3C5D">
        <w:t xml:space="preserve">utilisateurs </w:t>
      </w:r>
      <w:r w:rsidRPr="007B3C5D">
        <w:t>de l'aviation dans les espace</w:t>
      </w:r>
      <w:r w:rsidR="00135DDE" w:rsidRPr="007B3C5D">
        <w:t>s</w:t>
      </w:r>
      <w:r w:rsidRPr="007B3C5D">
        <w:t xml:space="preserve"> aérien</w:t>
      </w:r>
      <w:r w:rsidR="00135DDE" w:rsidRPr="007B3C5D">
        <w:t>s</w:t>
      </w:r>
      <w:r w:rsidRPr="007B3C5D">
        <w:t xml:space="preserve"> nationaux couverts.</w:t>
      </w:r>
    </w:p>
    <w:p w14:paraId="4792F3CE" w14:textId="77777777" w:rsidR="00CB0FDF" w:rsidRPr="007B3C5D" w:rsidRDefault="00CB0FDF" w:rsidP="004C6F99">
      <w:pPr>
        <w:rPr>
          <w:szCs w:val="24"/>
        </w:rPr>
      </w:pPr>
      <w:r w:rsidRPr="007B3C5D">
        <w:rPr>
          <w:szCs w:val="24"/>
        </w:rPr>
        <w:t xml:space="preserve">La charge utile WAAS utilisera également une balise de </w:t>
      </w:r>
      <w:r w:rsidR="00135DDE" w:rsidRPr="007B3C5D">
        <w:rPr>
          <w:szCs w:val="24"/>
        </w:rPr>
        <w:t xml:space="preserve">poursuite </w:t>
      </w:r>
      <w:r w:rsidRPr="007B3C5D">
        <w:rPr>
          <w:szCs w:val="24"/>
        </w:rPr>
        <w:t>à 3 700,2 MHz.</w:t>
      </w:r>
    </w:p>
    <w:p w14:paraId="6BA008E4" w14:textId="0B80F9CF" w:rsidR="003570AE" w:rsidRPr="007B3C5D" w:rsidRDefault="003570AE" w:rsidP="004C6F99">
      <w:pPr>
        <w:pStyle w:val="TableNo"/>
      </w:pPr>
      <w:r w:rsidRPr="007B3C5D">
        <w:t>TABLE</w:t>
      </w:r>
      <w:r w:rsidR="00135DDE" w:rsidRPr="007B3C5D">
        <w:t>AU</w:t>
      </w:r>
      <w:r w:rsidRPr="007B3C5D">
        <w:t xml:space="preserve"> 3</w:t>
      </w:r>
      <w:r w:rsidR="001808AB" w:rsidRPr="007B3C5D">
        <w:t>5</w:t>
      </w:r>
    </w:p>
    <w:p w14:paraId="7581F19C" w14:textId="70B96753" w:rsidR="003570AE" w:rsidRPr="007B3C5D" w:rsidRDefault="00135DDE" w:rsidP="004C6F99">
      <w:pPr>
        <w:pStyle w:val="Tabletitle"/>
      </w:pPr>
      <w:r w:rsidRPr="007B3C5D">
        <w:t xml:space="preserve">Bandes des liaisons de connexion </w:t>
      </w:r>
      <w:r w:rsidR="003570AE" w:rsidRPr="007B3C5D">
        <w:t xml:space="preserve">WAAS </w:t>
      </w:r>
      <w:r w:rsidRPr="007B3C5D">
        <w:t xml:space="preserve">et </w:t>
      </w:r>
      <w:r w:rsidR="003570AE" w:rsidRPr="007B3C5D">
        <w:t xml:space="preserve">EGNOS </w:t>
      </w:r>
      <w:r w:rsidRPr="007B3C5D">
        <w:t xml:space="preserve">pour les signaux </w:t>
      </w:r>
      <w:r w:rsidR="003570AE" w:rsidRPr="007B3C5D">
        <w:t xml:space="preserve">L1 </w:t>
      </w:r>
      <w:r w:rsidRPr="007B3C5D">
        <w:t xml:space="preserve">et </w:t>
      </w:r>
      <w:r w:rsidR="003570AE" w:rsidRPr="007B3C5D">
        <w:t>L5</w:t>
      </w:r>
    </w:p>
    <w:tbl>
      <w:tblPr>
        <w:tblW w:w="82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65"/>
        <w:gridCol w:w="2835"/>
        <w:gridCol w:w="2580"/>
      </w:tblGrid>
      <w:tr w:rsidR="003570AE" w:rsidRPr="007B3C5D" w14:paraId="6F8993BF" w14:textId="77777777" w:rsidTr="00763DF1">
        <w:trPr>
          <w:cantSplit/>
          <w:jc w:val="center"/>
        </w:trPr>
        <w:tc>
          <w:tcPr>
            <w:tcW w:w="2865" w:type="dxa"/>
            <w:vAlign w:val="center"/>
          </w:tcPr>
          <w:p w14:paraId="151EE556" w14:textId="77777777" w:rsidR="003570AE" w:rsidRPr="007B3C5D" w:rsidRDefault="003570AE" w:rsidP="004C6F99">
            <w:pPr>
              <w:pStyle w:val="Tablehead"/>
              <w:keepNext w:val="0"/>
            </w:pPr>
            <w:r w:rsidRPr="007B3C5D">
              <w:t>Satellite</w:t>
            </w:r>
          </w:p>
        </w:tc>
        <w:tc>
          <w:tcPr>
            <w:tcW w:w="2835" w:type="dxa"/>
            <w:vAlign w:val="center"/>
          </w:tcPr>
          <w:p w14:paraId="5D50CADD" w14:textId="77777777" w:rsidR="003570AE" w:rsidRPr="007B3C5D" w:rsidRDefault="00135DDE" w:rsidP="004C6F99">
            <w:pPr>
              <w:pStyle w:val="Tablehead"/>
              <w:keepNext w:val="0"/>
            </w:pPr>
            <w:r w:rsidRPr="007B3C5D">
              <w:t xml:space="preserve">Liaison de connexion </w:t>
            </w:r>
            <w:r w:rsidR="00E75ADB" w:rsidRPr="007B3C5D">
              <w:t xml:space="preserve">pour </w:t>
            </w:r>
            <w:r w:rsidR="003570AE" w:rsidRPr="007B3C5D">
              <w:t>L1 (MHz)</w:t>
            </w:r>
          </w:p>
        </w:tc>
        <w:tc>
          <w:tcPr>
            <w:tcW w:w="2580" w:type="dxa"/>
            <w:vAlign w:val="center"/>
          </w:tcPr>
          <w:p w14:paraId="7F836A15" w14:textId="77777777" w:rsidR="003570AE" w:rsidRPr="007B3C5D" w:rsidRDefault="00135DDE" w:rsidP="004C6F99">
            <w:pPr>
              <w:pStyle w:val="Tablehead"/>
              <w:keepNext w:val="0"/>
            </w:pPr>
            <w:r w:rsidRPr="007B3C5D">
              <w:t xml:space="preserve">Liaison de connexion </w:t>
            </w:r>
            <w:r w:rsidR="00E75ADB" w:rsidRPr="007B3C5D">
              <w:t xml:space="preserve">pour </w:t>
            </w:r>
            <w:r w:rsidR="003570AE" w:rsidRPr="007B3C5D">
              <w:t>L5 (MHz)</w:t>
            </w:r>
          </w:p>
        </w:tc>
      </w:tr>
      <w:tr w:rsidR="003570AE" w:rsidRPr="007B3C5D" w14:paraId="708E49F1" w14:textId="77777777" w:rsidTr="00763DF1">
        <w:trPr>
          <w:cantSplit/>
          <w:jc w:val="center"/>
        </w:trPr>
        <w:tc>
          <w:tcPr>
            <w:tcW w:w="2865" w:type="dxa"/>
          </w:tcPr>
          <w:p w14:paraId="0BF60ACA" w14:textId="77777777" w:rsidR="003570AE" w:rsidRPr="007B3C5D" w:rsidRDefault="003570AE" w:rsidP="004C6F99">
            <w:pPr>
              <w:pStyle w:val="Tabletext"/>
            </w:pPr>
            <w:r w:rsidRPr="007B3C5D">
              <w:t>SES-15 (WAAS)</w:t>
            </w:r>
          </w:p>
        </w:tc>
        <w:tc>
          <w:tcPr>
            <w:tcW w:w="2835" w:type="dxa"/>
          </w:tcPr>
          <w:p w14:paraId="7908995B" w14:textId="77777777" w:rsidR="003570AE" w:rsidRPr="007B3C5D" w:rsidRDefault="003570AE" w:rsidP="004C6F99">
            <w:pPr>
              <w:pStyle w:val="Tabletext"/>
              <w:jc w:val="center"/>
            </w:pPr>
            <w:r w:rsidRPr="007B3C5D">
              <w:t>6 628</w:t>
            </w:r>
            <w:r w:rsidR="00135DDE" w:rsidRPr="007B3C5D">
              <w:t>,</w:t>
            </w:r>
            <w:r w:rsidRPr="007B3C5D">
              <w:t>27-6 650</w:t>
            </w:r>
            <w:r w:rsidR="00135DDE" w:rsidRPr="007B3C5D">
              <w:t>,</w:t>
            </w:r>
            <w:r w:rsidRPr="007B3C5D">
              <w:t>27</w:t>
            </w:r>
          </w:p>
        </w:tc>
        <w:tc>
          <w:tcPr>
            <w:tcW w:w="2580" w:type="dxa"/>
          </w:tcPr>
          <w:p w14:paraId="59F03E2E" w14:textId="77777777" w:rsidR="003570AE" w:rsidRPr="007B3C5D" w:rsidRDefault="003570AE" w:rsidP="004C6F99">
            <w:pPr>
              <w:pStyle w:val="Tabletext"/>
              <w:jc w:val="center"/>
            </w:pPr>
            <w:r w:rsidRPr="007B3C5D">
              <w:t>6 679</w:t>
            </w:r>
            <w:r w:rsidR="00135DDE" w:rsidRPr="007B3C5D">
              <w:t>,</w:t>
            </w:r>
            <w:r w:rsidRPr="007B3C5D">
              <w:t>42-6 701</w:t>
            </w:r>
            <w:r w:rsidR="00135DDE" w:rsidRPr="007B3C5D">
              <w:t>,</w:t>
            </w:r>
            <w:r w:rsidRPr="007B3C5D">
              <w:t>42</w:t>
            </w:r>
          </w:p>
        </w:tc>
      </w:tr>
      <w:tr w:rsidR="003570AE" w:rsidRPr="007B3C5D" w14:paraId="0BF8672A" w14:textId="77777777" w:rsidTr="00763DF1">
        <w:trPr>
          <w:cantSplit/>
          <w:jc w:val="center"/>
        </w:trPr>
        <w:tc>
          <w:tcPr>
            <w:tcW w:w="2865" w:type="dxa"/>
          </w:tcPr>
          <w:p w14:paraId="1DB79D96" w14:textId="77777777" w:rsidR="003570AE" w:rsidRPr="007B3C5D" w:rsidRDefault="003570AE" w:rsidP="004C6F99">
            <w:pPr>
              <w:pStyle w:val="Tabletext"/>
            </w:pPr>
            <w:r w:rsidRPr="007B3C5D">
              <w:t>SES-5 (EGNOS)</w:t>
            </w:r>
          </w:p>
        </w:tc>
        <w:tc>
          <w:tcPr>
            <w:tcW w:w="2835" w:type="dxa"/>
          </w:tcPr>
          <w:p w14:paraId="282540DC" w14:textId="77777777" w:rsidR="003570AE" w:rsidRPr="007B3C5D" w:rsidRDefault="003570AE" w:rsidP="004C6F99">
            <w:pPr>
              <w:pStyle w:val="Tabletext"/>
              <w:jc w:val="center"/>
            </w:pPr>
            <w:r w:rsidRPr="007B3C5D">
              <w:t>5 840</w:t>
            </w:r>
            <w:r w:rsidR="00135DDE" w:rsidRPr="007B3C5D">
              <w:t>,</w:t>
            </w:r>
            <w:r w:rsidRPr="007B3C5D">
              <w:t>42-5 860</w:t>
            </w:r>
            <w:r w:rsidR="00135DDE" w:rsidRPr="007B3C5D">
              <w:t>,</w:t>
            </w:r>
            <w:r w:rsidRPr="007B3C5D">
              <w:t>42</w:t>
            </w:r>
          </w:p>
        </w:tc>
        <w:tc>
          <w:tcPr>
            <w:tcW w:w="2580" w:type="dxa"/>
          </w:tcPr>
          <w:p w14:paraId="383608B2" w14:textId="77777777" w:rsidR="003570AE" w:rsidRPr="007B3C5D" w:rsidRDefault="003570AE" w:rsidP="004C6F99">
            <w:pPr>
              <w:pStyle w:val="Tabletext"/>
              <w:jc w:val="center"/>
            </w:pPr>
            <w:r w:rsidRPr="007B3C5D">
              <w:t>5 778</w:t>
            </w:r>
            <w:r w:rsidR="00135DDE" w:rsidRPr="007B3C5D">
              <w:t>,</w:t>
            </w:r>
            <w:r w:rsidRPr="007B3C5D">
              <w:t>795-5 829</w:t>
            </w:r>
            <w:r w:rsidR="00135DDE" w:rsidRPr="007B3C5D">
              <w:t>,</w:t>
            </w:r>
            <w:r w:rsidRPr="007B3C5D">
              <w:t>795</w:t>
            </w:r>
          </w:p>
        </w:tc>
      </w:tr>
      <w:tr w:rsidR="003570AE" w:rsidRPr="007B3C5D" w14:paraId="79A9FAD9" w14:textId="77777777" w:rsidTr="00763DF1">
        <w:trPr>
          <w:cantSplit/>
          <w:jc w:val="center"/>
        </w:trPr>
        <w:tc>
          <w:tcPr>
            <w:tcW w:w="2865" w:type="dxa"/>
          </w:tcPr>
          <w:p w14:paraId="539A6935" w14:textId="77777777" w:rsidR="003570AE" w:rsidRPr="007B3C5D" w:rsidRDefault="003570AE" w:rsidP="004C6F99">
            <w:pPr>
              <w:pStyle w:val="Tabletext"/>
            </w:pPr>
            <w:r w:rsidRPr="007B3C5D">
              <w:t>ASTRA-5B (EGNOS)</w:t>
            </w:r>
          </w:p>
        </w:tc>
        <w:tc>
          <w:tcPr>
            <w:tcW w:w="2835" w:type="dxa"/>
          </w:tcPr>
          <w:p w14:paraId="65C303DF" w14:textId="77777777" w:rsidR="003570AE" w:rsidRPr="007B3C5D" w:rsidRDefault="003570AE" w:rsidP="004C6F99">
            <w:pPr>
              <w:pStyle w:val="Tabletext"/>
              <w:jc w:val="center"/>
            </w:pPr>
            <w:r w:rsidRPr="007B3C5D">
              <w:t>5 823</w:t>
            </w:r>
            <w:r w:rsidR="00135DDE" w:rsidRPr="007B3C5D">
              <w:t>,</w:t>
            </w:r>
            <w:r w:rsidRPr="007B3C5D">
              <w:t>420-5 847</w:t>
            </w:r>
            <w:r w:rsidR="00135DDE" w:rsidRPr="007B3C5D">
              <w:t>,</w:t>
            </w:r>
            <w:r w:rsidRPr="007B3C5D">
              <w:t>420</w:t>
            </w:r>
          </w:p>
        </w:tc>
        <w:tc>
          <w:tcPr>
            <w:tcW w:w="2580" w:type="dxa"/>
          </w:tcPr>
          <w:p w14:paraId="05787841" w14:textId="77777777" w:rsidR="003570AE" w:rsidRPr="007B3C5D" w:rsidRDefault="003570AE" w:rsidP="004C6F99">
            <w:pPr>
              <w:pStyle w:val="Tabletext"/>
              <w:jc w:val="center"/>
            </w:pPr>
            <w:r w:rsidRPr="007B3C5D">
              <w:t>5 725</w:t>
            </w:r>
            <w:r w:rsidR="00135DDE" w:rsidRPr="007B3C5D">
              <w:t>,</w:t>
            </w:r>
            <w:r w:rsidRPr="007B3C5D">
              <w:t>197-5 778</w:t>
            </w:r>
            <w:r w:rsidR="00135DDE" w:rsidRPr="007B3C5D">
              <w:t>,</w:t>
            </w:r>
            <w:r w:rsidRPr="007B3C5D">
              <w:t>393</w:t>
            </w:r>
          </w:p>
        </w:tc>
      </w:tr>
    </w:tbl>
    <w:p w14:paraId="0909619A" w14:textId="77777777" w:rsidR="003570AE" w:rsidRPr="007B3C5D" w:rsidRDefault="003570AE" w:rsidP="004C6F99">
      <w:pPr>
        <w:pStyle w:val="Heading1"/>
      </w:pPr>
      <w:bookmarkStart w:id="1682" w:name="_Toc494718383"/>
      <w:bookmarkStart w:id="1683" w:name="_Toc495943696"/>
      <w:bookmarkStart w:id="1684" w:name="_Toc495943855"/>
      <w:bookmarkStart w:id="1685" w:name="_Toc495944014"/>
      <w:bookmarkStart w:id="1686" w:name="_Toc495944173"/>
      <w:bookmarkStart w:id="1687" w:name="_Toc495944332"/>
      <w:bookmarkStart w:id="1688" w:name="_Toc495944491"/>
      <w:bookmarkStart w:id="1689" w:name="_Toc495944650"/>
      <w:bookmarkStart w:id="1690" w:name="_Toc495944809"/>
      <w:r w:rsidRPr="007B3C5D">
        <w:t>3</w:t>
      </w:r>
      <w:r w:rsidRPr="007B3C5D">
        <w:tab/>
      </w:r>
      <w:r w:rsidR="00135DDE" w:rsidRPr="007B3C5D">
        <w:t>C</w:t>
      </w:r>
      <w:r w:rsidRPr="007B3C5D">
        <w:t>onfiguration</w:t>
      </w:r>
      <w:bookmarkEnd w:id="1682"/>
      <w:bookmarkEnd w:id="1683"/>
      <w:bookmarkEnd w:id="1684"/>
      <w:bookmarkEnd w:id="1685"/>
      <w:bookmarkEnd w:id="1686"/>
      <w:bookmarkEnd w:id="1687"/>
      <w:bookmarkEnd w:id="1688"/>
      <w:bookmarkEnd w:id="1689"/>
      <w:bookmarkEnd w:id="1690"/>
      <w:r w:rsidR="00135DDE" w:rsidRPr="007B3C5D">
        <w:t xml:space="preserve"> du système</w:t>
      </w:r>
    </w:p>
    <w:p w14:paraId="47F213B5" w14:textId="77777777" w:rsidR="003570AE" w:rsidRPr="007B3C5D" w:rsidRDefault="003570AE" w:rsidP="004C6F99">
      <w:pPr>
        <w:pStyle w:val="Heading2"/>
      </w:pPr>
      <w:bookmarkStart w:id="1691" w:name="_Toc494718384"/>
      <w:bookmarkStart w:id="1692" w:name="_Toc495943697"/>
      <w:bookmarkStart w:id="1693" w:name="_Toc495943856"/>
      <w:bookmarkStart w:id="1694" w:name="_Toc495944015"/>
      <w:bookmarkStart w:id="1695" w:name="_Toc495944174"/>
      <w:bookmarkStart w:id="1696" w:name="_Toc495944333"/>
      <w:bookmarkStart w:id="1697" w:name="_Toc495944492"/>
      <w:bookmarkStart w:id="1698" w:name="_Toc495944651"/>
      <w:bookmarkStart w:id="1699" w:name="_Toc495944810"/>
      <w:r w:rsidRPr="007B3C5D">
        <w:t>3.1</w:t>
      </w:r>
      <w:r w:rsidRPr="007B3C5D">
        <w:tab/>
      </w:r>
      <w:r w:rsidR="00135DDE" w:rsidRPr="007B3C5D">
        <w:t>S</w:t>
      </w:r>
      <w:r w:rsidRPr="007B3C5D">
        <w:t>egment</w:t>
      </w:r>
      <w:bookmarkEnd w:id="1691"/>
      <w:bookmarkEnd w:id="1692"/>
      <w:bookmarkEnd w:id="1693"/>
      <w:bookmarkEnd w:id="1694"/>
      <w:bookmarkEnd w:id="1695"/>
      <w:bookmarkEnd w:id="1696"/>
      <w:bookmarkEnd w:id="1697"/>
      <w:bookmarkEnd w:id="1698"/>
      <w:bookmarkEnd w:id="1699"/>
      <w:r w:rsidR="00135DDE" w:rsidRPr="007B3C5D">
        <w:t xml:space="preserve"> spatial</w:t>
      </w:r>
    </w:p>
    <w:p w14:paraId="2CEADA86" w14:textId="77777777" w:rsidR="00D72489" w:rsidRPr="007B3C5D" w:rsidRDefault="00D72489" w:rsidP="004C6F99">
      <w:r w:rsidRPr="007B3C5D">
        <w:t>La charge utile de navigation est un simple répéteur de type bouclage ou à transposition de fréquence</w:t>
      </w:r>
      <w:r w:rsidR="00463A7C" w:rsidRPr="007B3C5D">
        <w:t>.</w:t>
      </w:r>
      <w:r w:rsidRPr="007B3C5D">
        <w:t xml:space="preserve"> </w:t>
      </w:r>
      <w:r w:rsidR="00E75ADB" w:rsidRPr="007B3C5D">
        <w:t>Celui-ci</w:t>
      </w:r>
      <w:r w:rsidR="00463A7C" w:rsidRPr="007B3C5D">
        <w:t xml:space="preserve"> </w:t>
      </w:r>
      <w:r w:rsidRPr="007B3C5D">
        <w:t>reçoit le</w:t>
      </w:r>
      <w:r w:rsidR="00463A7C" w:rsidRPr="007B3C5D">
        <w:t>s</w:t>
      </w:r>
      <w:r w:rsidRPr="007B3C5D">
        <w:t xml:space="preserve"> message</w:t>
      </w:r>
      <w:r w:rsidR="00463A7C" w:rsidRPr="007B3C5D">
        <w:t>s</w:t>
      </w:r>
      <w:r w:rsidRPr="007B3C5D">
        <w:t xml:space="preserve"> WAAS </w:t>
      </w:r>
      <w:r w:rsidR="00463A7C" w:rsidRPr="007B3C5D">
        <w:t xml:space="preserve">ou EGNOS </w:t>
      </w:r>
      <w:r w:rsidRPr="007B3C5D">
        <w:t>acheminé</w:t>
      </w:r>
      <w:r w:rsidR="00463A7C" w:rsidRPr="007B3C5D">
        <w:t>s</w:t>
      </w:r>
      <w:r w:rsidRPr="007B3C5D">
        <w:t xml:space="preserve"> par liaison montante sur une paire de </w:t>
      </w:r>
      <w:r w:rsidR="00AB7B64" w:rsidRPr="007B3C5D">
        <w:t>canaux à fréquence fixe</w:t>
      </w:r>
      <w:r w:rsidRPr="007B3C5D">
        <w:t xml:space="preserve"> dans la bande attribuée au SFS pour les liaisons montantes, </w:t>
      </w:r>
      <w:r w:rsidR="00463A7C" w:rsidRPr="007B3C5D">
        <w:t xml:space="preserve">les filtre </w:t>
      </w:r>
      <w:r w:rsidRPr="007B3C5D">
        <w:t xml:space="preserve">et </w:t>
      </w:r>
      <w:r w:rsidR="00463A7C" w:rsidRPr="007B3C5D">
        <w:t xml:space="preserve">les </w:t>
      </w:r>
      <w:r w:rsidRPr="007B3C5D">
        <w:t>transpos</w:t>
      </w:r>
      <w:r w:rsidR="00463A7C" w:rsidRPr="007B3C5D">
        <w:t>e</w:t>
      </w:r>
      <w:r w:rsidRPr="007B3C5D">
        <w:t xml:space="preserve"> vers la bande 1 559-1 610 MHz</w:t>
      </w:r>
      <w:r w:rsidR="00463A7C" w:rsidRPr="007B3C5D">
        <w:t xml:space="preserve"> (pour le signal L1</w:t>
      </w:r>
      <w:r w:rsidRPr="007B3C5D">
        <w:t>) et la bande 1 164-1 215 MHz</w:t>
      </w:r>
      <w:r w:rsidR="00463A7C" w:rsidRPr="007B3C5D">
        <w:t xml:space="preserve"> (pour le signal L5</w:t>
      </w:r>
      <w:r w:rsidRPr="007B3C5D">
        <w:t>). Des amplificateurs et des antennes d'émission spéciales émettent les signaux du SRNS vers la Terre, couvrant les espaces aériens souhaités.</w:t>
      </w:r>
    </w:p>
    <w:p w14:paraId="48CE235E" w14:textId="77777777" w:rsidR="003570AE" w:rsidRPr="007B3C5D" w:rsidRDefault="003570AE" w:rsidP="004C6F99">
      <w:pPr>
        <w:pStyle w:val="Heading2"/>
      </w:pPr>
      <w:bookmarkStart w:id="1700" w:name="_Toc494718385"/>
      <w:bookmarkStart w:id="1701" w:name="_Toc495943698"/>
      <w:bookmarkStart w:id="1702" w:name="_Toc495943857"/>
      <w:bookmarkStart w:id="1703" w:name="_Toc495944016"/>
      <w:bookmarkStart w:id="1704" w:name="_Toc495944175"/>
      <w:bookmarkStart w:id="1705" w:name="_Toc495944334"/>
      <w:bookmarkStart w:id="1706" w:name="_Toc495944493"/>
      <w:bookmarkStart w:id="1707" w:name="_Toc495944652"/>
      <w:bookmarkStart w:id="1708" w:name="_Toc495944811"/>
      <w:r w:rsidRPr="007B3C5D">
        <w:lastRenderedPageBreak/>
        <w:t>3.2</w:t>
      </w:r>
      <w:r w:rsidRPr="007B3C5D">
        <w:tab/>
      </w:r>
      <w:r w:rsidR="00135DDE" w:rsidRPr="007B3C5D">
        <w:t>S</w:t>
      </w:r>
      <w:r w:rsidRPr="007B3C5D">
        <w:t>egment</w:t>
      </w:r>
      <w:bookmarkEnd w:id="1700"/>
      <w:bookmarkEnd w:id="1701"/>
      <w:bookmarkEnd w:id="1702"/>
      <w:bookmarkEnd w:id="1703"/>
      <w:bookmarkEnd w:id="1704"/>
      <w:bookmarkEnd w:id="1705"/>
      <w:bookmarkEnd w:id="1706"/>
      <w:bookmarkEnd w:id="1707"/>
      <w:bookmarkEnd w:id="1708"/>
      <w:r w:rsidR="00135DDE" w:rsidRPr="007B3C5D">
        <w:t xml:space="preserve"> au sol</w:t>
      </w:r>
    </w:p>
    <w:p w14:paraId="272F9B13" w14:textId="77777777" w:rsidR="00135DDE" w:rsidRPr="007B3C5D" w:rsidRDefault="00135DDE" w:rsidP="004C6F99">
      <w:bookmarkStart w:id="1709" w:name="_Toc494718386"/>
      <w:bookmarkStart w:id="1710" w:name="_Toc495943699"/>
      <w:bookmarkStart w:id="1711" w:name="_Toc495943858"/>
      <w:bookmarkStart w:id="1712" w:name="_Toc495944017"/>
      <w:bookmarkStart w:id="1713" w:name="_Toc495944176"/>
      <w:bookmarkStart w:id="1714" w:name="_Toc495944335"/>
      <w:bookmarkStart w:id="1715" w:name="_Toc495944494"/>
      <w:bookmarkStart w:id="1716" w:name="_Toc495944653"/>
      <w:bookmarkStart w:id="1717" w:name="_Toc495944812"/>
      <w:r w:rsidRPr="007B3C5D">
        <w:t>L'opérateur du SBAS concerné fournit l'infrastructure au sol SBAS associée. Celle-ci reçoit les signaux du SRNS et calcule les données de correction appropriées, avant incorporation dans le signal transmis sur la liaison montante.</w:t>
      </w:r>
    </w:p>
    <w:p w14:paraId="685CFE25" w14:textId="77777777" w:rsidR="003570AE" w:rsidRPr="007B3C5D" w:rsidRDefault="003570AE" w:rsidP="004C6F99">
      <w:pPr>
        <w:pStyle w:val="Heading1"/>
      </w:pPr>
      <w:r w:rsidRPr="007B3C5D">
        <w:t>4</w:t>
      </w:r>
      <w:r w:rsidRPr="007B3C5D">
        <w:tab/>
      </w:r>
      <w:r w:rsidR="00135DDE" w:rsidRPr="007B3C5D">
        <w:t xml:space="preserve">Structure des signaux des charge utiles </w:t>
      </w:r>
      <w:r w:rsidRPr="007B3C5D">
        <w:t xml:space="preserve">WAAS </w:t>
      </w:r>
      <w:r w:rsidR="00135DDE" w:rsidRPr="007B3C5D">
        <w:t xml:space="preserve">et </w:t>
      </w:r>
      <w:r w:rsidRPr="007B3C5D">
        <w:t xml:space="preserve">EGNOS </w:t>
      </w:r>
      <w:bookmarkEnd w:id="1709"/>
      <w:bookmarkEnd w:id="1710"/>
      <w:bookmarkEnd w:id="1711"/>
      <w:bookmarkEnd w:id="1712"/>
      <w:bookmarkEnd w:id="1713"/>
      <w:bookmarkEnd w:id="1714"/>
      <w:bookmarkEnd w:id="1715"/>
      <w:bookmarkEnd w:id="1716"/>
      <w:bookmarkEnd w:id="1717"/>
    </w:p>
    <w:p w14:paraId="528EADE7" w14:textId="77777777" w:rsidR="00135DDE" w:rsidRPr="007B3C5D" w:rsidRDefault="00135DDE" w:rsidP="004C6F99">
      <w:r w:rsidRPr="007B3C5D">
        <w:t xml:space="preserve">Les messages complémentaires </w:t>
      </w:r>
      <w:r w:rsidR="003570AE" w:rsidRPr="007B3C5D">
        <w:t xml:space="preserve">WAAS </w:t>
      </w:r>
      <w:r w:rsidRPr="007B3C5D">
        <w:t xml:space="preserve">et </w:t>
      </w:r>
      <w:r w:rsidR="003570AE" w:rsidRPr="007B3C5D">
        <w:t xml:space="preserve">EGNOS </w:t>
      </w:r>
      <w:r w:rsidRPr="007B3C5D">
        <w:t xml:space="preserve">sont diffusés </w:t>
      </w:r>
      <w:r w:rsidR="00E75ADB" w:rsidRPr="007B3C5D">
        <w:t>sur</w:t>
      </w:r>
      <w:r w:rsidRPr="007B3C5D">
        <w:t xml:space="preserve"> la même fréquence que les signaux </w:t>
      </w:r>
      <w:r w:rsidR="00E75ADB" w:rsidRPr="007B3C5D">
        <w:t xml:space="preserve">GPS </w:t>
      </w:r>
      <w:r w:rsidR="003570AE" w:rsidRPr="007B3C5D">
        <w:t xml:space="preserve">L1 </w:t>
      </w:r>
      <w:r w:rsidRPr="007B3C5D">
        <w:t xml:space="preserve">et </w:t>
      </w:r>
      <w:r w:rsidR="003570AE" w:rsidRPr="007B3C5D">
        <w:t xml:space="preserve">L5. </w:t>
      </w:r>
      <w:r w:rsidRPr="007B3C5D">
        <w:t xml:space="preserve">La communauté de l'aviation détermine la structure du signal pour les messages SBAS. Le format et la structure de base des messages SBAS sont les mêmes que pour le signal de navigation GPS transmis sur ces fréquences par les satellites GPS, car les messages SBAS sont destinés à être reçus par les récepteurs d'utilisateur équipés pour recevoir les messages GPS. </w:t>
      </w:r>
    </w:p>
    <w:p w14:paraId="46B2564D" w14:textId="77777777" w:rsidR="00135DDE" w:rsidRPr="007B3C5D" w:rsidRDefault="00135DDE" w:rsidP="004C6F99">
      <w:r w:rsidRPr="007B3C5D">
        <w:t xml:space="preserve">La structure de signal commune inclut un code C/A GPS avec le message WAAS incorporé et un code civil de type GPS. Le système est conçu de sorte que l'un des signaux de code C/A et P(Y) GPS </w:t>
      </w:r>
      <w:r w:rsidR="00934D55" w:rsidRPr="007B3C5D">
        <w:t xml:space="preserve">ou les deux </w:t>
      </w:r>
      <w:r w:rsidRPr="007B3C5D">
        <w:t>puisse</w:t>
      </w:r>
      <w:r w:rsidR="00934D55" w:rsidRPr="007B3C5D">
        <w:t>nt</w:t>
      </w:r>
      <w:r w:rsidRPr="007B3C5D">
        <w:t xml:space="preserve"> être incorporé</w:t>
      </w:r>
      <w:r w:rsidR="00934D55" w:rsidRPr="007B3C5D">
        <w:t>s</w:t>
      </w:r>
      <w:r w:rsidRPr="007B3C5D">
        <w:t xml:space="preserve"> sur les liaisons montantes et puisse</w:t>
      </w:r>
      <w:r w:rsidR="00934D55" w:rsidRPr="007B3C5D">
        <w:t>nt</w:t>
      </w:r>
      <w:r w:rsidRPr="007B3C5D">
        <w:t xml:space="preserve"> donc être transmis sur les liaisons descendantes L1 et L5. </w:t>
      </w:r>
    </w:p>
    <w:p w14:paraId="42A5AA94" w14:textId="6305DF28" w:rsidR="003570AE" w:rsidRPr="007B3C5D" w:rsidRDefault="00135DDE" w:rsidP="004C6F99">
      <w:r w:rsidRPr="007B3C5D">
        <w:t xml:space="preserve">Les niveaux des signaux </w:t>
      </w:r>
      <w:r w:rsidR="003570AE" w:rsidRPr="007B3C5D">
        <w:t xml:space="preserve">L1 </w:t>
      </w:r>
      <w:r w:rsidRPr="007B3C5D">
        <w:t xml:space="preserve">et </w:t>
      </w:r>
      <w:r w:rsidR="003570AE" w:rsidRPr="007B3C5D">
        <w:t xml:space="preserve">L5 </w:t>
      </w:r>
      <w:r w:rsidRPr="007B3C5D">
        <w:t xml:space="preserve">transmis depuis les charges utiles </w:t>
      </w:r>
      <w:r w:rsidR="003570AE" w:rsidRPr="007B3C5D">
        <w:t xml:space="preserve">WAAS </w:t>
      </w:r>
      <w:r w:rsidRPr="007B3C5D">
        <w:t xml:space="preserve">et </w:t>
      </w:r>
      <w:r w:rsidR="003570AE" w:rsidRPr="007B3C5D">
        <w:t xml:space="preserve">EGNOS </w:t>
      </w:r>
      <w:r w:rsidR="009117BE" w:rsidRPr="007B3C5D">
        <w:t xml:space="preserve">à bord des stations spatiales </w:t>
      </w:r>
      <w:r w:rsidR="00934D55" w:rsidRPr="007B3C5D">
        <w:t xml:space="preserve">du </w:t>
      </w:r>
      <w:r w:rsidR="003570AE" w:rsidRPr="007B3C5D">
        <w:t xml:space="preserve">SES </w:t>
      </w:r>
      <w:r w:rsidR="009117BE" w:rsidRPr="007B3C5D">
        <w:t xml:space="preserve">sont indiqués dans le </w:t>
      </w:r>
      <w:r w:rsidR="003570AE" w:rsidRPr="007B3C5D">
        <w:t>Table</w:t>
      </w:r>
      <w:r w:rsidR="009117BE" w:rsidRPr="007B3C5D">
        <w:t>au</w:t>
      </w:r>
      <w:r w:rsidR="003570AE" w:rsidRPr="007B3C5D">
        <w:t> 3</w:t>
      </w:r>
      <w:r w:rsidR="001808AB" w:rsidRPr="007B3C5D">
        <w:t>6</w:t>
      </w:r>
      <w:r w:rsidR="00934D55" w:rsidRPr="007B3C5D">
        <w:t>.</w:t>
      </w:r>
    </w:p>
    <w:p w14:paraId="688DCB1A" w14:textId="53A39138" w:rsidR="003570AE" w:rsidRPr="007B3C5D" w:rsidRDefault="003570AE" w:rsidP="004C6F99">
      <w:pPr>
        <w:pStyle w:val="TableNo"/>
      </w:pPr>
      <w:r w:rsidRPr="007B3C5D">
        <w:t>TABLE</w:t>
      </w:r>
      <w:r w:rsidR="009117BE" w:rsidRPr="007B3C5D">
        <w:t>AU</w:t>
      </w:r>
      <w:r w:rsidRPr="007B3C5D">
        <w:t xml:space="preserve"> 3</w:t>
      </w:r>
      <w:r w:rsidR="001808AB" w:rsidRPr="007B3C5D">
        <w:t>6</w:t>
      </w:r>
    </w:p>
    <w:p w14:paraId="22B58E65" w14:textId="77777777" w:rsidR="003570AE" w:rsidRPr="007B3C5D" w:rsidRDefault="009117BE" w:rsidP="004C6F99">
      <w:pPr>
        <w:pStyle w:val="Tabletitle"/>
      </w:pPr>
      <w:r w:rsidRPr="007B3C5D">
        <w:t xml:space="preserve">Intensité des signaux </w:t>
      </w:r>
      <w:r w:rsidR="003570AE" w:rsidRPr="007B3C5D">
        <w:t xml:space="preserve">L1 </w:t>
      </w:r>
      <w:r w:rsidRPr="007B3C5D">
        <w:t xml:space="preserve">et </w:t>
      </w:r>
      <w:r w:rsidR="003570AE" w:rsidRPr="007B3C5D">
        <w:t xml:space="preserve">L5 </w:t>
      </w:r>
      <w:r w:rsidRPr="007B3C5D">
        <w:t xml:space="preserve">transmis depuis les charges utiles </w:t>
      </w:r>
      <w:r w:rsidR="003570AE" w:rsidRPr="007B3C5D">
        <w:t xml:space="preserve">WAAS </w:t>
      </w:r>
      <w:r w:rsidRPr="007B3C5D">
        <w:t xml:space="preserve">et </w:t>
      </w:r>
      <w:r w:rsidR="003570AE" w:rsidRPr="007B3C5D">
        <w:t xml:space="preserve">EGNOS </w:t>
      </w:r>
      <w:r w:rsidRPr="007B3C5D">
        <w:br/>
        <w:t xml:space="preserve">à bord des satellites </w:t>
      </w:r>
      <w:r w:rsidR="000857C0" w:rsidRPr="007B3C5D">
        <w:t xml:space="preserve">du </w:t>
      </w:r>
      <w:r w:rsidR="003570AE" w:rsidRPr="007B3C5D">
        <w:t xml:space="preserve">SES </w:t>
      </w:r>
    </w:p>
    <w:tbl>
      <w:tblPr>
        <w:tblW w:w="82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41"/>
        <w:gridCol w:w="2010"/>
        <w:gridCol w:w="2029"/>
      </w:tblGrid>
      <w:tr w:rsidR="003570AE" w:rsidRPr="007B3C5D" w14:paraId="5304A7A1" w14:textId="77777777" w:rsidTr="00763DF1">
        <w:trPr>
          <w:jc w:val="center"/>
        </w:trPr>
        <w:tc>
          <w:tcPr>
            <w:tcW w:w="4241" w:type="dxa"/>
            <w:vAlign w:val="center"/>
          </w:tcPr>
          <w:p w14:paraId="2A248C63" w14:textId="77777777" w:rsidR="003570AE" w:rsidRPr="007B3C5D" w:rsidRDefault="009117BE" w:rsidP="004C6F99">
            <w:pPr>
              <w:pStyle w:val="Tablehead"/>
              <w:keepNext w:val="0"/>
            </w:pPr>
            <w:r w:rsidRPr="007B3C5D">
              <w:t xml:space="preserve">Valeur de crête de la puissance isotrope rayonnée équivalente </w:t>
            </w:r>
            <w:r w:rsidR="003570AE" w:rsidRPr="007B3C5D">
              <w:br/>
              <w:t>(dBW)</w:t>
            </w:r>
            <w:r w:rsidR="003570AE" w:rsidRPr="007B3C5D">
              <w:rPr>
                <w:vertAlign w:val="superscript"/>
              </w:rPr>
              <w:t>(1)</w:t>
            </w:r>
          </w:p>
        </w:tc>
        <w:tc>
          <w:tcPr>
            <w:tcW w:w="2010" w:type="dxa"/>
            <w:vAlign w:val="center"/>
          </w:tcPr>
          <w:p w14:paraId="572A87AF" w14:textId="77777777" w:rsidR="003570AE" w:rsidRPr="007B3C5D" w:rsidRDefault="003570AE" w:rsidP="004C6F99">
            <w:pPr>
              <w:pStyle w:val="Tablehead"/>
              <w:keepNext w:val="0"/>
            </w:pPr>
            <w:r w:rsidRPr="007B3C5D">
              <w:t>L1</w:t>
            </w:r>
          </w:p>
        </w:tc>
        <w:tc>
          <w:tcPr>
            <w:tcW w:w="2029" w:type="dxa"/>
            <w:vAlign w:val="center"/>
          </w:tcPr>
          <w:p w14:paraId="15A416A0" w14:textId="77777777" w:rsidR="003570AE" w:rsidRPr="007B3C5D" w:rsidRDefault="003570AE" w:rsidP="004C6F99">
            <w:pPr>
              <w:pStyle w:val="Tablehead"/>
              <w:keepNext w:val="0"/>
            </w:pPr>
            <w:r w:rsidRPr="007B3C5D">
              <w:t>L5</w:t>
            </w:r>
          </w:p>
        </w:tc>
      </w:tr>
      <w:tr w:rsidR="003570AE" w:rsidRPr="007B3C5D" w14:paraId="1922C6DF" w14:textId="77777777" w:rsidTr="00763DF1">
        <w:trPr>
          <w:jc w:val="center"/>
        </w:trPr>
        <w:tc>
          <w:tcPr>
            <w:tcW w:w="4241" w:type="dxa"/>
          </w:tcPr>
          <w:p w14:paraId="749FAB78" w14:textId="77777777" w:rsidR="003570AE" w:rsidRPr="007B3C5D" w:rsidRDefault="003570AE" w:rsidP="004C6F99">
            <w:pPr>
              <w:pStyle w:val="Tabletext"/>
            </w:pPr>
            <w:r w:rsidRPr="007B3C5D">
              <w:t>SES-15 (WAAS)</w:t>
            </w:r>
          </w:p>
        </w:tc>
        <w:tc>
          <w:tcPr>
            <w:tcW w:w="2010" w:type="dxa"/>
          </w:tcPr>
          <w:p w14:paraId="2C820E96" w14:textId="77777777" w:rsidR="003570AE" w:rsidRPr="007B3C5D" w:rsidRDefault="003570AE" w:rsidP="004C6F99">
            <w:pPr>
              <w:pStyle w:val="Tabletext"/>
              <w:jc w:val="center"/>
            </w:pPr>
            <w:r w:rsidRPr="007B3C5D">
              <w:t>35</w:t>
            </w:r>
            <w:r w:rsidR="009117BE" w:rsidRPr="007B3C5D">
              <w:t>,</w:t>
            </w:r>
            <w:r w:rsidRPr="007B3C5D">
              <w:t>5</w:t>
            </w:r>
          </w:p>
        </w:tc>
        <w:tc>
          <w:tcPr>
            <w:tcW w:w="2029" w:type="dxa"/>
          </w:tcPr>
          <w:p w14:paraId="14764ADD" w14:textId="77777777" w:rsidR="003570AE" w:rsidRPr="007B3C5D" w:rsidRDefault="003570AE" w:rsidP="004C6F99">
            <w:pPr>
              <w:pStyle w:val="Tabletext"/>
              <w:jc w:val="center"/>
            </w:pPr>
            <w:r w:rsidRPr="007B3C5D">
              <w:t>34</w:t>
            </w:r>
            <w:r w:rsidR="009117BE" w:rsidRPr="007B3C5D">
              <w:t>,</w:t>
            </w:r>
            <w:r w:rsidRPr="007B3C5D">
              <w:t>7</w:t>
            </w:r>
          </w:p>
        </w:tc>
      </w:tr>
      <w:tr w:rsidR="003570AE" w:rsidRPr="007B3C5D" w14:paraId="58130D11" w14:textId="77777777" w:rsidTr="00763DF1">
        <w:trPr>
          <w:jc w:val="center"/>
        </w:trPr>
        <w:tc>
          <w:tcPr>
            <w:tcW w:w="4241" w:type="dxa"/>
          </w:tcPr>
          <w:p w14:paraId="66341088" w14:textId="77777777" w:rsidR="003570AE" w:rsidRPr="007B3C5D" w:rsidRDefault="003570AE" w:rsidP="004C6F99">
            <w:pPr>
              <w:pStyle w:val="Tabletext"/>
            </w:pPr>
            <w:r w:rsidRPr="007B3C5D">
              <w:t>SES-5 (EGNOS)</w:t>
            </w:r>
          </w:p>
        </w:tc>
        <w:tc>
          <w:tcPr>
            <w:tcW w:w="2010" w:type="dxa"/>
          </w:tcPr>
          <w:p w14:paraId="766B2218" w14:textId="77777777" w:rsidR="003570AE" w:rsidRPr="007B3C5D" w:rsidRDefault="003570AE" w:rsidP="004C6F99">
            <w:pPr>
              <w:pStyle w:val="Tabletext"/>
              <w:jc w:val="center"/>
            </w:pPr>
            <w:r w:rsidRPr="007B3C5D">
              <w:t>35</w:t>
            </w:r>
            <w:r w:rsidR="009117BE" w:rsidRPr="007B3C5D">
              <w:t>,</w:t>
            </w:r>
            <w:r w:rsidRPr="007B3C5D">
              <w:t>7</w:t>
            </w:r>
          </w:p>
        </w:tc>
        <w:tc>
          <w:tcPr>
            <w:tcW w:w="2029" w:type="dxa"/>
          </w:tcPr>
          <w:p w14:paraId="0707FA1E" w14:textId="77777777" w:rsidR="003570AE" w:rsidRPr="007B3C5D" w:rsidRDefault="003570AE" w:rsidP="004C6F99">
            <w:pPr>
              <w:pStyle w:val="Tabletext"/>
              <w:jc w:val="center"/>
            </w:pPr>
            <w:r w:rsidRPr="007B3C5D">
              <w:t>36</w:t>
            </w:r>
            <w:r w:rsidR="009117BE" w:rsidRPr="007B3C5D">
              <w:t>,</w:t>
            </w:r>
            <w:r w:rsidRPr="007B3C5D">
              <w:t>6</w:t>
            </w:r>
          </w:p>
        </w:tc>
      </w:tr>
      <w:tr w:rsidR="003570AE" w:rsidRPr="007B3C5D" w14:paraId="6B81F7BF" w14:textId="77777777" w:rsidTr="00763DF1">
        <w:trPr>
          <w:jc w:val="center"/>
        </w:trPr>
        <w:tc>
          <w:tcPr>
            <w:tcW w:w="4241" w:type="dxa"/>
          </w:tcPr>
          <w:p w14:paraId="6DE9198B" w14:textId="77777777" w:rsidR="003570AE" w:rsidRPr="007B3C5D" w:rsidRDefault="003570AE" w:rsidP="004C6F99">
            <w:pPr>
              <w:pStyle w:val="Tabletext"/>
            </w:pPr>
            <w:r w:rsidRPr="007B3C5D">
              <w:t>ASTRA-5B (EGNOS)</w:t>
            </w:r>
          </w:p>
        </w:tc>
        <w:tc>
          <w:tcPr>
            <w:tcW w:w="2010" w:type="dxa"/>
          </w:tcPr>
          <w:p w14:paraId="2285D791" w14:textId="77777777" w:rsidR="003570AE" w:rsidRPr="007B3C5D" w:rsidRDefault="003570AE" w:rsidP="004C6F99">
            <w:pPr>
              <w:pStyle w:val="Tabletext"/>
              <w:jc w:val="center"/>
            </w:pPr>
            <w:r w:rsidRPr="007B3C5D">
              <w:t>35</w:t>
            </w:r>
            <w:r w:rsidR="009117BE" w:rsidRPr="007B3C5D">
              <w:t>,</w:t>
            </w:r>
            <w:r w:rsidRPr="007B3C5D">
              <w:t>7</w:t>
            </w:r>
          </w:p>
        </w:tc>
        <w:tc>
          <w:tcPr>
            <w:tcW w:w="2029" w:type="dxa"/>
          </w:tcPr>
          <w:p w14:paraId="03ABA913" w14:textId="77777777" w:rsidR="003570AE" w:rsidRPr="007B3C5D" w:rsidRDefault="003570AE" w:rsidP="004C6F99">
            <w:pPr>
              <w:pStyle w:val="Tabletext"/>
              <w:jc w:val="center"/>
            </w:pPr>
            <w:r w:rsidRPr="007B3C5D">
              <w:t>36</w:t>
            </w:r>
            <w:r w:rsidR="009117BE" w:rsidRPr="007B3C5D">
              <w:t>,</w:t>
            </w:r>
            <w:r w:rsidRPr="007B3C5D">
              <w:t>6</w:t>
            </w:r>
          </w:p>
        </w:tc>
      </w:tr>
      <w:tr w:rsidR="003570AE" w:rsidRPr="007B3C5D" w14:paraId="47CFD7D1" w14:textId="77777777" w:rsidTr="00763DF1">
        <w:trPr>
          <w:jc w:val="center"/>
        </w:trPr>
        <w:tc>
          <w:tcPr>
            <w:tcW w:w="8280" w:type="dxa"/>
            <w:gridSpan w:val="3"/>
            <w:tcBorders>
              <w:left w:val="nil"/>
              <w:bottom w:val="nil"/>
              <w:right w:val="nil"/>
            </w:tcBorders>
          </w:tcPr>
          <w:p w14:paraId="740A3CEA" w14:textId="77777777" w:rsidR="003570AE" w:rsidRPr="007B3C5D" w:rsidRDefault="003570AE" w:rsidP="004C6F99">
            <w:pPr>
              <w:pStyle w:val="Tabletext"/>
              <w:ind w:left="284" w:hanging="284"/>
            </w:pPr>
            <w:r w:rsidRPr="007B3C5D">
              <w:rPr>
                <w:vertAlign w:val="superscript"/>
              </w:rPr>
              <w:t>(1)</w:t>
            </w:r>
            <w:r w:rsidRPr="007B3C5D">
              <w:tab/>
            </w:r>
            <w:r w:rsidR="009117BE" w:rsidRPr="007B3C5D">
              <w:t>La puissance de crête est obtenue au point de la zone de couverture d'émission dans la direction du nadir</w:t>
            </w:r>
            <w:r w:rsidRPr="007B3C5D">
              <w:t>.</w:t>
            </w:r>
          </w:p>
        </w:tc>
      </w:tr>
    </w:tbl>
    <w:p w14:paraId="0B973BAE" w14:textId="77777777" w:rsidR="003570AE" w:rsidRPr="007B3C5D" w:rsidRDefault="003570AE" w:rsidP="004C6F99">
      <w:pPr>
        <w:pStyle w:val="Heading1"/>
      </w:pPr>
      <w:bookmarkStart w:id="1718" w:name="_Toc494718387"/>
      <w:bookmarkStart w:id="1719" w:name="_Toc495943700"/>
      <w:bookmarkStart w:id="1720" w:name="_Toc495943859"/>
      <w:bookmarkStart w:id="1721" w:name="_Toc495944018"/>
      <w:bookmarkStart w:id="1722" w:name="_Toc495944177"/>
      <w:bookmarkStart w:id="1723" w:name="_Toc495944336"/>
      <w:bookmarkStart w:id="1724" w:name="_Toc495944495"/>
      <w:bookmarkStart w:id="1725" w:name="_Toc495944654"/>
      <w:bookmarkStart w:id="1726" w:name="_Toc495944813"/>
      <w:r w:rsidRPr="007B3C5D">
        <w:t>5</w:t>
      </w:r>
      <w:r w:rsidRPr="007B3C5D">
        <w:tab/>
      </w:r>
      <w:r w:rsidR="00463A7C" w:rsidRPr="007B3C5D">
        <w:t xml:space="preserve">Fréquences de fonctionnement des charges utiles SBAS </w:t>
      </w:r>
      <w:r w:rsidR="007044B6" w:rsidRPr="007B3C5D">
        <w:t xml:space="preserve">du </w:t>
      </w:r>
      <w:r w:rsidRPr="007B3C5D">
        <w:t xml:space="preserve">SES </w:t>
      </w:r>
      <w:bookmarkEnd w:id="1718"/>
      <w:bookmarkEnd w:id="1719"/>
      <w:bookmarkEnd w:id="1720"/>
      <w:bookmarkEnd w:id="1721"/>
      <w:bookmarkEnd w:id="1722"/>
      <w:bookmarkEnd w:id="1723"/>
      <w:bookmarkEnd w:id="1724"/>
      <w:bookmarkEnd w:id="1725"/>
      <w:bookmarkEnd w:id="1726"/>
    </w:p>
    <w:p w14:paraId="43D93204" w14:textId="48CB5C9F" w:rsidR="00463A7C" w:rsidRPr="007B3C5D" w:rsidRDefault="00085025" w:rsidP="004C6F99">
      <w:r w:rsidRPr="007B3C5D">
        <w:t xml:space="preserve">Les </w:t>
      </w:r>
      <w:r w:rsidR="00463A7C" w:rsidRPr="007B3C5D">
        <w:t xml:space="preserve">fréquences centrales sur la liaison montante et sur la liaison descendante pour les charges utiles WAAS et EGNOS </w:t>
      </w:r>
      <w:r w:rsidR="002F66BF" w:rsidRPr="007B3C5D">
        <w:t xml:space="preserve">du </w:t>
      </w:r>
      <w:r w:rsidR="00463A7C" w:rsidRPr="007B3C5D">
        <w:t xml:space="preserve">SES </w:t>
      </w:r>
      <w:r w:rsidRPr="007B3C5D">
        <w:t xml:space="preserve">sont indiquées </w:t>
      </w:r>
      <w:r w:rsidR="00463A7C" w:rsidRPr="007B3C5D">
        <w:t xml:space="preserve">dans le </w:t>
      </w:r>
      <w:r w:rsidRPr="007B3C5D">
        <w:t>T</w:t>
      </w:r>
      <w:r w:rsidR="00463A7C" w:rsidRPr="007B3C5D">
        <w:t>ableau 3</w:t>
      </w:r>
      <w:r w:rsidR="001808AB" w:rsidRPr="007B3C5D">
        <w:t>7</w:t>
      </w:r>
      <w:r w:rsidR="00463A7C" w:rsidRPr="007B3C5D">
        <w:t>.</w:t>
      </w:r>
    </w:p>
    <w:p w14:paraId="7E6098F1" w14:textId="4499BFD8" w:rsidR="003570AE" w:rsidRPr="007B3C5D" w:rsidRDefault="003570AE" w:rsidP="004C6F99">
      <w:pPr>
        <w:pStyle w:val="TableNo"/>
      </w:pPr>
      <w:r w:rsidRPr="007B3C5D">
        <w:t>TABLE</w:t>
      </w:r>
      <w:r w:rsidR="00037146" w:rsidRPr="007B3C5D">
        <w:t>AU</w:t>
      </w:r>
      <w:r w:rsidRPr="007B3C5D">
        <w:t xml:space="preserve"> 3</w:t>
      </w:r>
      <w:r w:rsidR="001808AB" w:rsidRPr="007B3C5D">
        <w:t>7</w:t>
      </w:r>
    </w:p>
    <w:p w14:paraId="5AD85F6B" w14:textId="77777777" w:rsidR="003570AE" w:rsidRPr="007B3C5D" w:rsidRDefault="00037146" w:rsidP="004C6F99">
      <w:pPr>
        <w:pStyle w:val="Tabletitle"/>
      </w:pPr>
      <w:r w:rsidRPr="007B3C5D">
        <w:t xml:space="preserve">Fréquences centrales </w:t>
      </w:r>
      <w:r w:rsidR="003570AE" w:rsidRPr="007B3C5D">
        <w:t xml:space="preserve">WAAS </w:t>
      </w:r>
      <w:r w:rsidRPr="007B3C5D">
        <w:t xml:space="preserve">et </w:t>
      </w:r>
      <w:r w:rsidR="003570AE" w:rsidRPr="007B3C5D">
        <w:t xml:space="preserve">EGNOS </w:t>
      </w:r>
      <w:r w:rsidRPr="007B3C5D">
        <w:t xml:space="preserve">pour </w:t>
      </w:r>
      <w:r w:rsidR="003570AE" w:rsidRPr="007B3C5D">
        <w:t xml:space="preserve">L1 </w:t>
      </w:r>
      <w:r w:rsidRPr="007B3C5D">
        <w:t xml:space="preserve">et </w:t>
      </w:r>
      <w:r w:rsidR="003570AE" w:rsidRPr="007B3C5D">
        <w:t xml:space="preserve">L5 </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43"/>
        <w:gridCol w:w="1730"/>
        <w:gridCol w:w="1968"/>
        <w:gridCol w:w="1730"/>
        <w:gridCol w:w="1968"/>
      </w:tblGrid>
      <w:tr w:rsidR="003570AE" w:rsidRPr="007B3C5D" w14:paraId="2F5A2306" w14:textId="77777777" w:rsidTr="00763DF1">
        <w:trPr>
          <w:jc w:val="center"/>
        </w:trPr>
        <w:tc>
          <w:tcPr>
            <w:tcW w:w="2298" w:type="dxa"/>
            <w:vAlign w:val="center"/>
          </w:tcPr>
          <w:p w14:paraId="39D16E1A" w14:textId="77777777" w:rsidR="003570AE" w:rsidRPr="007B3C5D" w:rsidRDefault="003570AE" w:rsidP="004C6F99">
            <w:pPr>
              <w:pStyle w:val="Tablehead"/>
              <w:keepNext w:val="0"/>
            </w:pPr>
            <w:r w:rsidRPr="007B3C5D">
              <w:t>Satellite</w:t>
            </w:r>
          </w:p>
        </w:tc>
        <w:tc>
          <w:tcPr>
            <w:tcW w:w="1772" w:type="dxa"/>
            <w:vAlign w:val="center"/>
          </w:tcPr>
          <w:p w14:paraId="3279BA4E" w14:textId="77777777" w:rsidR="003570AE" w:rsidRPr="007B3C5D" w:rsidRDefault="002F66BF" w:rsidP="004C6F99">
            <w:pPr>
              <w:pStyle w:val="Tablehead"/>
              <w:keepNext w:val="0"/>
            </w:pPr>
            <w:r w:rsidRPr="007B3C5D">
              <w:t>Liaison</w:t>
            </w:r>
            <w:r w:rsidR="00037146" w:rsidRPr="007B3C5D">
              <w:t xml:space="preserve"> montante</w:t>
            </w:r>
            <w:r w:rsidRPr="007B3C5D">
              <w:t xml:space="preserve"> pour L1</w:t>
            </w:r>
            <w:r w:rsidR="00037146" w:rsidRPr="007B3C5D">
              <w:t xml:space="preserve"> </w:t>
            </w:r>
            <w:r w:rsidR="003570AE" w:rsidRPr="007B3C5D">
              <w:t>(MHz)</w:t>
            </w:r>
          </w:p>
        </w:tc>
        <w:tc>
          <w:tcPr>
            <w:tcW w:w="2017" w:type="dxa"/>
            <w:vAlign w:val="center"/>
          </w:tcPr>
          <w:p w14:paraId="02ED1A88" w14:textId="77777777" w:rsidR="003570AE" w:rsidRPr="007B3C5D" w:rsidRDefault="002F66BF" w:rsidP="004C6F99">
            <w:pPr>
              <w:pStyle w:val="Tablehead"/>
              <w:keepNext w:val="0"/>
            </w:pPr>
            <w:r w:rsidRPr="007B3C5D">
              <w:t>Liaison</w:t>
            </w:r>
            <w:r w:rsidR="00037146" w:rsidRPr="007B3C5D">
              <w:t xml:space="preserve"> descendante</w:t>
            </w:r>
            <w:r w:rsidRPr="007B3C5D">
              <w:t xml:space="preserve"> pour L1</w:t>
            </w:r>
            <w:r w:rsidR="00037146" w:rsidRPr="007B3C5D">
              <w:t xml:space="preserve"> </w:t>
            </w:r>
            <w:r w:rsidR="003570AE" w:rsidRPr="007B3C5D">
              <w:t>(MHz)</w:t>
            </w:r>
          </w:p>
        </w:tc>
        <w:tc>
          <w:tcPr>
            <w:tcW w:w="1772" w:type="dxa"/>
            <w:vAlign w:val="center"/>
          </w:tcPr>
          <w:p w14:paraId="5D1F7EDD" w14:textId="77777777" w:rsidR="003570AE" w:rsidRPr="007B3C5D" w:rsidRDefault="002F66BF" w:rsidP="004C6F99">
            <w:pPr>
              <w:pStyle w:val="Tablehead"/>
              <w:keepNext w:val="0"/>
            </w:pPr>
            <w:r w:rsidRPr="007B3C5D">
              <w:t>L</w:t>
            </w:r>
            <w:r w:rsidR="00037146" w:rsidRPr="007B3C5D">
              <w:t>iaison montante</w:t>
            </w:r>
            <w:r w:rsidRPr="007B3C5D">
              <w:t xml:space="preserve"> pour L5</w:t>
            </w:r>
            <w:r w:rsidR="00037146" w:rsidRPr="007B3C5D">
              <w:t xml:space="preserve"> </w:t>
            </w:r>
            <w:r w:rsidR="003570AE" w:rsidRPr="007B3C5D">
              <w:t>(MHz)</w:t>
            </w:r>
          </w:p>
        </w:tc>
        <w:tc>
          <w:tcPr>
            <w:tcW w:w="2017" w:type="dxa"/>
            <w:vAlign w:val="center"/>
          </w:tcPr>
          <w:p w14:paraId="1C52CB9E" w14:textId="77777777" w:rsidR="003570AE" w:rsidRPr="007B3C5D" w:rsidRDefault="003570AE" w:rsidP="004C6F99">
            <w:pPr>
              <w:pStyle w:val="Tablehead"/>
              <w:keepNext w:val="0"/>
            </w:pPr>
            <w:r w:rsidRPr="007B3C5D">
              <w:t>L</w:t>
            </w:r>
            <w:r w:rsidR="00037146" w:rsidRPr="007B3C5D">
              <w:t>iaison descendante</w:t>
            </w:r>
            <w:r w:rsidR="002F66BF" w:rsidRPr="007B3C5D">
              <w:t xml:space="preserve"> pour L5</w:t>
            </w:r>
            <w:r w:rsidR="00037146" w:rsidRPr="007B3C5D">
              <w:t xml:space="preserve"> </w:t>
            </w:r>
            <w:r w:rsidRPr="007B3C5D">
              <w:t>(MHz)</w:t>
            </w:r>
          </w:p>
        </w:tc>
      </w:tr>
      <w:tr w:rsidR="003570AE" w:rsidRPr="007B3C5D" w14:paraId="46508B7A" w14:textId="77777777" w:rsidTr="00763DF1">
        <w:trPr>
          <w:jc w:val="center"/>
        </w:trPr>
        <w:tc>
          <w:tcPr>
            <w:tcW w:w="2298" w:type="dxa"/>
          </w:tcPr>
          <w:p w14:paraId="2FFE609E" w14:textId="77777777" w:rsidR="003570AE" w:rsidRPr="007B3C5D" w:rsidRDefault="003570AE" w:rsidP="004C6F99">
            <w:pPr>
              <w:pStyle w:val="Tabletext"/>
            </w:pPr>
            <w:r w:rsidRPr="007B3C5D">
              <w:t>SES-15 (WAAS)</w:t>
            </w:r>
          </w:p>
        </w:tc>
        <w:tc>
          <w:tcPr>
            <w:tcW w:w="1772" w:type="dxa"/>
          </w:tcPr>
          <w:p w14:paraId="4CCD5328" w14:textId="77777777" w:rsidR="003570AE" w:rsidRPr="007B3C5D" w:rsidRDefault="003570AE" w:rsidP="004C6F99">
            <w:pPr>
              <w:pStyle w:val="Tabletext"/>
              <w:jc w:val="center"/>
            </w:pPr>
            <w:r w:rsidRPr="007B3C5D">
              <w:t>6 639</w:t>
            </w:r>
            <w:r w:rsidR="00037146" w:rsidRPr="007B3C5D">
              <w:t>,</w:t>
            </w:r>
            <w:r w:rsidRPr="007B3C5D">
              <w:t>27</w:t>
            </w:r>
          </w:p>
        </w:tc>
        <w:tc>
          <w:tcPr>
            <w:tcW w:w="2017" w:type="dxa"/>
          </w:tcPr>
          <w:p w14:paraId="7BFC037D" w14:textId="77777777" w:rsidR="003570AE" w:rsidRPr="007B3C5D" w:rsidRDefault="003570AE" w:rsidP="004C6F99">
            <w:pPr>
              <w:pStyle w:val="Tabletext"/>
              <w:jc w:val="center"/>
            </w:pPr>
            <w:r w:rsidRPr="007B3C5D">
              <w:t>1 575</w:t>
            </w:r>
            <w:r w:rsidR="00037146" w:rsidRPr="007B3C5D">
              <w:t>,</w:t>
            </w:r>
            <w:r w:rsidRPr="007B3C5D">
              <w:t>42</w:t>
            </w:r>
          </w:p>
        </w:tc>
        <w:tc>
          <w:tcPr>
            <w:tcW w:w="1772" w:type="dxa"/>
          </w:tcPr>
          <w:p w14:paraId="0E1ECA13" w14:textId="77777777" w:rsidR="003570AE" w:rsidRPr="007B3C5D" w:rsidRDefault="003570AE" w:rsidP="004C6F99">
            <w:pPr>
              <w:pStyle w:val="Tabletext"/>
              <w:jc w:val="center"/>
            </w:pPr>
            <w:r w:rsidRPr="007B3C5D">
              <w:t>6 690</w:t>
            </w:r>
            <w:r w:rsidR="00037146" w:rsidRPr="007B3C5D">
              <w:t>,</w:t>
            </w:r>
            <w:r w:rsidRPr="007B3C5D">
              <w:t>42</w:t>
            </w:r>
          </w:p>
        </w:tc>
        <w:tc>
          <w:tcPr>
            <w:tcW w:w="2017" w:type="dxa"/>
          </w:tcPr>
          <w:p w14:paraId="4E3AF186" w14:textId="77777777" w:rsidR="003570AE" w:rsidRPr="007B3C5D" w:rsidRDefault="003570AE" w:rsidP="004C6F99">
            <w:pPr>
              <w:pStyle w:val="Tabletext"/>
              <w:jc w:val="center"/>
            </w:pPr>
            <w:r w:rsidRPr="007B3C5D">
              <w:t>1 176</w:t>
            </w:r>
            <w:r w:rsidR="00037146" w:rsidRPr="007B3C5D">
              <w:t>,</w:t>
            </w:r>
            <w:r w:rsidRPr="007B3C5D">
              <w:t>45</w:t>
            </w:r>
          </w:p>
        </w:tc>
      </w:tr>
      <w:tr w:rsidR="003570AE" w:rsidRPr="007B3C5D" w14:paraId="6CAE7305" w14:textId="77777777" w:rsidTr="00763DF1">
        <w:trPr>
          <w:jc w:val="center"/>
        </w:trPr>
        <w:tc>
          <w:tcPr>
            <w:tcW w:w="2298" w:type="dxa"/>
          </w:tcPr>
          <w:p w14:paraId="1B03B372" w14:textId="77777777" w:rsidR="003570AE" w:rsidRPr="007B3C5D" w:rsidRDefault="003570AE" w:rsidP="004C6F99">
            <w:pPr>
              <w:pStyle w:val="Tabletext"/>
            </w:pPr>
            <w:r w:rsidRPr="007B3C5D">
              <w:t>SES-5 (EGNOS)</w:t>
            </w:r>
          </w:p>
        </w:tc>
        <w:tc>
          <w:tcPr>
            <w:tcW w:w="1772" w:type="dxa"/>
          </w:tcPr>
          <w:p w14:paraId="7807D402" w14:textId="77777777" w:rsidR="003570AE" w:rsidRPr="007B3C5D" w:rsidRDefault="003570AE" w:rsidP="004C6F99">
            <w:pPr>
              <w:pStyle w:val="Tabletext"/>
              <w:jc w:val="center"/>
            </w:pPr>
            <w:r w:rsidRPr="007B3C5D">
              <w:t>5 850</w:t>
            </w:r>
            <w:r w:rsidR="00037146" w:rsidRPr="007B3C5D">
              <w:t>,</w:t>
            </w:r>
            <w:r w:rsidRPr="007B3C5D">
              <w:t>42</w:t>
            </w:r>
          </w:p>
        </w:tc>
        <w:tc>
          <w:tcPr>
            <w:tcW w:w="2017" w:type="dxa"/>
          </w:tcPr>
          <w:p w14:paraId="5F5D4863" w14:textId="77777777" w:rsidR="003570AE" w:rsidRPr="007B3C5D" w:rsidRDefault="003570AE" w:rsidP="004C6F99">
            <w:pPr>
              <w:pStyle w:val="Tabletext"/>
              <w:jc w:val="center"/>
            </w:pPr>
            <w:r w:rsidRPr="007B3C5D">
              <w:t>1 575</w:t>
            </w:r>
            <w:r w:rsidR="00037146" w:rsidRPr="007B3C5D">
              <w:t>,</w:t>
            </w:r>
            <w:r w:rsidRPr="007B3C5D">
              <w:t>42</w:t>
            </w:r>
          </w:p>
        </w:tc>
        <w:tc>
          <w:tcPr>
            <w:tcW w:w="1772" w:type="dxa"/>
          </w:tcPr>
          <w:p w14:paraId="18AEDAF4" w14:textId="77777777" w:rsidR="003570AE" w:rsidRPr="007B3C5D" w:rsidRDefault="003570AE" w:rsidP="004C6F99">
            <w:pPr>
              <w:pStyle w:val="Tabletext"/>
              <w:jc w:val="center"/>
            </w:pPr>
            <w:r w:rsidRPr="007B3C5D">
              <w:t>5 804</w:t>
            </w:r>
            <w:r w:rsidR="00037146" w:rsidRPr="007B3C5D">
              <w:t>,</w:t>
            </w:r>
            <w:r w:rsidRPr="007B3C5D">
              <w:t>295</w:t>
            </w:r>
          </w:p>
        </w:tc>
        <w:tc>
          <w:tcPr>
            <w:tcW w:w="2017" w:type="dxa"/>
          </w:tcPr>
          <w:p w14:paraId="07128614" w14:textId="77777777" w:rsidR="003570AE" w:rsidRPr="007B3C5D" w:rsidRDefault="003570AE" w:rsidP="004C6F99">
            <w:pPr>
              <w:pStyle w:val="Tabletext"/>
              <w:jc w:val="center"/>
            </w:pPr>
            <w:r w:rsidRPr="007B3C5D">
              <w:t>1 191</w:t>
            </w:r>
            <w:r w:rsidR="00037146" w:rsidRPr="007B3C5D">
              <w:t>,</w:t>
            </w:r>
            <w:r w:rsidRPr="007B3C5D">
              <w:t>795</w:t>
            </w:r>
          </w:p>
        </w:tc>
      </w:tr>
      <w:tr w:rsidR="003570AE" w:rsidRPr="007B3C5D" w14:paraId="0285BF40" w14:textId="77777777" w:rsidTr="00763DF1">
        <w:trPr>
          <w:jc w:val="center"/>
        </w:trPr>
        <w:tc>
          <w:tcPr>
            <w:tcW w:w="2298" w:type="dxa"/>
          </w:tcPr>
          <w:p w14:paraId="7B7F8B23" w14:textId="77777777" w:rsidR="003570AE" w:rsidRPr="007B3C5D" w:rsidRDefault="003570AE" w:rsidP="004C6F99">
            <w:pPr>
              <w:pStyle w:val="Tabletext"/>
            </w:pPr>
            <w:r w:rsidRPr="007B3C5D">
              <w:t>ASTRA-5B (EGNOS)</w:t>
            </w:r>
          </w:p>
        </w:tc>
        <w:tc>
          <w:tcPr>
            <w:tcW w:w="1772" w:type="dxa"/>
          </w:tcPr>
          <w:p w14:paraId="6709B586" w14:textId="77777777" w:rsidR="003570AE" w:rsidRPr="007B3C5D" w:rsidRDefault="003570AE" w:rsidP="004C6F99">
            <w:pPr>
              <w:pStyle w:val="Tabletext"/>
              <w:jc w:val="center"/>
            </w:pPr>
            <w:r w:rsidRPr="007B3C5D">
              <w:t>5 835</w:t>
            </w:r>
            <w:r w:rsidR="00037146" w:rsidRPr="007B3C5D">
              <w:t>,</w:t>
            </w:r>
            <w:r w:rsidRPr="007B3C5D">
              <w:t>42</w:t>
            </w:r>
          </w:p>
        </w:tc>
        <w:tc>
          <w:tcPr>
            <w:tcW w:w="2017" w:type="dxa"/>
          </w:tcPr>
          <w:p w14:paraId="7A85C099" w14:textId="77777777" w:rsidR="003570AE" w:rsidRPr="007B3C5D" w:rsidRDefault="003570AE" w:rsidP="004C6F99">
            <w:pPr>
              <w:pStyle w:val="Tabletext"/>
              <w:jc w:val="center"/>
            </w:pPr>
            <w:r w:rsidRPr="007B3C5D">
              <w:t>1 575</w:t>
            </w:r>
            <w:r w:rsidR="00037146" w:rsidRPr="007B3C5D">
              <w:t>,</w:t>
            </w:r>
            <w:r w:rsidRPr="007B3C5D">
              <w:t>42</w:t>
            </w:r>
          </w:p>
        </w:tc>
        <w:tc>
          <w:tcPr>
            <w:tcW w:w="1772" w:type="dxa"/>
          </w:tcPr>
          <w:p w14:paraId="783AB580" w14:textId="77777777" w:rsidR="003570AE" w:rsidRPr="007B3C5D" w:rsidRDefault="003570AE" w:rsidP="004C6F99">
            <w:pPr>
              <w:pStyle w:val="Tabletext"/>
              <w:jc w:val="center"/>
            </w:pPr>
            <w:r w:rsidRPr="007B3C5D">
              <w:t>5 751</w:t>
            </w:r>
            <w:r w:rsidR="00037146" w:rsidRPr="007B3C5D">
              <w:t>,</w:t>
            </w:r>
            <w:r w:rsidRPr="007B3C5D">
              <w:t>795</w:t>
            </w:r>
          </w:p>
        </w:tc>
        <w:tc>
          <w:tcPr>
            <w:tcW w:w="2017" w:type="dxa"/>
          </w:tcPr>
          <w:p w14:paraId="7F51DC84" w14:textId="77777777" w:rsidR="003570AE" w:rsidRPr="007B3C5D" w:rsidRDefault="003570AE" w:rsidP="004C6F99">
            <w:pPr>
              <w:pStyle w:val="Tabletext"/>
              <w:jc w:val="center"/>
            </w:pPr>
            <w:r w:rsidRPr="007B3C5D">
              <w:t>1 191</w:t>
            </w:r>
            <w:r w:rsidR="00037146" w:rsidRPr="007B3C5D">
              <w:t>,</w:t>
            </w:r>
            <w:r w:rsidRPr="007B3C5D">
              <w:t>795</w:t>
            </w:r>
          </w:p>
        </w:tc>
      </w:tr>
    </w:tbl>
    <w:p w14:paraId="6006A123" w14:textId="77777777" w:rsidR="003570AE" w:rsidRPr="007B3C5D" w:rsidRDefault="003570AE" w:rsidP="004C6F99">
      <w:pPr>
        <w:pStyle w:val="Tablefin"/>
        <w:rPr>
          <w:lang w:val="fr-FR"/>
        </w:rPr>
      </w:pPr>
    </w:p>
    <w:p w14:paraId="79609FF8" w14:textId="77777777" w:rsidR="00037146" w:rsidRPr="007B3C5D" w:rsidRDefault="00E64F73" w:rsidP="004C6F99">
      <w:r w:rsidRPr="007B3C5D">
        <w:lastRenderedPageBreak/>
        <w:t>Étant</w:t>
      </w:r>
      <w:r w:rsidR="00037146" w:rsidRPr="007B3C5D">
        <w:t xml:space="preserve"> donné que les signaux </w:t>
      </w:r>
      <w:r w:rsidR="00763E4E" w:rsidRPr="007B3C5D">
        <w:t xml:space="preserve">des charges utiles </w:t>
      </w:r>
      <w:r w:rsidR="00037146" w:rsidRPr="007B3C5D">
        <w:t xml:space="preserve">WAAS et EGNOS </w:t>
      </w:r>
      <w:r w:rsidR="00763E4E" w:rsidRPr="007B3C5D">
        <w:t xml:space="preserve">du </w:t>
      </w:r>
      <w:r w:rsidR="00037146" w:rsidRPr="007B3C5D">
        <w:t xml:space="preserve">SES utilisent les mêmes fréquences que les signaux GPS, ils sont distingués des signaux </w:t>
      </w:r>
      <w:r w:rsidR="00763E4E" w:rsidRPr="007B3C5D">
        <w:t xml:space="preserve">normaux GPS </w:t>
      </w:r>
      <w:r w:rsidR="00037146" w:rsidRPr="007B3C5D">
        <w:t>L1 et L5 par l'utilisation d'un code BPA unique, de manière identique à l'utilisation par le système GPS de codes BPA différents pour chaque satellite individuel. Le code BPA est coordonné avec l'opérateur du système GPS pour garantir la compatibilité avec les diffusions de signaux GPS et d'autres signaux de type GPS.</w:t>
      </w:r>
    </w:p>
    <w:p w14:paraId="0AE5DF4A" w14:textId="77777777" w:rsidR="003570AE" w:rsidRPr="007B3C5D" w:rsidRDefault="003570AE" w:rsidP="004C6F99">
      <w:pPr>
        <w:pStyle w:val="Heading1"/>
      </w:pPr>
      <w:bookmarkStart w:id="1727" w:name="_Toc494718388"/>
      <w:bookmarkStart w:id="1728" w:name="_Toc495943701"/>
      <w:bookmarkStart w:id="1729" w:name="_Toc495943860"/>
      <w:bookmarkStart w:id="1730" w:name="_Toc495944019"/>
      <w:bookmarkStart w:id="1731" w:name="_Toc495944178"/>
      <w:bookmarkStart w:id="1732" w:name="_Toc495944337"/>
      <w:bookmarkStart w:id="1733" w:name="_Toc495944496"/>
      <w:bookmarkStart w:id="1734" w:name="_Toc495944655"/>
      <w:bookmarkStart w:id="1735" w:name="_Toc495944814"/>
      <w:r w:rsidRPr="007B3C5D">
        <w:t>6</w:t>
      </w:r>
      <w:r w:rsidRPr="007B3C5D">
        <w:tab/>
      </w:r>
      <w:bookmarkEnd w:id="1727"/>
      <w:bookmarkEnd w:id="1728"/>
      <w:bookmarkEnd w:id="1729"/>
      <w:bookmarkEnd w:id="1730"/>
      <w:bookmarkEnd w:id="1731"/>
      <w:bookmarkEnd w:id="1732"/>
      <w:bookmarkEnd w:id="1733"/>
      <w:bookmarkEnd w:id="1734"/>
      <w:bookmarkEnd w:id="1735"/>
      <w:r w:rsidR="00037146" w:rsidRPr="007B3C5D">
        <w:t>Spectre de commande et de télémesure</w:t>
      </w:r>
    </w:p>
    <w:p w14:paraId="2FB3C677" w14:textId="3D682A94" w:rsidR="00316B9F" w:rsidRPr="007B3C5D" w:rsidRDefault="00316B9F" w:rsidP="004C6F99">
      <w:r w:rsidRPr="007B3C5D">
        <w:t>La charge utile WAAS du satellite SES-15 à 129°W et les charges utiles EGNOS des satellites SES</w:t>
      </w:r>
      <w:r w:rsidR="002F7DC1" w:rsidRPr="007B3C5D">
        <w:noBreakHyphen/>
      </w:r>
      <w:r w:rsidRPr="007B3C5D">
        <w:t xml:space="preserve">5 et ASTRA-5B respectivement à 5°E et 31,5°E sont toutes des charges utiles de navigation embarquées à bord des satellites </w:t>
      </w:r>
      <w:r w:rsidR="00783ED5" w:rsidRPr="007B3C5D">
        <w:t xml:space="preserve">du </w:t>
      </w:r>
      <w:r w:rsidRPr="007B3C5D">
        <w:t xml:space="preserve">SES et leurs fonctions de commande et de télémesure sont intégrées dans les systèmes TT&amp;C des engins spatiaux.  </w:t>
      </w:r>
    </w:p>
    <w:p w14:paraId="1ED19FFE" w14:textId="77777777" w:rsidR="00853B1D" w:rsidRPr="007B3C5D" w:rsidRDefault="00853B1D" w:rsidP="004C6F99">
      <w:r w:rsidRPr="007B3C5D">
        <w:t>Toutefois, la charge utile WAAS du satellite SES-15 utilise une balise de poursuite à polarisation verticale à 3 700,2 MHz.</w:t>
      </w:r>
    </w:p>
    <w:p w14:paraId="6AF3A82A" w14:textId="77777777" w:rsidR="003570AE" w:rsidRPr="007B3C5D" w:rsidRDefault="003570AE" w:rsidP="004C6F99">
      <w:pPr>
        <w:pStyle w:val="Heading1"/>
      </w:pPr>
      <w:bookmarkStart w:id="1736" w:name="_Toc494718389"/>
      <w:bookmarkStart w:id="1737" w:name="_Toc495943702"/>
      <w:bookmarkStart w:id="1738" w:name="_Toc495943861"/>
      <w:bookmarkStart w:id="1739" w:name="_Toc495944020"/>
      <w:bookmarkStart w:id="1740" w:name="_Toc495944179"/>
      <w:bookmarkStart w:id="1741" w:name="_Toc495944338"/>
      <w:bookmarkStart w:id="1742" w:name="_Toc495944497"/>
      <w:bookmarkStart w:id="1743" w:name="_Toc495944656"/>
      <w:bookmarkStart w:id="1744" w:name="_Toc495944815"/>
      <w:r w:rsidRPr="007B3C5D">
        <w:t>7</w:t>
      </w:r>
      <w:r w:rsidRPr="007B3C5D">
        <w:tab/>
      </w:r>
      <w:r w:rsidR="00853B1D" w:rsidRPr="007B3C5D">
        <w:t>Paramètres d'é</w:t>
      </w:r>
      <w:r w:rsidRPr="007B3C5D">
        <w:t xml:space="preserve">mission </w:t>
      </w:r>
      <w:bookmarkEnd w:id="1736"/>
      <w:bookmarkEnd w:id="1737"/>
      <w:bookmarkEnd w:id="1738"/>
      <w:bookmarkEnd w:id="1739"/>
      <w:bookmarkEnd w:id="1740"/>
      <w:bookmarkEnd w:id="1741"/>
      <w:bookmarkEnd w:id="1742"/>
      <w:bookmarkEnd w:id="1743"/>
      <w:bookmarkEnd w:id="1744"/>
    </w:p>
    <w:p w14:paraId="20874BBF" w14:textId="1CDD70AE" w:rsidR="00853B1D" w:rsidRPr="007B3C5D" w:rsidRDefault="00853B1D" w:rsidP="004C6F99">
      <w:r w:rsidRPr="007B3C5D">
        <w:t>La charge utile WAAS du satellite SES-15 à 129°W et les charges utiles EGNOS des satellites SES</w:t>
      </w:r>
      <w:r w:rsidR="002F7DC1" w:rsidRPr="007B3C5D">
        <w:noBreakHyphen/>
      </w:r>
      <w:r w:rsidRPr="007B3C5D">
        <w:t xml:space="preserve">5 et ASTRA-5B respectivement à 5°E et 31,5°E émettent des signaux de navigation du SRNS </w:t>
      </w:r>
      <w:r w:rsidR="00150607" w:rsidRPr="007B3C5D">
        <w:t xml:space="preserve">dans le sens </w:t>
      </w:r>
      <w:r w:rsidRPr="007B3C5D">
        <w:t>espace vers Terre dans deux bandes, qui font l'objet des Tableaux 3</w:t>
      </w:r>
      <w:r w:rsidR="001808AB" w:rsidRPr="007B3C5D">
        <w:t>8</w:t>
      </w:r>
      <w:r w:rsidRPr="007B3C5D">
        <w:t xml:space="preserve"> et 3</w:t>
      </w:r>
      <w:r w:rsidR="001808AB" w:rsidRPr="007B3C5D">
        <w:t>9</w:t>
      </w:r>
      <w:r w:rsidRPr="007B3C5D">
        <w:t xml:space="preserve"> </w:t>
      </w:r>
      <w:proofErr w:type="gramStart"/>
      <w:r w:rsidRPr="007B3C5D">
        <w:t>correspondant</w:t>
      </w:r>
      <w:proofErr w:type="gramEnd"/>
      <w:r w:rsidRPr="007B3C5D">
        <w:t xml:space="preserve"> à ces deux bandes.</w:t>
      </w:r>
    </w:p>
    <w:p w14:paraId="017194DD" w14:textId="77777777" w:rsidR="001449DB" w:rsidRPr="007B3C5D" w:rsidRDefault="001449DB" w:rsidP="004C6F99">
      <w:pPr>
        <w:pStyle w:val="Heading2"/>
      </w:pPr>
      <w:bookmarkStart w:id="1745" w:name="_Toc494718390"/>
      <w:bookmarkStart w:id="1746" w:name="_Toc495943703"/>
      <w:bookmarkStart w:id="1747" w:name="_Toc495943862"/>
      <w:bookmarkStart w:id="1748" w:name="_Toc495944021"/>
      <w:bookmarkStart w:id="1749" w:name="_Toc495944180"/>
      <w:bookmarkStart w:id="1750" w:name="_Toc495944339"/>
      <w:bookmarkStart w:id="1751" w:name="_Toc495944498"/>
      <w:bookmarkStart w:id="1752" w:name="_Toc495944657"/>
      <w:bookmarkStart w:id="1753" w:name="_Toc495944816"/>
      <w:r w:rsidRPr="007B3C5D">
        <w:t>7.1</w:t>
      </w:r>
      <w:r w:rsidRPr="007B3C5D">
        <w:tab/>
        <w:t xml:space="preserve">Paramètres d'émission du signal L1 </w:t>
      </w:r>
    </w:p>
    <w:p w14:paraId="7D6897C8" w14:textId="1A69C965" w:rsidR="001449DB" w:rsidRPr="007B3C5D" w:rsidRDefault="001449DB" w:rsidP="004C6F99">
      <w:r w:rsidRPr="007B3C5D">
        <w:t>Les principaux paramètres des émissions du signal L1 sont indiqués dans le Tableau 3</w:t>
      </w:r>
      <w:r w:rsidR="001808AB" w:rsidRPr="007B3C5D">
        <w:t>8</w:t>
      </w:r>
      <w:r w:rsidRPr="007B3C5D">
        <w:t>.</w:t>
      </w:r>
    </w:p>
    <w:bookmarkEnd w:id="1745"/>
    <w:bookmarkEnd w:id="1746"/>
    <w:bookmarkEnd w:id="1747"/>
    <w:bookmarkEnd w:id="1748"/>
    <w:bookmarkEnd w:id="1749"/>
    <w:bookmarkEnd w:id="1750"/>
    <w:bookmarkEnd w:id="1751"/>
    <w:bookmarkEnd w:id="1752"/>
    <w:bookmarkEnd w:id="1753"/>
    <w:p w14:paraId="3093C806" w14:textId="3D494E86" w:rsidR="003570AE" w:rsidRPr="007B3C5D" w:rsidRDefault="003570AE" w:rsidP="004C6F99">
      <w:pPr>
        <w:pStyle w:val="TableNo"/>
        <w:spacing w:before="480"/>
      </w:pPr>
      <w:r w:rsidRPr="007B3C5D">
        <w:t>TABLE</w:t>
      </w:r>
      <w:r w:rsidR="001449DB" w:rsidRPr="007B3C5D">
        <w:t>AU</w:t>
      </w:r>
      <w:r w:rsidRPr="007B3C5D">
        <w:t xml:space="preserve"> </w:t>
      </w:r>
      <w:r w:rsidR="001808AB" w:rsidRPr="007B3C5D">
        <w:t>38</w:t>
      </w:r>
    </w:p>
    <w:p w14:paraId="306D50A4" w14:textId="77777777" w:rsidR="001449DB" w:rsidRPr="007B3C5D" w:rsidRDefault="00E64F73" w:rsidP="004C6F99">
      <w:pPr>
        <w:pStyle w:val="Tabletitle"/>
        <w:keepLines/>
      </w:pPr>
      <w:r w:rsidRPr="007B3C5D">
        <w:t>Émissions</w:t>
      </w:r>
      <w:r w:rsidR="001449DB" w:rsidRPr="007B3C5D">
        <w:t xml:space="preserve"> du signal L1 dans la bande 1 559-1 610 MHz </w:t>
      </w:r>
    </w:p>
    <w:tbl>
      <w:tblPr>
        <w:tblW w:w="9639" w:type="dxa"/>
        <w:jc w:val="center"/>
        <w:tblLayout w:type="fixed"/>
        <w:tblLook w:val="0000" w:firstRow="0" w:lastRow="0" w:firstColumn="0" w:lastColumn="0" w:noHBand="0" w:noVBand="0"/>
      </w:tblPr>
      <w:tblGrid>
        <w:gridCol w:w="5367"/>
        <w:gridCol w:w="4272"/>
      </w:tblGrid>
      <w:tr w:rsidR="001449DB" w:rsidRPr="007B3C5D" w14:paraId="34B16C83" w14:textId="77777777" w:rsidTr="002F7DC1">
        <w:trPr>
          <w:tblHeader/>
          <w:jc w:val="center"/>
        </w:trPr>
        <w:tc>
          <w:tcPr>
            <w:tcW w:w="4820" w:type="dxa"/>
            <w:tcBorders>
              <w:top w:val="single" w:sz="4" w:space="0" w:color="auto"/>
              <w:left w:val="single" w:sz="4" w:space="0" w:color="auto"/>
              <w:bottom w:val="single" w:sz="4" w:space="0" w:color="auto"/>
              <w:right w:val="single" w:sz="4" w:space="0" w:color="auto"/>
            </w:tcBorders>
            <w:vAlign w:val="center"/>
          </w:tcPr>
          <w:p w14:paraId="6CBB81D6" w14:textId="77777777" w:rsidR="001449DB" w:rsidRPr="007B3C5D" w:rsidRDefault="001449DB" w:rsidP="004C6F99">
            <w:pPr>
              <w:pStyle w:val="Tablehead"/>
              <w:keepLines/>
              <w:rPr>
                <w:rFonts w:eastAsia="MS PGothic"/>
              </w:rPr>
            </w:pPr>
            <w:r w:rsidRPr="007B3C5D">
              <w:rPr>
                <w:rFonts w:eastAsia="MS PGothic"/>
              </w:rPr>
              <w:t xml:space="preserve">Paramètre </w:t>
            </w:r>
          </w:p>
        </w:tc>
        <w:tc>
          <w:tcPr>
            <w:tcW w:w="3836" w:type="dxa"/>
            <w:tcBorders>
              <w:top w:val="single" w:sz="4" w:space="0" w:color="auto"/>
              <w:left w:val="single" w:sz="4" w:space="0" w:color="auto"/>
              <w:bottom w:val="single" w:sz="4" w:space="0" w:color="auto"/>
              <w:right w:val="single" w:sz="4" w:space="0" w:color="auto"/>
            </w:tcBorders>
            <w:vAlign w:val="center"/>
          </w:tcPr>
          <w:p w14:paraId="7070DBE9" w14:textId="77777777" w:rsidR="001449DB" w:rsidRPr="007B3C5D" w:rsidRDefault="001449DB" w:rsidP="004C6F99">
            <w:pPr>
              <w:pStyle w:val="Tablehead"/>
              <w:keepLines/>
              <w:rPr>
                <w:rFonts w:eastAsia="MS PGothic"/>
              </w:rPr>
            </w:pPr>
            <w:r w:rsidRPr="007B3C5D">
              <w:rPr>
                <w:rFonts w:eastAsia="MS PGothic"/>
              </w:rPr>
              <w:t>Valeur du paramètre</w:t>
            </w:r>
          </w:p>
        </w:tc>
      </w:tr>
      <w:tr w:rsidR="001449DB" w:rsidRPr="007B3C5D" w14:paraId="41E7CAA3" w14:textId="77777777" w:rsidTr="002F7DC1">
        <w:trPr>
          <w:tblHeader/>
          <w:jc w:val="center"/>
        </w:trPr>
        <w:tc>
          <w:tcPr>
            <w:tcW w:w="4820" w:type="dxa"/>
            <w:tcBorders>
              <w:top w:val="single" w:sz="4" w:space="0" w:color="auto"/>
              <w:left w:val="single" w:sz="4" w:space="0" w:color="auto"/>
              <w:bottom w:val="single" w:sz="4" w:space="0" w:color="auto"/>
              <w:right w:val="single" w:sz="4" w:space="0" w:color="auto"/>
            </w:tcBorders>
            <w:vAlign w:val="center"/>
          </w:tcPr>
          <w:p w14:paraId="159CA29A" w14:textId="77777777" w:rsidR="001449DB" w:rsidRPr="007B3C5D" w:rsidRDefault="001449DB" w:rsidP="004C6F99">
            <w:pPr>
              <w:pStyle w:val="Tabletext"/>
              <w:keepNext/>
              <w:keepLines/>
              <w:jc w:val="left"/>
              <w:rPr>
                <w:rFonts w:eastAsia="MS PGothic"/>
              </w:rPr>
            </w:pPr>
            <w:r w:rsidRPr="007B3C5D">
              <w:rPr>
                <w:rFonts w:eastAsia="MS PGothic"/>
              </w:rPr>
              <w:t>Plage de fréquences du signal (MHz)</w:t>
            </w:r>
          </w:p>
        </w:tc>
        <w:tc>
          <w:tcPr>
            <w:tcW w:w="3836" w:type="dxa"/>
            <w:tcBorders>
              <w:top w:val="single" w:sz="4" w:space="0" w:color="auto"/>
              <w:left w:val="single" w:sz="4" w:space="0" w:color="auto"/>
              <w:bottom w:val="single" w:sz="4" w:space="0" w:color="auto"/>
              <w:right w:val="single" w:sz="4" w:space="0" w:color="auto"/>
            </w:tcBorders>
            <w:vAlign w:val="center"/>
          </w:tcPr>
          <w:p w14:paraId="3516AC96" w14:textId="77777777" w:rsidR="001449DB" w:rsidRPr="007B3C5D" w:rsidRDefault="001449DB" w:rsidP="004C6F99">
            <w:pPr>
              <w:pStyle w:val="Tabletext"/>
              <w:keepNext/>
              <w:keepLines/>
              <w:jc w:val="left"/>
              <w:rPr>
                <w:rFonts w:eastAsia="MS PGothic"/>
                <w:szCs w:val="21"/>
              </w:rPr>
            </w:pPr>
            <w:r w:rsidRPr="007B3C5D">
              <w:rPr>
                <w:rFonts w:eastAsia="MS PGothic"/>
                <w:szCs w:val="21"/>
              </w:rPr>
              <w:t>1 575,42 ± 11</w:t>
            </w:r>
          </w:p>
        </w:tc>
      </w:tr>
      <w:tr w:rsidR="001449DB" w:rsidRPr="007B3C5D" w14:paraId="71DDE5EC" w14:textId="77777777" w:rsidTr="002F7DC1">
        <w:trPr>
          <w:tblHeader/>
          <w:jc w:val="center"/>
        </w:trPr>
        <w:tc>
          <w:tcPr>
            <w:tcW w:w="4820" w:type="dxa"/>
            <w:tcBorders>
              <w:top w:val="single" w:sz="4" w:space="0" w:color="auto"/>
              <w:left w:val="single" w:sz="4" w:space="0" w:color="auto"/>
              <w:bottom w:val="single" w:sz="4" w:space="0" w:color="auto"/>
              <w:right w:val="single" w:sz="4" w:space="0" w:color="auto"/>
            </w:tcBorders>
            <w:vAlign w:val="center"/>
          </w:tcPr>
          <w:p w14:paraId="7455A860" w14:textId="77777777" w:rsidR="001449DB" w:rsidRPr="007B3C5D" w:rsidRDefault="001449DB" w:rsidP="004C6F99">
            <w:pPr>
              <w:pStyle w:val="Tabletext"/>
              <w:keepNext/>
              <w:keepLines/>
              <w:jc w:val="left"/>
              <w:rPr>
                <w:rFonts w:eastAsia="MS PGothic"/>
              </w:rPr>
            </w:pPr>
            <w:r w:rsidRPr="007B3C5D">
              <w:rPr>
                <w:rFonts w:eastAsia="MS PGothic"/>
              </w:rPr>
              <w:t>Débit d'éléments du code BPA (Méléments/s)</w:t>
            </w:r>
          </w:p>
        </w:tc>
        <w:tc>
          <w:tcPr>
            <w:tcW w:w="3836" w:type="dxa"/>
            <w:tcBorders>
              <w:top w:val="single" w:sz="4" w:space="0" w:color="auto"/>
              <w:left w:val="single" w:sz="4" w:space="0" w:color="auto"/>
              <w:bottom w:val="single" w:sz="4" w:space="0" w:color="auto"/>
              <w:right w:val="single" w:sz="4" w:space="0" w:color="auto"/>
            </w:tcBorders>
            <w:vAlign w:val="center"/>
          </w:tcPr>
          <w:p w14:paraId="152970ED" w14:textId="77777777" w:rsidR="001449DB" w:rsidRPr="007B3C5D" w:rsidRDefault="001449DB" w:rsidP="004C6F99">
            <w:pPr>
              <w:pStyle w:val="Tabletext"/>
              <w:keepNext/>
              <w:keepLines/>
              <w:jc w:val="left"/>
              <w:rPr>
                <w:rFonts w:eastAsia="MS PGothic"/>
                <w:szCs w:val="21"/>
              </w:rPr>
            </w:pPr>
            <w:r w:rsidRPr="007B3C5D">
              <w:rPr>
                <w:rFonts w:eastAsia="MS PGothic"/>
                <w:szCs w:val="21"/>
              </w:rPr>
              <w:t>1,023</w:t>
            </w:r>
          </w:p>
        </w:tc>
      </w:tr>
      <w:tr w:rsidR="001449DB" w:rsidRPr="007B3C5D" w14:paraId="6607B502" w14:textId="77777777" w:rsidTr="002F7DC1">
        <w:trPr>
          <w:tblHeader/>
          <w:jc w:val="center"/>
        </w:trPr>
        <w:tc>
          <w:tcPr>
            <w:tcW w:w="4820" w:type="dxa"/>
            <w:tcBorders>
              <w:top w:val="single" w:sz="4" w:space="0" w:color="auto"/>
              <w:left w:val="single" w:sz="4" w:space="0" w:color="auto"/>
              <w:bottom w:val="single" w:sz="4" w:space="0" w:color="auto"/>
              <w:right w:val="single" w:sz="4" w:space="0" w:color="auto"/>
            </w:tcBorders>
            <w:vAlign w:val="center"/>
          </w:tcPr>
          <w:p w14:paraId="68CA86EB" w14:textId="77777777" w:rsidR="001449DB" w:rsidRPr="007B3C5D" w:rsidRDefault="001449DB" w:rsidP="004C6F99">
            <w:pPr>
              <w:pStyle w:val="Tabletext"/>
              <w:keepNext/>
              <w:keepLines/>
              <w:jc w:val="left"/>
              <w:rPr>
                <w:rFonts w:eastAsia="MS PGothic"/>
                <w:szCs w:val="21"/>
              </w:rPr>
            </w:pPr>
            <w:r w:rsidRPr="007B3C5D">
              <w:rPr>
                <w:rFonts w:eastAsia="MS PGothic"/>
                <w:szCs w:val="21"/>
              </w:rPr>
              <w:t>Débits binaires des données de navigation (bits/s)</w:t>
            </w:r>
          </w:p>
        </w:tc>
        <w:tc>
          <w:tcPr>
            <w:tcW w:w="3836" w:type="dxa"/>
            <w:tcBorders>
              <w:top w:val="single" w:sz="4" w:space="0" w:color="auto"/>
              <w:left w:val="single" w:sz="4" w:space="0" w:color="auto"/>
              <w:bottom w:val="single" w:sz="4" w:space="0" w:color="auto"/>
              <w:right w:val="single" w:sz="4" w:space="0" w:color="auto"/>
            </w:tcBorders>
            <w:vAlign w:val="center"/>
          </w:tcPr>
          <w:p w14:paraId="3CA6CCB3" w14:textId="77777777" w:rsidR="001449DB" w:rsidRPr="007B3C5D" w:rsidRDefault="001449DB" w:rsidP="004C6F99">
            <w:pPr>
              <w:pStyle w:val="Tabletext"/>
              <w:keepNext/>
              <w:keepLines/>
              <w:jc w:val="left"/>
              <w:rPr>
                <w:rFonts w:eastAsia="MS PGothic"/>
                <w:szCs w:val="21"/>
              </w:rPr>
            </w:pPr>
            <w:r w:rsidRPr="007B3C5D">
              <w:rPr>
                <w:rFonts w:eastAsia="MS PGothic"/>
                <w:szCs w:val="21"/>
              </w:rPr>
              <w:t xml:space="preserve">250 </w:t>
            </w:r>
          </w:p>
        </w:tc>
      </w:tr>
      <w:tr w:rsidR="001449DB" w:rsidRPr="007B3C5D" w14:paraId="763C9233" w14:textId="77777777" w:rsidTr="002F7DC1">
        <w:trPr>
          <w:tblHeader/>
          <w:jc w:val="center"/>
        </w:trPr>
        <w:tc>
          <w:tcPr>
            <w:tcW w:w="4820" w:type="dxa"/>
            <w:tcBorders>
              <w:top w:val="single" w:sz="4" w:space="0" w:color="auto"/>
              <w:left w:val="single" w:sz="4" w:space="0" w:color="auto"/>
              <w:bottom w:val="single" w:sz="4" w:space="0" w:color="auto"/>
              <w:right w:val="single" w:sz="4" w:space="0" w:color="auto"/>
            </w:tcBorders>
            <w:vAlign w:val="center"/>
          </w:tcPr>
          <w:p w14:paraId="50B80097" w14:textId="77777777" w:rsidR="001449DB" w:rsidRPr="007B3C5D" w:rsidRDefault="001449DB" w:rsidP="004C6F99">
            <w:pPr>
              <w:pStyle w:val="Tabletext"/>
              <w:jc w:val="left"/>
              <w:rPr>
                <w:rFonts w:eastAsia="MS PGothic"/>
                <w:szCs w:val="21"/>
              </w:rPr>
            </w:pPr>
            <w:r w:rsidRPr="007B3C5D">
              <w:rPr>
                <w:rFonts w:eastAsia="MS PGothic"/>
              </w:rPr>
              <w:t>Débits de symboles des données de navigation (symboles/s)</w:t>
            </w:r>
          </w:p>
        </w:tc>
        <w:tc>
          <w:tcPr>
            <w:tcW w:w="3836" w:type="dxa"/>
            <w:tcBorders>
              <w:top w:val="single" w:sz="4" w:space="0" w:color="auto"/>
              <w:left w:val="single" w:sz="4" w:space="0" w:color="auto"/>
              <w:bottom w:val="single" w:sz="4" w:space="0" w:color="auto"/>
              <w:right w:val="single" w:sz="4" w:space="0" w:color="auto"/>
            </w:tcBorders>
          </w:tcPr>
          <w:p w14:paraId="3DFB8C27" w14:textId="77777777" w:rsidR="001449DB" w:rsidRPr="007B3C5D" w:rsidRDefault="001449DB" w:rsidP="004C6F99">
            <w:pPr>
              <w:pStyle w:val="Tabletext"/>
              <w:jc w:val="left"/>
              <w:rPr>
                <w:rFonts w:eastAsia="MS PGothic"/>
                <w:szCs w:val="21"/>
              </w:rPr>
            </w:pPr>
            <w:r w:rsidRPr="007B3C5D">
              <w:rPr>
                <w:rFonts w:eastAsia="MS PGothic"/>
              </w:rPr>
              <w:t>500</w:t>
            </w:r>
          </w:p>
        </w:tc>
      </w:tr>
      <w:tr w:rsidR="001449DB" w:rsidRPr="007B3C5D" w14:paraId="50AADCBC" w14:textId="77777777" w:rsidTr="002F7DC1">
        <w:trPr>
          <w:tblHeader/>
          <w:jc w:val="center"/>
        </w:trPr>
        <w:tc>
          <w:tcPr>
            <w:tcW w:w="4820" w:type="dxa"/>
            <w:tcBorders>
              <w:top w:val="single" w:sz="4" w:space="0" w:color="auto"/>
              <w:left w:val="single" w:sz="4" w:space="0" w:color="auto"/>
              <w:bottom w:val="single" w:sz="4" w:space="0" w:color="auto"/>
              <w:right w:val="single" w:sz="4" w:space="0" w:color="auto"/>
            </w:tcBorders>
            <w:vAlign w:val="center"/>
          </w:tcPr>
          <w:p w14:paraId="0CC1AD29" w14:textId="77777777" w:rsidR="001449DB" w:rsidRPr="007B3C5D" w:rsidRDefault="001449DB" w:rsidP="004C6F99">
            <w:pPr>
              <w:pStyle w:val="Tabletext"/>
              <w:jc w:val="left"/>
              <w:rPr>
                <w:rFonts w:eastAsia="MS PGothic"/>
              </w:rPr>
            </w:pPr>
            <w:r w:rsidRPr="007B3C5D">
              <w:rPr>
                <w:rFonts w:eastAsia="MS PGothic"/>
              </w:rPr>
              <w:t>Méthode de modulation du signal</w:t>
            </w:r>
          </w:p>
        </w:tc>
        <w:tc>
          <w:tcPr>
            <w:tcW w:w="3836" w:type="dxa"/>
            <w:tcBorders>
              <w:top w:val="single" w:sz="4" w:space="0" w:color="auto"/>
              <w:left w:val="single" w:sz="4" w:space="0" w:color="auto"/>
              <w:bottom w:val="single" w:sz="4" w:space="0" w:color="auto"/>
              <w:right w:val="single" w:sz="4" w:space="0" w:color="auto"/>
            </w:tcBorders>
            <w:vAlign w:val="center"/>
          </w:tcPr>
          <w:p w14:paraId="7D1CB078" w14:textId="5E146C41" w:rsidR="001449DB" w:rsidRPr="007B3C5D" w:rsidRDefault="001449DB" w:rsidP="00944695">
            <w:pPr>
              <w:pStyle w:val="Tabletext"/>
              <w:jc w:val="left"/>
              <w:rPr>
                <w:rFonts w:eastAsia="MS PGothic"/>
                <w:szCs w:val="21"/>
              </w:rPr>
            </w:pPr>
            <w:r w:rsidRPr="007B3C5D">
              <w:rPr>
                <w:rFonts w:eastAsia="MS PGothic"/>
                <w:szCs w:val="21"/>
              </w:rPr>
              <w:t>MDPB-R(1)</w:t>
            </w:r>
            <w:r w:rsidRPr="007B3C5D">
              <w:rPr>
                <w:rFonts w:eastAsia="MS PGothic"/>
                <w:szCs w:val="21"/>
              </w:rPr>
              <w:br/>
            </w:r>
            <w:r w:rsidRPr="007B3C5D">
              <w:rPr>
                <w:rFonts w:eastAsia="MS PGothic"/>
              </w:rPr>
              <w:t>(</w:t>
            </w:r>
            <w:r w:rsidR="00944695">
              <w:rPr>
                <w:rFonts w:eastAsia="MS PGothic"/>
              </w:rPr>
              <w:t>v</w:t>
            </w:r>
            <w:r w:rsidRPr="007B3C5D">
              <w:rPr>
                <w:rFonts w:eastAsia="MS PGothic"/>
              </w:rPr>
              <w:t>oir Note 1)</w:t>
            </w:r>
          </w:p>
        </w:tc>
      </w:tr>
      <w:tr w:rsidR="001449DB" w:rsidRPr="007B3C5D" w14:paraId="2081119D" w14:textId="77777777" w:rsidTr="002F7DC1">
        <w:trPr>
          <w:tblHeader/>
          <w:jc w:val="center"/>
        </w:trPr>
        <w:tc>
          <w:tcPr>
            <w:tcW w:w="4820" w:type="dxa"/>
            <w:tcBorders>
              <w:top w:val="single" w:sz="4" w:space="0" w:color="auto"/>
              <w:left w:val="single" w:sz="4" w:space="0" w:color="auto"/>
              <w:bottom w:val="single" w:sz="4" w:space="0" w:color="auto"/>
              <w:right w:val="single" w:sz="4" w:space="0" w:color="auto"/>
            </w:tcBorders>
            <w:vAlign w:val="center"/>
          </w:tcPr>
          <w:p w14:paraId="45E2FCED" w14:textId="77777777" w:rsidR="001449DB" w:rsidRPr="007B3C5D" w:rsidRDefault="001449DB" w:rsidP="004C6F99">
            <w:pPr>
              <w:pStyle w:val="Tabletext"/>
              <w:jc w:val="left"/>
              <w:rPr>
                <w:rFonts w:eastAsia="MS PGothic"/>
              </w:rPr>
            </w:pPr>
            <w:r w:rsidRPr="007B3C5D">
              <w:rPr>
                <w:rFonts w:eastAsia="MS PGothic"/>
              </w:rPr>
              <w:t xml:space="preserve">Polarisation </w:t>
            </w:r>
          </w:p>
        </w:tc>
        <w:tc>
          <w:tcPr>
            <w:tcW w:w="3836" w:type="dxa"/>
            <w:tcBorders>
              <w:top w:val="single" w:sz="4" w:space="0" w:color="auto"/>
              <w:left w:val="single" w:sz="4" w:space="0" w:color="auto"/>
              <w:bottom w:val="single" w:sz="4" w:space="0" w:color="auto"/>
              <w:right w:val="single" w:sz="4" w:space="0" w:color="auto"/>
            </w:tcBorders>
            <w:vAlign w:val="center"/>
          </w:tcPr>
          <w:p w14:paraId="300DE7C4" w14:textId="77777777" w:rsidR="001449DB" w:rsidRPr="007B3C5D" w:rsidRDefault="00AC6CCB" w:rsidP="004C6F99">
            <w:pPr>
              <w:pStyle w:val="Tabletext"/>
              <w:jc w:val="left"/>
              <w:rPr>
                <w:rFonts w:eastAsia="MS PGothic"/>
                <w:szCs w:val="21"/>
              </w:rPr>
            </w:pPr>
            <w:r w:rsidRPr="007B3C5D">
              <w:rPr>
                <w:rFonts w:eastAsia="MS PGothic"/>
                <w:szCs w:val="21"/>
              </w:rPr>
              <w:t>circulaire dextrogyre</w:t>
            </w:r>
          </w:p>
        </w:tc>
      </w:tr>
      <w:tr w:rsidR="001449DB" w:rsidRPr="007B3C5D" w14:paraId="6A9775EF" w14:textId="77777777" w:rsidTr="002F7DC1">
        <w:trPr>
          <w:tblHeader/>
          <w:jc w:val="center"/>
        </w:trPr>
        <w:tc>
          <w:tcPr>
            <w:tcW w:w="4820" w:type="dxa"/>
            <w:tcBorders>
              <w:top w:val="single" w:sz="4" w:space="0" w:color="auto"/>
              <w:left w:val="single" w:sz="4" w:space="0" w:color="auto"/>
              <w:bottom w:val="single" w:sz="4" w:space="0" w:color="auto"/>
              <w:right w:val="single" w:sz="4" w:space="0" w:color="auto"/>
            </w:tcBorders>
            <w:vAlign w:val="center"/>
          </w:tcPr>
          <w:p w14:paraId="128D6B7C" w14:textId="77777777" w:rsidR="001449DB" w:rsidRPr="007B3C5D" w:rsidRDefault="001449DB" w:rsidP="004C6F99">
            <w:pPr>
              <w:pStyle w:val="Tabletext"/>
              <w:jc w:val="left"/>
              <w:rPr>
                <w:rFonts w:eastAsia="MS PGothic"/>
              </w:rPr>
            </w:pPr>
            <w:r w:rsidRPr="007B3C5D">
              <w:rPr>
                <w:rFonts w:eastAsia="MS PGothic"/>
              </w:rPr>
              <w:t>Ellipticité (dB)</w:t>
            </w:r>
          </w:p>
        </w:tc>
        <w:tc>
          <w:tcPr>
            <w:tcW w:w="3836" w:type="dxa"/>
            <w:tcBorders>
              <w:top w:val="single" w:sz="4" w:space="0" w:color="auto"/>
              <w:left w:val="single" w:sz="4" w:space="0" w:color="auto"/>
              <w:bottom w:val="single" w:sz="4" w:space="0" w:color="auto"/>
              <w:right w:val="single" w:sz="4" w:space="0" w:color="auto"/>
            </w:tcBorders>
            <w:vAlign w:val="center"/>
          </w:tcPr>
          <w:p w14:paraId="56613768" w14:textId="77777777" w:rsidR="001449DB" w:rsidRPr="007B3C5D" w:rsidRDefault="001449DB" w:rsidP="004C6F99">
            <w:pPr>
              <w:pStyle w:val="Tabletext"/>
              <w:jc w:val="left"/>
              <w:rPr>
                <w:rFonts w:eastAsia="MS PGothic"/>
                <w:szCs w:val="21"/>
              </w:rPr>
            </w:pPr>
            <w:r w:rsidRPr="007B3C5D">
              <w:rPr>
                <w:rFonts w:eastAsia="MS PGothic"/>
                <w:szCs w:val="21"/>
              </w:rPr>
              <w:t>2,0 maximum</w:t>
            </w:r>
          </w:p>
        </w:tc>
      </w:tr>
      <w:tr w:rsidR="001449DB" w:rsidRPr="007B3C5D" w14:paraId="7D7ED752" w14:textId="77777777" w:rsidTr="002F7DC1">
        <w:trPr>
          <w:tblHeader/>
          <w:jc w:val="center"/>
        </w:trPr>
        <w:tc>
          <w:tcPr>
            <w:tcW w:w="4820" w:type="dxa"/>
            <w:tcBorders>
              <w:top w:val="single" w:sz="4" w:space="0" w:color="auto"/>
              <w:left w:val="single" w:sz="4" w:space="0" w:color="auto"/>
              <w:bottom w:val="single" w:sz="4" w:space="0" w:color="auto"/>
              <w:right w:val="single" w:sz="4" w:space="0" w:color="auto"/>
            </w:tcBorders>
            <w:vAlign w:val="center"/>
          </w:tcPr>
          <w:p w14:paraId="4F9433E8" w14:textId="77777777" w:rsidR="001449DB" w:rsidRPr="007B3C5D" w:rsidRDefault="001449DB" w:rsidP="004C6F99">
            <w:pPr>
              <w:pStyle w:val="Tabletext"/>
              <w:jc w:val="left"/>
              <w:rPr>
                <w:rFonts w:eastAsia="MS PGothic"/>
              </w:rPr>
            </w:pPr>
            <w:r w:rsidRPr="007B3C5D">
              <w:t xml:space="preserve">Niveau de puissance minimale reçue </w:t>
            </w:r>
            <w:r w:rsidRPr="007B3C5D">
              <w:rPr>
                <w:rFonts w:eastAsia="MS PGothic"/>
              </w:rPr>
              <w:t>à la sortie de l'antenne de référence (dBW)</w:t>
            </w:r>
          </w:p>
        </w:tc>
        <w:tc>
          <w:tcPr>
            <w:tcW w:w="3836" w:type="dxa"/>
            <w:tcBorders>
              <w:top w:val="single" w:sz="4" w:space="0" w:color="auto"/>
              <w:left w:val="single" w:sz="4" w:space="0" w:color="auto"/>
              <w:bottom w:val="single" w:sz="4" w:space="0" w:color="auto"/>
              <w:right w:val="single" w:sz="4" w:space="0" w:color="auto"/>
            </w:tcBorders>
            <w:vAlign w:val="center"/>
          </w:tcPr>
          <w:p w14:paraId="03981C35" w14:textId="2FA70C8E" w:rsidR="001449DB" w:rsidRPr="007B3C5D" w:rsidRDefault="001449DB" w:rsidP="00944695">
            <w:pPr>
              <w:pStyle w:val="Tabletext"/>
              <w:jc w:val="left"/>
              <w:rPr>
                <w:rFonts w:eastAsia="MS PGothic"/>
                <w:szCs w:val="21"/>
              </w:rPr>
            </w:pPr>
            <w:r w:rsidRPr="007B3C5D">
              <w:rPr>
                <w:rFonts w:eastAsia="MS PGothic"/>
              </w:rPr>
              <w:t xml:space="preserve">−158,5 </w:t>
            </w:r>
            <w:r w:rsidRPr="007B3C5D">
              <w:rPr>
                <w:rFonts w:eastAsia="MS PGothic"/>
              </w:rPr>
              <w:br/>
              <w:t>(</w:t>
            </w:r>
            <w:r w:rsidR="00944695">
              <w:rPr>
                <w:rFonts w:eastAsia="MS PGothic"/>
              </w:rPr>
              <w:t>v</w:t>
            </w:r>
            <w:r w:rsidRPr="007B3C5D">
              <w:rPr>
                <w:rFonts w:eastAsia="MS PGothic"/>
              </w:rPr>
              <w:t>oir Note 2)</w:t>
            </w:r>
          </w:p>
        </w:tc>
      </w:tr>
      <w:tr w:rsidR="001449DB" w:rsidRPr="007B3C5D" w14:paraId="4D1BB8D6" w14:textId="77777777" w:rsidTr="002F7DC1">
        <w:trPr>
          <w:tblHeader/>
          <w:jc w:val="center"/>
        </w:trPr>
        <w:tc>
          <w:tcPr>
            <w:tcW w:w="4820" w:type="dxa"/>
            <w:tcBorders>
              <w:top w:val="single" w:sz="4" w:space="0" w:color="auto"/>
              <w:left w:val="single" w:sz="4" w:space="0" w:color="auto"/>
              <w:bottom w:val="single" w:sz="4" w:space="0" w:color="auto"/>
              <w:right w:val="single" w:sz="4" w:space="0" w:color="auto"/>
            </w:tcBorders>
            <w:vAlign w:val="center"/>
          </w:tcPr>
          <w:p w14:paraId="06175C3B" w14:textId="77777777" w:rsidR="001449DB" w:rsidRPr="007B3C5D" w:rsidRDefault="001449DB" w:rsidP="004C6F99">
            <w:pPr>
              <w:pStyle w:val="Tabletext"/>
              <w:jc w:val="left"/>
              <w:rPr>
                <w:rFonts w:eastAsia="MS PGothic"/>
              </w:rPr>
            </w:pPr>
            <w:r w:rsidRPr="007B3C5D">
              <w:rPr>
                <w:rFonts w:eastAsia="MS PGothic"/>
              </w:rPr>
              <w:t>Largeur de bande à 3 dB du filtre d'émission RF (MHz)</w:t>
            </w:r>
          </w:p>
        </w:tc>
        <w:tc>
          <w:tcPr>
            <w:tcW w:w="3836" w:type="dxa"/>
            <w:tcBorders>
              <w:top w:val="single" w:sz="4" w:space="0" w:color="auto"/>
              <w:left w:val="single" w:sz="4" w:space="0" w:color="auto"/>
              <w:bottom w:val="single" w:sz="4" w:space="0" w:color="auto"/>
              <w:right w:val="single" w:sz="4" w:space="0" w:color="auto"/>
            </w:tcBorders>
          </w:tcPr>
          <w:p w14:paraId="4939E53A" w14:textId="77777777" w:rsidR="001449DB" w:rsidRPr="007B3C5D" w:rsidRDefault="001449DB" w:rsidP="004C6F99">
            <w:pPr>
              <w:pStyle w:val="Tabletext"/>
              <w:jc w:val="left"/>
              <w:rPr>
                <w:rFonts w:eastAsia="MS PGothic"/>
                <w:szCs w:val="21"/>
              </w:rPr>
            </w:pPr>
            <w:r w:rsidRPr="007B3C5D">
              <w:rPr>
                <w:rFonts w:eastAsia="MS PGothic"/>
                <w:szCs w:val="21"/>
              </w:rPr>
              <w:t>24,0</w:t>
            </w:r>
          </w:p>
        </w:tc>
      </w:tr>
      <w:tr w:rsidR="001449DB" w:rsidRPr="007B3C5D" w14:paraId="485816D6" w14:textId="77777777" w:rsidTr="002F7DC1">
        <w:trPr>
          <w:tblHeader/>
          <w:jc w:val="center"/>
        </w:trPr>
        <w:tc>
          <w:tcPr>
            <w:tcW w:w="8656" w:type="dxa"/>
            <w:gridSpan w:val="2"/>
            <w:tcBorders>
              <w:top w:val="single" w:sz="4" w:space="0" w:color="auto"/>
            </w:tcBorders>
            <w:vAlign w:val="center"/>
          </w:tcPr>
          <w:p w14:paraId="3B8ED09F" w14:textId="6924F3E2" w:rsidR="001449DB" w:rsidRPr="007B3C5D" w:rsidRDefault="001449DB" w:rsidP="004C6F99">
            <w:pPr>
              <w:pStyle w:val="Tablelegend"/>
              <w:ind w:left="-85" w:firstLine="0"/>
            </w:pPr>
            <w:r w:rsidRPr="007B3C5D">
              <w:t>NOTE 1</w:t>
            </w:r>
            <w:r w:rsidR="001808AB" w:rsidRPr="007B3C5D">
              <w:t xml:space="preserve">: </w:t>
            </w:r>
            <w:r w:rsidRPr="007B3C5D">
              <w:t>Pour les paramètres du SRNS, MDPB-R(</w:t>
            </w:r>
            <w:r w:rsidRPr="007B3C5D">
              <w:rPr>
                <w:i/>
              </w:rPr>
              <w:t>n</w:t>
            </w:r>
            <w:r w:rsidRPr="007B3C5D">
              <w:t xml:space="preserve">) désigne une modulation par déplacement de phase bivalente utilisant des éléments rectangulaires avec un débit d'éléments de </w:t>
            </w:r>
            <w:r w:rsidRPr="007B3C5D">
              <w:rPr>
                <w:i/>
              </w:rPr>
              <w:t>n</w:t>
            </w:r>
            <w:r w:rsidRPr="007B3C5D">
              <w:t> </w:t>
            </w:r>
            <w:r w:rsidRPr="007B3C5D">
              <w:sym w:font="Symbol" w:char="F0B4"/>
            </w:r>
            <w:r w:rsidRPr="007B3C5D">
              <w:t xml:space="preserve"> 1,023 (Méléments/s). </w:t>
            </w:r>
          </w:p>
          <w:p w14:paraId="70E6264C" w14:textId="4032861A" w:rsidR="001449DB" w:rsidRPr="007B3C5D" w:rsidRDefault="001449DB" w:rsidP="004C6F99">
            <w:pPr>
              <w:pStyle w:val="Tablelegend"/>
              <w:ind w:left="-85" w:firstLine="0"/>
              <w:rPr>
                <w:rFonts w:eastAsia="MS PGothic"/>
                <w:szCs w:val="21"/>
              </w:rPr>
            </w:pPr>
            <w:r w:rsidRPr="007B3C5D">
              <w:t>NOTE 2</w:t>
            </w:r>
            <w:r w:rsidR="001808AB" w:rsidRPr="007B3C5D">
              <w:t xml:space="preserve">: </w:t>
            </w:r>
            <w:r w:rsidRPr="007B3C5D">
              <w:t>La puissance minimale reçue est mesurée à la sortie d'une antenne de réception d'utilisateur de référence à polarisation rectiligne de 3 dBi (située près du sol) pour l'orientation normale la plus défavorable lorsque l'angle d'élévation du satellite est supérieur à 5 degrés au-dessus du plan horizontal.</w:t>
            </w:r>
          </w:p>
        </w:tc>
      </w:tr>
    </w:tbl>
    <w:p w14:paraId="6708306B" w14:textId="77777777" w:rsidR="001449DB" w:rsidRPr="007B3C5D" w:rsidRDefault="001449DB" w:rsidP="004C6F99">
      <w:pPr>
        <w:pStyle w:val="Heading2"/>
      </w:pPr>
      <w:bookmarkStart w:id="1754" w:name="_Toc494718391"/>
      <w:bookmarkStart w:id="1755" w:name="_Toc495943704"/>
      <w:bookmarkStart w:id="1756" w:name="_Toc495943863"/>
      <w:bookmarkStart w:id="1757" w:name="_Toc495944022"/>
      <w:bookmarkStart w:id="1758" w:name="_Toc495944181"/>
      <w:bookmarkStart w:id="1759" w:name="_Toc495944340"/>
      <w:bookmarkStart w:id="1760" w:name="_Toc495944499"/>
      <w:bookmarkStart w:id="1761" w:name="_Toc495944658"/>
      <w:bookmarkStart w:id="1762" w:name="_Toc495944817"/>
      <w:r w:rsidRPr="007B3C5D">
        <w:lastRenderedPageBreak/>
        <w:t>7.2</w:t>
      </w:r>
      <w:r w:rsidRPr="007B3C5D">
        <w:tab/>
        <w:t xml:space="preserve">Paramètres d'émission du signal L5 </w:t>
      </w:r>
    </w:p>
    <w:p w14:paraId="403655B5" w14:textId="7E4E4761" w:rsidR="001449DB" w:rsidRPr="007B3C5D" w:rsidRDefault="001449DB" w:rsidP="004C6F99">
      <w:r w:rsidRPr="007B3C5D">
        <w:t>Les principaux paramètres des émissions du signal L5 sont indiqués dans le Tableau 3</w:t>
      </w:r>
      <w:r w:rsidR="001808AB" w:rsidRPr="007B3C5D">
        <w:t>9</w:t>
      </w:r>
      <w:r w:rsidRPr="007B3C5D">
        <w:t>.</w:t>
      </w:r>
    </w:p>
    <w:bookmarkEnd w:id="1754"/>
    <w:bookmarkEnd w:id="1755"/>
    <w:bookmarkEnd w:id="1756"/>
    <w:bookmarkEnd w:id="1757"/>
    <w:bookmarkEnd w:id="1758"/>
    <w:bookmarkEnd w:id="1759"/>
    <w:bookmarkEnd w:id="1760"/>
    <w:bookmarkEnd w:id="1761"/>
    <w:bookmarkEnd w:id="1762"/>
    <w:p w14:paraId="7F82DC9D" w14:textId="6834A375" w:rsidR="003570AE" w:rsidRPr="007B3C5D" w:rsidRDefault="003570AE" w:rsidP="004C6F99">
      <w:pPr>
        <w:pStyle w:val="TableNo"/>
      </w:pPr>
      <w:r w:rsidRPr="007B3C5D">
        <w:t>TABLE</w:t>
      </w:r>
      <w:r w:rsidR="001449DB" w:rsidRPr="007B3C5D">
        <w:t>AU</w:t>
      </w:r>
      <w:r w:rsidRPr="007B3C5D">
        <w:t xml:space="preserve"> 3</w:t>
      </w:r>
      <w:r w:rsidR="001808AB" w:rsidRPr="007B3C5D">
        <w:t>9</w:t>
      </w:r>
    </w:p>
    <w:p w14:paraId="5A566766" w14:textId="77777777" w:rsidR="003570AE" w:rsidRPr="007B3C5D" w:rsidRDefault="00E64F73" w:rsidP="004C6F99">
      <w:pPr>
        <w:pStyle w:val="Tabletitle"/>
      </w:pPr>
      <w:r w:rsidRPr="007B3C5D">
        <w:t>Émissions</w:t>
      </w:r>
      <w:r w:rsidR="001449DB" w:rsidRPr="007B3C5D">
        <w:t xml:space="preserve"> du signal L5 dans la bande </w:t>
      </w:r>
      <w:r w:rsidR="003570AE" w:rsidRPr="007B3C5D">
        <w:t xml:space="preserve">1 164-1 215 MHz </w:t>
      </w:r>
    </w:p>
    <w:tbl>
      <w:tblPr>
        <w:tblW w:w="9639" w:type="dxa"/>
        <w:jc w:val="center"/>
        <w:tblLayout w:type="fixed"/>
        <w:tblLook w:val="0000" w:firstRow="0" w:lastRow="0" w:firstColumn="0" w:lastColumn="0" w:noHBand="0" w:noVBand="0"/>
      </w:tblPr>
      <w:tblGrid>
        <w:gridCol w:w="5736"/>
        <w:gridCol w:w="3903"/>
      </w:tblGrid>
      <w:tr w:rsidR="001449DB" w:rsidRPr="007B3C5D" w14:paraId="60590DA5" w14:textId="77777777" w:rsidTr="002F7DC1">
        <w:trPr>
          <w:tblHeader/>
          <w:jc w:val="center"/>
        </w:trPr>
        <w:tc>
          <w:tcPr>
            <w:tcW w:w="4820" w:type="dxa"/>
            <w:tcBorders>
              <w:top w:val="single" w:sz="4" w:space="0" w:color="auto"/>
              <w:left w:val="single" w:sz="4" w:space="0" w:color="auto"/>
              <w:bottom w:val="single" w:sz="4" w:space="0" w:color="auto"/>
              <w:right w:val="single" w:sz="4" w:space="0" w:color="auto"/>
            </w:tcBorders>
            <w:vAlign w:val="center"/>
          </w:tcPr>
          <w:p w14:paraId="3FC99157" w14:textId="77777777" w:rsidR="001449DB" w:rsidRPr="007B3C5D" w:rsidRDefault="001449DB" w:rsidP="004C6F99">
            <w:pPr>
              <w:pStyle w:val="Tablehead"/>
              <w:keepLines/>
              <w:rPr>
                <w:rFonts w:eastAsia="MS PGothic"/>
              </w:rPr>
            </w:pPr>
            <w:r w:rsidRPr="007B3C5D">
              <w:rPr>
                <w:rFonts w:eastAsia="MS PGothic"/>
              </w:rPr>
              <w:t xml:space="preserve">Paramètre </w:t>
            </w:r>
          </w:p>
        </w:tc>
        <w:tc>
          <w:tcPr>
            <w:tcW w:w="3280" w:type="dxa"/>
            <w:tcBorders>
              <w:top w:val="single" w:sz="4" w:space="0" w:color="auto"/>
              <w:left w:val="single" w:sz="4" w:space="0" w:color="auto"/>
              <w:bottom w:val="single" w:sz="4" w:space="0" w:color="auto"/>
              <w:right w:val="single" w:sz="4" w:space="0" w:color="auto"/>
            </w:tcBorders>
            <w:vAlign w:val="center"/>
          </w:tcPr>
          <w:p w14:paraId="32D995EA" w14:textId="77777777" w:rsidR="001449DB" w:rsidRPr="007B3C5D" w:rsidRDefault="001449DB" w:rsidP="004C6F99">
            <w:pPr>
              <w:pStyle w:val="Tablehead"/>
              <w:keepLines/>
              <w:rPr>
                <w:rFonts w:eastAsia="MS PGothic"/>
              </w:rPr>
            </w:pPr>
            <w:r w:rsidRPr="007B3C5D">
              <w:rPr>
                <w:rFonts w:eastAsia="MS PGothic"/>
              </w:rPr>
              <w:t>Valeur du paramètre</w:t>
            </w:r>
          </w:p>
        </w:tc>
      </w:tr>
      <w:tr w:rsidR="001449DB" w:rsidRPr="007B3C5D" w14:paraId="082E83B5" w14:textId="77777777" w:rsidTr="002F7DC1">
        <w:trPr>
          <w:tblHeader/>
          <w:jc w:val="center"/>
        </w:trPr>
        <w:tc>
          <w:tcPr>
            <w:tcW w:w="4820" w:type="dxa"/>
            <w:tcBorders>
              <w:top w:val="single" w:sz="4" w:space="0" w:color="auto"/>
              <w:left w:val="single" w:sz="4" w:space="0" w:color="auto"/>
              <w:bottom w:val="single" w:sz="4" w:space="0" w:color="auto"/>
              <w:right w:val="single" w:sz="4" w:space="0" w:color="auto"/>
            </w:tcBorders>
            <w:vAlign w:val="center"/>
          </w:tcPr>
          <w:p w14:paraId="536D5266" w14:textId="77777777" w:rsidR="001449DB" w:rsidRPr="007B3C5D" w:rsidRDefault="001449DB" w:rsidP="004C6F99">
            <w:pPr>
              <w:pStyle w:val="Tabletext"/>
              <w:jc w:val="left"/>
              <w:rPr>
                <w:rFonts w:eastAsia="MS PGothic"/>
              </w:rPr>
            </w:pPr>
            <w:r w:rsidRPr="007B3C5D">
              <w:rPr>
                <w:rFonts w:eastAsia="MS PGothic"/>
              </w:rPr>
              <w:t>Plage de fréquences du signal (MHz)</w:t>
            </w:r>
          </w:p>
        </w:tc>
        <w:tc>
          <w:tcPr>
            <w:tcW w:w="3280" w:type="dxa"/>
            <w:tcBorders>
              <w:top w:val="single" w:sz="4" w:space="0" w:color="auto"/>
              <w:left w:val="single" w:sz="4" w:space="0" w:color="auto"/>
              <w:bottom w:val="single" w:sz="4" w:space="0" w:color="auto"/>
              <w:right w:val="single" w:sz="4" w:space="0" w:color="auto"/>
            </w:tcBorders>
            <w:vAlign w:val="center"/>
          </w:tcPr>
          <w:p w14:paraId="23FEFCA1" w14:textId="77777777" w:rsidR="001449DB" w:rsidRPr="007B3C5D" w:rsidRDefault="001449DB" w:rsidP="004C6F99">
            <w:pPr>
              <w:pStyle w:val="Tabletext"/>
              <w:rPr>
                <w:rFonts w:eastAsia="MS PGothic"/>
                <w:szCs w:val="21"/>
              </w:rPr>
            </w:pPr>
            <w:r w:rsidRPr="007B3C5D">
              <w:rPr>
                <w:rFonts w:eastAsia="MS PGothic"/>
                <w:szCs w:val="21"/>
              </w:rPr>
              <w:t>1 176,45 ± 11</w:t>
            </w:r>
          </w:p>
        </w:tc>
      </w:tr>
      <w:tr w:rsidR="001449DB" w:rsidRPr="007B3C5D" w14:paraId="0BD4844C" w14:textId="77777777" w:rsidTr="002F7DC1">
        <w:trPr>
          <w:tblHeader/>
          <w:jc w:val="center"/>
        </w:trPr>
        <w:tc>
          <w:tcPr>
            <w:tcW w:w="4820" w:type="dxa"/>
            <w:tcBorders>
              <w:top w:val="single" w:sz="4" w:space="0" w:color="auto"/>
              <w:left w:val="single" w:sz="4" w:space="0" w:color="auto"/>
              <w:bottom w:val="single" w:sz="4" w:space="0" w:color="auto"/>
              <w:right w:val="single" w:sz="4" w:space="0" w:color="auto"/>
            </w:tcBorders>
            <w:vAlign w:val="center"/>
          </w:tcPr>
          <w:p w14:paraId="7B7F7AB6" w14:textId="77777777" w:rsidR="001449DB" w:rsidRPr="007B3C5D" w:rsidRDefault="001449DB" w:rsidP="004C6F99">
            <w:pPr>
              <w:pStyle w:val="Tabletext"/>
              <w:jc w:val="left"/>
              <w:rPr>
                <w:rFonts w:eastAsia="MS PGothic"/>
              </w:rPr>
            </w:pPr>
            <w:r w:rsidRPr="007B3C5D">
              <w:rPr>
                <w:rFonts w:eastAsia="MS PGothic"/>
              </w:rPr>
              <w:t>Débit d'éléments du code BPA (Méléments/s)</w:t>
            </w:r>
          </w:p>
        </w:tc>
        <w:tc>
          <w:tcPr>
            <w:tcW w:w="3280" w:type="dxa"/>
            <w:tcBorders>
              <w:top w:val="single" w:sz="4" w:space="0" w:color="auto"/>
              <w:left w:val="single" w:sz="4" w:space="0" w:color="auto"/>
              <w:bottom w:val="single" w:sz="4" w:space="0" w:color="auto"/>
              <w:right w:val="single" w:sz="4" w:space="0" w:color="auto"/>
            </w:tcBorders>
            <w:vAlign w:val="center"/>
          </w:tcPr>
          <w:p w14:paraId="64938EA7" w14:textId="77777777" w:rsidR="001449DB" w:rsidRPr="007B3C5D" w:rsidRDefault="001449DB" w:rsidP="004C6F99">
            <w:pPr>
              <w:pStyle w:val="Tabletext"/>
              <w:rPr>
                <w:rFonts w:eastAsia="MS PGothic"/>
                <w:szCs w:val="21"/>
              </w:rPr>
            </w:pPr>
            <w:r w:rsidRPr="007B3C5D">
              <w:rPr>
                <w:rFonts w:eastAsia="MS PGothic"/>
                <w:szCs w:val="21"/>
              </w:rPr>
              <w:t>10,23</w:t>
            </w:r>
          </w:p>
        </w:tc>
      </w:tr>
      <w:tr w:rsidR="001449DB" w:rsidRPr="007B3C5D" w14:paraId="31E8C186" w14:textId="77777777" w:rsidTr="002F7DC1">
        <w:trPr>
          <w:tblHeader/>
          <w:jc w:val="center"/>
        </w:trPr>
        <w:tc>
          <w:tcPr>
            <w:tcW w:w="4820" w:type="dxa"/>
            <w:tcBorders>
              <w:top w:val="single" w:sz="4" w:space="0" w:color="auto"/>
              <w:left w:val="single" w:sz="4" w:space="0" w:color="auto"/>
              <w:bottom w:val="single" w:sz="4" w:space="0" w:color="auto"/>
              <w:right w:val="single" w:sz="4" w:space="0" w:color="auto"/>
            </w:tcBorders>
            <w:vAlign w:val="center"/>
          </w:tcPr>
          <w:p w14:paraId="72E4131A" w14:textId="77777777" w:rsidR="001449DB" w:rsidRPr="007B3C5D" w:rsidRDefault="001449DB" w:rsidP="004C6F99">
            <w:pPr>
              <w:pStyle w:val="Tabletext"/>
              <w:jc w:val="left"/>
              <w:rPr>
                <w:rFonts w:eastAsia="MS PGothic"/>
                <w:szCs w:val="21"/>
              </w:rPr>
            </w:pPr>
            <w:r w:rsidRPr="007B3C5D">
              <w:rPr>
                <w:rFonts w:eastAsia="MS PGothic"/>
                <w:szCs w:val="21"/>
              </w:rPr>
              <w:t>Débits binaires des données de navigation (bits</w:t>
            </w:r>
            <w:r w:rsidR="0094735B" w:rsidRPr="007B3C5D">
              <w:rPr>
                <w:rFonts w:eastAsia="MS PGothic"/>
                <w:szCs w:val="21"/>
              </w:rPr>
              <w:t>/s)</w:t>
            </w:r>
          </w:p>
        </w:tc>
        <w:tc>
          <w:tcPr>
            <w:tcW w:w="3280" w:type="dxa"/>
            <w:tcBorders>
              <w:top w:val="single" w:sz="4" w:space="0" w:color="auto"/>
              <w:left w:val="single" w:sz="4" w:space="0" w:color="auto"/>
              <w:bottom w:val="single" w:sz="4" w:space="0" w:color="auto"/>
              <w:right w:val="single" w:sz="4" w:space="0" w:color="auto"/>
            </w:tcBorders>
            <w:vAlign w:val="center"/>
          </w:tcPr>
          <w:p w14:paraId="32BDAED4" w14:textId="77777777" w:rsidR="001449DB" w:rsidRPr="007B3C5D" w:rsidRDefault="001449DB" w:rsidP="004C6F99">
            <w:pPr>
              <w:pStyle w:val="Tabletext"/>
              <w:rPr>
                <w:rFonts w:eastAsia="MS PGothic"/>
                <w:szCs w:val="21"/>
              </w:rPr>
            </w:pPr>
            <w:r w:rsidRPr="007B3C5D">
              <w:rPr>
                <w:rFonts w:eastAsia="MS PGothic"/>
                <w:szCs w:val="21"/>
              </w:rPr>
              <w:t xml:space="preserve">250 </w:t>
            </w:r>
          </w:p>
        </w:tc>
      </w:tr>
      <w:tr w:rsidR="001449DB" w:rsidRPr="007B3C5D" w14:paraId="179CA791" w14:textId="77777777" w:rsidTr="002F7DC1">
        <w:trPr>
          <w:tblHeader/>
          <w:jc w:val="center"/>
        </w:trPr>
        <w:tc>
          <w:tcPr>
            <w:tcW w:w="4820" w:type="dxa"/>
            <w:tcBorders>
              <w:top w:val="single" w:sz="4" w:space="0" w:color="auto"/>
              <w:left w:val="single" w:sz="4" w:space="0" w:color="auto"/>
              <w:bottom w:val="single" w:sz="4" w:space="0" w:color="auto"/>
              <w:right w:val="single" w:sz="4" w:space="0" w:color="auto"/>
            </w:tcBorders>
            <w:vAlign w:val="center"/>
          </w:tcPr>
          <w:p w14:paraId="49550899" w14:textId="77777777" w:rsidR="001449DB" w:rsidRPr="007B3C5D" w:rsidRDefault="001449DB" w:rsidP="004C6F99">
            <w:pPr>
              <w:pStyle w:val="Tabletext"/>
              <w:jc w:val="left"/>
              <w:rPr>
                <w:rFonts w:eastAsia="MS PGothic"/>
                <w:szCs w:val="21"/>
              </w:rPr>
            </w:pPr>
            <w:r w:rsidRPr="007B3C5D">
              <w:rPr>
                <w:rFonts w:eastAsia="MS PGothic"/>
              </w:rPr>
              <w:t>Débits de symboles des données de navigation (symboles/s)</w:t>
            </w:r>
          </w:p>
        </w:tc>
        <w:tc>
          <w:tcPr>
            <w:tcW w:w="3280" w:type="dxa"/>
            <w:tcBorders>
              <w:top w:val="single" w:sz="4" w:space="0" w:color="auto"/>
              <w:left w:val="single" w:sz="4" w:space="0" w:color="auto"/>
              <w:bottom w:val="single" w:sz="4" w:space="0" w:color="auto"/>
              <w:right w:val="single" w:sz="4" w:space="0" w:color="auto"/>
            </w:tcBorders>
          </w:tcPr>
          <w:p w14:paraId="5E37A408" w14:textId="77777777" w:rsidR="001449DB" w:rsidRPr="007B3C5D" w:rsidRDefault="001449DB" w:rsidP="004C6F99">
            <w:pPr>
              <w:pStyle w:val="Tabletext"/>
              <w:rPr>
                <w:rFonts w:eastAsia="MS PGothic"/>
                <w:szCs w:val="21"/>
              </w:rPr>
            </w:pPr>
            <w:r w:rsidRPr="007B3C5D">
              <w:rPr>
                <w:rFonts w:eastAsia="MS PGothic"/>
              </w:rPr>
              <w:t>500</w:t>
            </w:r>
          </w:p>
        </w:tc>
      </w:tr>
      <w:tr w:rsidR="001449DB" w:rsidRPr="007B3C5D" w14:paraId="475F19C8" w14:textId="77777777" w:rsidTr="002F7DC1">
        <w:trPr>
          <w:tblHeader/>
          <w:jc w:val="center"/>
        </w:trPr>
        <w:tc>
          <w:tcPr>
            <w:tcW w:w="4820" w:type="dxa"/>
            <w:tcBorders>
              <w:top w:val="single" w:sz="4" w:space="0" w:color="auto"/>
              <w:left w:val="single" w:sz="4" w:space="0" w:color="auto"/>
              <w:bottom w:val="single" w:sz="4" w:space="0" w:color="auto"/>
              <w:right w:val="single" w:sz="4" w:space="0" w:color="auto"/>
            </w:tcBorders>
            <w:vAlign w:val="center"/>
          </w:tcPr>
          <w:p w14:paraId="6FD5254A" w14:textId="77777777" w:rsidR="001449DB" w:rsidRPr="007B3C5D" w:rsidRDefault="001449DB" w:rsidP="004C6F99">
            <w:pPr>
              <w:pStyle w:val="Tabletext"/>
              <w:jc w:val="left"/>
              <w:rPr>
                <w:rFonts w:eastAsia="MS PGothic"/>
              </w:rPr>
            </w:pPr>
            <w:r w:rsidRPr="007B3C5D">
              <w:rPr>
                <w:rFonts w:eastAsia="MS PGothic"/>
              </w:rPr>
              <w:t>Méthode de modulation du signal</w:t>
            </w:r>
          </w:p>
        </w:tc>
        <w:tc>
          <w:tcPr>
            <w:tcW w:w="3280" w:type="dxa"/>
            <w:tcBorders>
              <w:top w:val="single" w:sz="4" w:space="0" w:color="auto"/>
              <w:left w:val="single" w:sz="4" w:space="0" w:color="auto"/>
              <w:bottom w:val="single" w:sz="4" w:space="0" w:color="auto"/>
              <w:right w:val="single" w:sz="4" w:space="0" w:color="auto"/>
            </w:tcBorders>
            <w:vAlign w:val="center"/>
          </w:tcPr>
          <w:p w14:paraId="5F0469E3" w14:textId="2A8374F3" w:rsidR="001449DB" w:rsidRPr="007B3C5D" w:rsidRDefault="001449DB" w:rsidP="007A1E8C">
            <w:pPr>
              <w:pStyle w:val="Tabletext"/>
              <w:rPr>
                <w:rFonts w:eastAsia="MS PGothic"/>
                <w:szCs w:val="21"/>
              </w:rPr>
            </w:pPr>
            <w:r w:rsidRPr="007B3C5D">
              <w:t>MDPB</w:t>
            </w:r>
            <w:r w:rsidRPr="007B3C5D">
              <w:rPr>
                <w:rFonts w:eastAsia="MS PGothic"/>
                <w:szCs w:val="21"/>
              </w:rPr>
              <w:t xml:space="preserve">-R(10) </w:t>
            </w:r>
            <w:r w:rsidRPr="007B3C5D">
              <w:rPr>
                <w:rFonts w:eastAsia="MS PGothic"/>
                <w:szCs w:val="21"/>
              </w:rPr>
              <w:br/>
            </w:r>
            <w:r w:rsidRPr="007B3C5D">
              <w:rPr>
                <w:rFonts w:eastAsia="MS PGothic"/>
              </w:rPr>
              <w:t>(</w:t>
            </w:r>
            <w:r w:rsidR="007A1E8C">
              <w:rPr>
                <w:rFonts w:eastAsia="MS PGothic"/>
              </w:rPr>
              <w:t>v</w:t>
            </w:r>
            <w:r w:rsidRPr="007B3C5D">
              <w:rPr>
                <w:rFonts w:eastAsia="MS PGothic"/>
              </w:rPr>
              <w:t>oir Note 1)</w:t>
            </w:r>
          </w:p>
        </w:tc>
      </w:tr>
      <w:tr w:rsidR="001449DB" w:rsidRPr="007B3C5D" w14:paraId="345538F4" w14:textId="77777777" w:rsidTr="002F7DC1">
        <w:trPr>
          <w:tblHeader/>
          <w:jc w:val="center"/>
        </w:trPr>
        <w:tc>
          <w:tcPr>
            <w:tcW w:w="4820" w:type="dxa"/>
            <w:tcBorders>
              <w:top w:val="single" w:sz="4" w:space="0" w:color="auto"/>
              <w:left w:val="single" w:sz="4" w:space="0" w:color="auto"/>
              <w:bottom w:val="single" w:sz="4" w:space="0" w:color="auto"/>
              <w:right w:val="single" w:sz="4" w:space="0" w:color="auto"/>
            </w:tcBorders>
            <w:vAlign w:val="center"/>
          </w:tcPr>
          <w:p w14:paraId="266CF236" w14:textId="77777777" w:rsidR="001449DB" w:rsidRPr="007B3C5D" w:rsidRDefault="001449DB" w:rsidP="004C6F99">
            <w:pPr>
              <w:pStyle w:val="Tabletext"/>
              <w:jc w:val="left"/>
              <w:rPr>
                <w:rFonts w:eastAsia="MS PGothic"/>
              </w:rPr>
            </w:pPr>
            <w:r w:rsidRPr="007B3C5D">
              <w:rPr>
                <w:rFonts w:eastAsia="MS PGothic"/>
              </w:rPr>
              <w:t>Polarisation</w:t>
            </w:r>
          </w:p>
        </w:tc>
        <w:tc>
          <w:tcPr>
            <w:tcW w:w="3280" w:type="dxa"/>
            <w:tcBorders>
              <w:top w:val="single" w:sz="4" w:space="0" w:color="auto"/>
              <w:left w:val="single" w:sz="4" w:space="0" w:color="auto"/>
              <w:bottom w:val="single" w:sz="4" w:space="0" w:color="auto"/>
              <w:right w:val="single" w:sz="4" w:space="0" w:color="auto"/>
            </w:tcBorders>
            <w:vAlign w:val="center"/>
          </w:tcPr>
          <w:p w14:paraId="3C94D251" w14:textId="77777777" w:rsidR="001449DB" w:rsidRPr="007B3C5D" w:rsidRDefault="00AC6CCB" w:rsidP="004C6F99">
            <w:pPr>
              <w:pStyle w:val="Tabletext"/>
              <w:rPr>
                <w:rFonts w:eastAsia="MS PGothic"/>
                <w:szCs w:val="21"/>
              </w:rPr>
            </w:pPr>
            <w:r w:rsidRPr="007B3C5D">
              <w:rPr>
                <w:rFonts w:eastAsia="MS PGothic"/>
                <w:szCs w:val="21"/>
              </w:rPr>
              <w:t>circulaire dextrogyre</w:t>
            </w:r>
          </w:p>
        </w:tc>
      </w:tr>
      <w:tr w:rsidR="001449DB" w:rsidRPr="007B3C5D" w14:paraId="72A0E932" w14:textId="77777777" w:rsidTr="002F7DC1">
        <w:trPr>
          <w:tblHeader/>
          <w:jc w:val="center"/>
        </w:trPr>
        <w:tc>
          <w:tcPr>
            <w:tcW w:w="4820" w:type="dxa"/>
            <w:tcBorders>
              <w:top w:val="single" w:sz="4" w:space="0" w:color="auto"/>
              <w:left w:val="single" w:sz="4" w:space="0" w:color="auto"/>
              <w:bottom w:val="single" w:sz="4" w:space="0" w:color="auto"/>
              <w:right w:val="single" w:sz="4" w:space="0" w:color="auto"/>
            </w:tcBorders>
            <w:vAlign w:val="center"/>
          </w:tcPr>
          <w:p w14:paraId="4476C614" w14:textId="77777777" w:rsidR="001449DB" w:rsidRPr="007B3C5D" w:rsidRDefault="001449DB" w:rsidP="004C6F99">
            <w:pPr>
              <w:pStyle w:val="Tabletext"/>
              <w:jc w:val="left"/>
              <w:rPr>
                <w:rFonts w:eastAsia="MS PGothic"/>
              </w:rPr>
            </w:pPr>
            <w:r w:rsidRPr="007B3C5D">
              <w:rPr>
                <w:rFonts w:eastAsia="MS PGothic"/>
              </w:rPr>
              <w:t>Ellipticité (dB)</w:t>
            </w:r>
          </w:p>
        </w:tc>
        <w:tc>
          <w:tcPr>
            <w:tcW w:w="3280" w:type="dxa"/>
            <w:tcBorders>
              <w:top w:val="single" w:sz="4" w:space="0" w:color="auto"/>
              <w:left w:val="single" w:sz="4" w:space="0" w:color="auto"/>
              <w:bottom w:val="single" w:sz="4" w:space="0" w:color="auto"/>
              <w:right w:val="single" w:sz="4" w:space="0" w:color="auto"/>
            </w:tcBorders>
            <w:vAlign w:val="center"/>
          </w:tcPr>
          <w:p w14:paraId="1B99B426" w14:textId="77777777" w:rsidR="001449DB" w:rsidRPr="007B3C5D" w:rsidRDefault="001449DB" w:rsidP="004C6F99">
            <w:pPr>
              <w:pStyle w:val="Tabletext"/>
              <w:rPr>
                <w:rFonts w:eastAsia="MS PGothic"/>
                <w:szCs w:val="21"/>
              </w:rPr>
            </w:pPr>
            <w:r w:rsidRPr="007B3C5D">
              <w:rPr>
                <w:rFonts w:eastAsia="MS PGothic"/>
              </w:rPr>
              <w:t>2,0 maximum</w:t>
            </w:r>
          </w:p>
        </w:tc>
      </w:tr>
      <w:tr w:rsidR="001449DB" w:rsidRPr="007B3C5D" w14:paraId="73E6E062" w14:textId="77777777" w:rsidTr="002F7DC1">
        <w:trPr>
          <w:tblHeader/>
          <w:jc w:val="center"/>
        </w:trPr>
        <w:tc>
          <w:tcPr>
            <w:tcW w:w="4820" w:type="dxa"/>
            <w:tcBorders>
              <w:top w:val="single" w:sz="4" w:space="0" w:color="auto"/>
              <w:left w:val="single" w:sz="4" w:space="0" w:color="auto"/>
              <w:bottom w:val="single" w:sz="4" w:space="0" w:color="auto"/>
              <w:right w:val="single" w:sz="4" w:space="0" w:color="auto"/>
            </w:tcBorders>
            <w:vAlign w:val="center"/>
          </w:tcPr>
          <w:p w14:paraId="221F29BD" w14:textId="77777777" w:rsidR="001449DB" w:rsidRPr="007B3C5D" w:rsidRDefault="001449DB" w:rsidP="004C6F99">
            <w:pPr>
              <w:pStyle w:val="Tabletext"/>
              <w:jc w:val="left"/>
              <w:rPr>
                <w:rFonts w:eastAsia="MS PGothic"/>
              </w:rPr>
            </w:pPr>
            <w:r w:rsidRPr="007B3C5D">
              <w:t xml:space="preserve">Niveau de puissance minimale reçue </w:t>
            </w:r>
            <w:r w:rsidRPr="007B3C5D">
              <w:rPr>
                <w:rFonts w:eastAsia="MS PGothic"/>
              </w:rPr>
              <w:t>à la sortie de l'antenne de référence (dBW)</w:t>
            </w:r>
          </w:p>
        </w:tc>
        <w:tc>
          <w:tcPr>
            <w:tcW w:w="3280" w:type="dxa"/>
            <w:tcBorders>
              <w:top w:val="single" w:sz="4" w:space="0" w:color="auto"/>
              <w:left w:val="single" w:sz="4" w:space="0" w:color="auto"/>
              <w:bottom w:val="single" w:sz="4" w:space="0" w:color="auto"/>
              <w:right w:val="single" w:sz="4" w:space="0" w:color="auto"/>
            </w:tcBorders>
            <w:vAlign w:val="center"/>
          </w:tcPr>
          <w:p w14:paraId="2090F3D4" w14:textId="54BE52AB" w:rsidR="001449DB" w:rsidRPr="007B3C5D" w:rsidRDefault="001449DB" w:rsidP="007A1E8C">
            <w:pPr>
              <w:pStyle w:val="Tabletext"/>
              <w:rPr>
                <w:rFonts w:eastAsia="MS PGothic"/>
                <w:szCs w:val="21"/>
              </w:rPr>
            </w:pPr>
            <w:r w:rsidRPr="007B3C5D">
              <w:rPr>
                <w:rFonts w:eastAsia="MS PGothic"/>
              </w:rPr>
              <w:t xml:space="preserve">−157,9 </w:t>
            </w:r>
            <w:r w:rsidRPr="007B3C5D">
              <w:rPr>
                <w:rFonts w:eastAsia="MS PGothic"/>
              </w:rPr>
              <w:br/>
              <w:t>(</w:t>
            </w:r>
            <w:r w:rsidR="007A1E8C">
              <w:rPr>
                <w:rFonts w:eastAsia="MS PGothic"/>
              </w:rPr>
              <w:t>v</w:t>
            </w:r>
            <w:r w:rsidRPr="007B3C5D">
              <w:rPr>
                <w:rFonts w:eastAsia="MS PGothic"/>
              </w:rPr>
              <w:t>oir Note 2)</w:t>
            </w:r>
          </w:p>
        </w:tc>
      </w:tr>
      <w:tr w:rsidR="001449DB" w:rsidRPr="007B3C5D" w14:paraId="4403D205" w14:textId="77777777" w:rsidTr="002F7DC1">
        <w:trPr>
          <w:tblHeader/>
          <w:jc w:val="center"/>
        </w:trPr>
        <w:tc>
          <w:tcPr>
            <w:tcW w:w="4820" w:type="dxa"/>
            <w:tcBorders>
              <w:top w:val="single" w:sz="4" w:space="0" w:color="auto"/>
              <w:left w:val="single" w:sz="4" w:space="0" w:color="auto"/>
              <w:bottom w:val="single" w:sz="4" w:space="0" w:color="auto"/>
              <w:right w:val="single" w:sz="4" w:space="0" w:color="auto"/>
            </w:tcBorders>
            <w:vAlign w:val="center"/>
          </w:tcPr>
          <w:p w14:paraId="7B3AFDAB" w14:textId="77777777" w:rsidR="001449DB" w:rsidRPr="007B3C5D" w:rsidRDefault="001449DB" w:rsidP="004C6F99">
            <w:pPr>
              <w:pStyle w:val="Tabletext"/>
              <w:jc w:val="left"/>
              <w:rPr>
                <w:rFonts w:eastAsia="MS PGothic"/>
              </w:rPr>
            </w:pPr>
            <w:r w:rsidRPr="007B3C5D">
              <w:rPr>
                <w:rFonts w:eastAsia="MS PGothic"/>
              </w:rPr>
              <w:t>Largeur de bande à 3 dB du filtre d'émission RF (MHz)</w:t>
            </w:r>
          </w:p>
        </w:tc>
        <w:tc>
          <w:tcPr>
            <w:tcW w:w="3280" w:type="dxa"/>
            <w:tcBorders>
              <w:top w:val="single" w:sz="4" w:space="0" w:color="auto"/>
              <w:left w:val="single" w:sz="4" w:space="0" w:color="auto"/>
              <w:bottom w:val="single" w:sz="4" w:space="0" w:color="auto"/>
              <w:right w:val="single" w:sz="4" w:space="0" w:color="auto"/>
            </w:tcBorders>
          </w:tcPr>
          <w:p w14:paraId="212282E2" w14:textId="77777777" w:rsidR="001449DB" w:rsidRPr="007B3C5D" w:rsidRDefault="001449DB" w:rsidP="004C6F99">
            <w:pPr>
              <w:pStyle w:val="Tabletext"/>
              <w:rPr>
                <w:rFonts w:eastAsia="MS PGothic"/>
                <w:szCs w:val="21"/>
              </w:rPr>
            </w:pPr>
            <w:r w:rsidRPr="007B3C5D">
              <w:rPr>
                <w:rFonts w:eastAsia="MS PGothic"/>
                <w:szCs w:val="21"/>
              </w:rPr>
              <w:t>24,0</w:t>
            </w:r>
          </w:p>
        </w:tc>
      </w:tr>
      <w:tr w:rsidR="001449DB" w:rsidRPr="007B3C5D" w14:paraId="77EAC6ED" w14:textId="77777777" w:rsidTr="002F7DC1">
        <w:trPr>
          <w:tblHeader/>
          <w:jc w:val="center"/>
        </w:trPr>
        <w:tc>
          <w:tcPr>
            <w:tcW w:w="8100" w:type="dxa"/>
            <w:gridSpan w:val="2"/>
            <w:tcBorders>
              <w:top w:val="single" w:sz="4" w:space="0" w:color="auto"/>
            </w:tcBorders>
            <w:vAlign w:val="center"/>
          </w:tcPr>
          <w:p w14:paraId="619CF350" w14:textId="2EB93C74" w:rsidR="001449DB" w:rsidRPr="007B3C5D" w:rsidRDefault="001449DB" w:rsidP="004C6F99">
            <w:pPr>
              <w:pStyle w:val="Tablelegend"/>
              <w:ind w:left="-85" w:firstLine="0"/>
            </w:pPr>
            <w:r w:rsidRPr="007B3C5D">
              <w:t>NOTE 1</w:t>
            </w:r>
            <w:r w:rsidR="001808AB" w:rsidRPr="007B3C5D">
              <w:t xml:space="preserve">: </w:t>
            </w:r>
            <w:r w:rsidRPr="007B3C5D">
              <w:t>Pour les paramètres du SRNS, MDPB-R(</w:t>
            </w:r>
            <w:r w:rsidRPr="007B3C5D">
              <w:rPr>
                <w:i/>
              </w:rPr>
              <w:t>n</w:t>
            </w:r>
            <w:r w:rsidRPr="007B3C5D">
              <w:t xml:space="preserve">) désigne une modulation par déplacement de phase bivalente utilisant des éléments rectangulaires avec un débit d'éléments de </w:t>
            </w:r>
            <w:r w:rsidRPr="007B3C5D">
              <w:rPr>
                <w:i/>
              </w:rPr>
              <w:t>n</w:t>
            </w:r>
            <w:r w:rsidRPr="007B3C5D">
              <w:t> </w:t>
            </w:r>
            <w:r w:rsidRPr="007B3C5D">
              <w:sym w:font="Symbol" w:char="F0B4"/>
            </w:r>
            <w:r w:rsidRPr="007B3C5D">
              <w:t xml:space="preserve"> 1,023 (Méléments/s). </w:t>
            </w:r>
          </w:p>
          <w:p w14:paraId="5D2F3AAC" w14:textId="08401A9F" w:rsidR="001449DB" w:rsidRPr="007B3C5D" w:rsidRDefault="001449DB" w:rsidP="004C6F99">
            <w:pPr>
              <w:pStyle w:val="Tablelegend"/>
              <w:ind w:left="-85" w:firstLine="0"/>
              <w:rPr>
                <w:rFonts w:eastAsia="MS PGothic"/>
                <w:szCs w:val="21"/>
              </w:rPr>
            </w:pPr>
            <w:r w:rsidRPr="007B3C5D">
              <w:t>NOTE 2</w:t>
            </w:r>
            <w:r w:rsidR="001808AB" w:rsidRPr="007B3C5D">
              <w:t xml:space="preserve">: </w:t>
            </w:r>
            <w:r w:rsidRPr="007B3C5D">
              <w:t>La puissance minimale reçue est mesurée à la sortie d'une antenne de réception d</w:t>
            </w:r>
            <w:r w:rsidR="007330E8" w:rsidRPr="007B3C5D">
              <w:t>'</w:t>
            </w:r>
            <w:r w:rsidRPr="007B3C5D">
              <w:t>utilisateur de référence à polarisation rectiligne de 3 dBi (située près du sol) pour l</w:t>
            </w:r>
            <w:r w:rsidR="007330E8" w:rsidRPr="007B3C5D">
              <w:t>'</w:t>
            </w:r>
            <w:r w:rsidRPr="007B3C5D">
              <w:t>orientation normale la plus défavorable lorsque l'angle d'élévation du satellite est supérieur à 5 degrés au-dessus du plan horizontal.</w:t>
            </w:r>
          </w:p>
        </w:tc>
      </w:tr>
    </w:tbl>
    <w:p w14:paraId="6352970C" w14:textId="77777777" w:rsidR="003570AE" w:rsidRPr="007B3C5D" w:rsidRDefault="003570AE" w:rsidP="004C6F99"/>
    <w:p w14:paraId="727996DA" w14:textId="77777777" w:rsidR="002F7DC1" w:rsidRPr="007B3C5D" w:rsidRDefault="002F7DC1" w:rsidP="004C6F99"/>
    <w:p w14:paraId="3D9D0DD3" w14:textId="77777777" w:rsidR="003570AE" w:rsidRPr="007B3C5D" w:rsidRDefault="003570AE" w:rsidP="004C6F99">
      <w:pPr>
        <w:pStyle w:val="AnnexNoTitle"/>
      </w:pPr>
      <w:bookmarkStart w:id="1763" w:name="_Toc495943705"/>
      <w:bookmarkStart w:id="1764" w:name="_Toc495943864"/>
      <w:bookmarkStart w:id="1765" w:name="_Toc495944023"/>
      <w:bookmarkStart w:id="1766" w:name="_Toc495944182"/>
      <w:bookmarkStart w:id="1767" w:name="_Toc495944341"/>
      <w:bookmarkStart w:id="1768" w:name="_Toc495944500"/>
      <w:bookmarkStart w:id="1769" w:name="_Toc495944659"/>
      <w:bookmarkStart w:id="1770" w:name="_Toc495944818"/>
      <w:r w:rsidRPr="007B3C5D">
        <w:t>Annex</w:t>
      </w:r>
      <w:r w:rsidR="000E131D" w:rsidRPr="007B3C5D">
        <w:t>e</w:t>
      </w:r>
      <w:r w:rsidRPr="007B3C5D">
        <w:t xml:space="preserve"> 14</w:t>
      </w:r>
      <w:bookmarkEnd w:id="1763"/>
      <w:bookmarkEnd w:id="1764"/>
      <w:bookmarkEnd w:id="1765"/>
      <w:bookmarkEnd w:id="1766"/>
      <w:bookmarkEnd w:id="1767"/>
      <w:bookmarkEnd w:id="1768"/>
      <w:bookmarkEnd w:id="1769"/>
      <w:bookmarkEnd w:id="1770"/>
      <w:r w:rsidRPr="007B3C5D">
        <w:br/>
      </w:r>
      <w:r w:rsidRPr="007B3C5D">
        <w:br/>
      </w:r>
      <w:r w:rsidR="000E131D" w:rsidRPr="007B3C5D">
        <w:t>Description technique et caractéristiques du réseau SBAS</w:t>
      </w:r>
      <w:r w:rsidR="00853B1D" w:rsidRPr="007B3C5D">
        <w:t xml:space="preserve"> </w:t>
      </w:r>
      <w:r w:rsidR="0094735B" w:rsidRPr="007B3C5D">
        <w:t>d'</w:t>
      </w:r>
      <w:r w:rsidR="00853B1D" w:rsidRPr="007B3C5D">
        <w:t>Eutelsat</w:t>
      </w:r>
    </w:p>
    <w:p w14:paraId="4D282F65" w14:textId="77777777" w:rsidR="003570AE" w:rsidRPr="007B3C5D" w:rsidRDefault="003570AE" w:rsidP="004C6F99">
      <w:pPr>
        <w:pStyle w:val="Heading1"/>
      </w:pPr>
      <w:bookmarkStart w:id="1771" w:name="_Toc495943706"/>
      <w:bookmarkStart w:id="1772" w:name="_Toc495943865"/>
      <w:bookmarkStart w:id="1773" w:name="_Toc495944024"/>
      <w:bookmarkStart w:id="1774" w:name="_Toc495944183"/>
      <w:bookmarkStart w:id="1775" w:name="_Toc495944342"/>
      <w:bookmarkStart w:id="1776" w:name="_Toc495944501"/>
      <w:bookmarkStart w:id="1777" w:name="_Toc495944660"/>
      <w:bookmarkStart w:id="1778" w:name="_Toc495944819"/>
      <w:r w:rsidRPr="007B3C5D">
        <w:t>1</w:t>
      </w:r>
      <w:r w:rsidRPr="007B3C5D">
        <w:tab/>
        <w:t>Introduction</w:t>
      </w:r>
      <w:bookmarkEnd w:id="1771"/>
      <w:bookmarkEnd w:id="1772"/>
      <w:bookmarkEnd w:id="1773"/>
      <w:bookmarkEnd w:id="1774"/>
      <w:bookmarkEnd w:id="1775"/>
      <w:bookmarkEnd w:id="1776"/>
      <w:bookmarkEnd w:id="1777"/>
      <w:bookmarkEnd w:id="1778"/>
    </w:p>
    <w:p w14:paraId="19AF0412" w14:textId="77777777" w:rsidR="00AB7B64" w:rsidRPr="007B3C5D" w:rsidRDefault="003570AE" w:rsidP="004C6F99">
      <w:r w:rsidRPr="007B3C5D">
        <w:t xml:space="preserve">Eutelsat </w:t>
      </w:r>
      <w:r w:rsidR="00981F67" w:rsidRPr="007B3C5D">
        <w:t xml:space="preserve">exploitera la prochaine </w:t>
      </w:r>
      <w:r w:rsidRPr="007B3C5D">
        <w:t>g</w:t>
      </w:r>
      <w:r w:rsidR="00981F67" w:rsidRPr="007B3C5D">
        <w:t>é</w:t>
      </w:r>
      <w:r w:rsidRPr="007B3C5D">
        <w:t>n</w:t>
      </w:r>
      <w:r w:rsidR="00981F67" w:rsidRPr="007B3C5D">
        <w:t>é</w:t>
      </w:r>
      <w:r w:rsidRPr="007B3C5D">
        <w:t xml:space="preserve">ration </w:t>
      </w:r>
      <w:r w:rsidR="00981F67" w:rsidRPr="007B3C5D">
        <w:t xml:space="preserve">du service européen de navigation par complément géostationnaire </w:t>
      </w:r>
      <w:r w:rsidRPr="007B3C5D">
        <w:t xml:space="preserve">(EGNOS). </w:t>
      </w:r>
      <w:r w:rsidR="00AB7B64" w:rsidRPr="007B3C5D">
        <w:t xml:space="preserve">La charge utile sera embarquée sur le futur satellite </w:t>
      </w:r>
      <w:r w:rsidRPr="007B3C5D">
        <w:t>EUTELSAT 5 West B (E5WB)</w:t>
      </w:r>
      <w:r w:rsidR="00AB7B64" w:rsidRPr="007B3C5D">
        <w:t xml:space="preserve"> avec un lancement prévu pour fin </w:t>
      </w:r>
      <w:r w:rsidRPr="007B3C5D">
        <w:t xml:space="preserve">2018. </w:t>
      </w:r>
      <w:r w:rsidR="00AB7B64" w:rsidRPr="007B3C5D">
        <w:t xml:space="preserve">Le satellite </w:t>
      </w:r>
      <w:r w:rsidRPr="007B3C5D">
        <w:t xml:space="preserve">E5WB </w:t>
      </w:r>
      <w:r w:rsidR="00AB7B64" w:rsidRPr="007B3C5D">
        <w:t>permettra d'améliorer la précision et la fiabilité des informations de localisation pour les systèmes du SRNS.</w:t>
      </w:r>
    </w:p>
    <w:p w14:paraId="6A3BD9DD" w14:textId="77777777" w:rsidR="003570AE" w:rsidRPr="007B3C5D" w:rsidRDefault="003570AE" w:rsidP="004C6F99">
      <w:pPr>
        <w:pStyle w:val="Heading1"/>
      </w:pPr>
      <w:bookmarkStart w:id="1779" w:name="_Toc495943707"/>
      <w:bookmarkStart w:id="1780" w:name="_Toc495943866"/>
      <w:bookmarkStart w:id="1781" w:name="_Toc495944025"/>
      <w:bookmarkStart w:id="1782" w:name="_Toc495944184"/>
      <w:bookmarkStart w:id="1783" w:name="_Toc495944343"/>
      <w:bookmarkStart w:id="1784" w:name="_Toc495944502"/>
      <w:bookmarkStart w:id="1785" w:name="_Toc495944661"/>
      <w:bookmarkStart w:id="1786" w:name="_Toc495944820"/>
      <w:r w:rsidRPr="007B3C5D">
        <w:t>2</w:t>
      </w:r>
      <w:r w:rsidRPr="007B3C5D">
        <w:tab/>
      </w:r>
      <w:r w:rsidR="00853B1D" w:rsidRPr="007B3C5D">
        <w:t>C</w:t>
      </w:r>
      <w:r w:rsidRPr="007B3C5D">
        <w:t>onfiguration</w:t>
      </w:r>
      <w:bookmarkEnd w:id="1779"/>
      <w:bookmarkEnd w:id="1780"/>
      <w:bookmarkEnd w:id="1781"/>
      <w:bookmarkEnd w:id="1782"/>
      <w:bookmarkEnd w:id="1783"/>
      <w:bookmarkEnd w:id="1784"/>
      <w:bookmarkEnd w:id="1785"/>
      <w:bookmarkEnd w:id="1786"/>
      <w:r w:rsidR="00853B1D" w:rsidRPr="007B3C5D">
        <w:t xml:space="preserve"> du système</w:t>
      </w:r>
    </w:p>
    <w:p w14:paraId="1521DD63" w14:textId="77777777" w:rsidR="003570AE" w:rsidRPr="007B3C5D" w:rsidRDefault="00981F67" w:rsidP="004C6F99">
      <w:r w:rsidRPr="007B3C5D">
        <w:t xml:space="preserve">Le réseau </w:t>
      </w:r>
      <w:r w:rsidR="003570AE" w:rsidRPr="007B3C5D">
        <w:t xml:space="preserve">Eutelsat </w:t>
      </w:r>
      <w:r w:rsidRPr="007B3C5D">
        <w:t xml:space="preserve">comprend un </w:t>
      </w:r>
      <w:r w:rsidR="003570AE" w:rsidRPr="007B3C5D">
        <w:t xml:space="preserve">satellite </w:t>
      </w:r>
      <w:r w:rsidRPr="007B3C5D">
        <w:t xml:space="preserve">géostationnaire à </w:t>
      </w:r>
      <w:r w:rsidR="003570AE" w:rsidRPr="007B3C5D">
        <w:t>5</w:t>
      </w:r>
      <w:r w:rsidRPr="007B3C5D">
        <w:t>°</w:t>
      </w:r>
      <w:r w:rsidR="003570AE" w:rsidRPr="007B3C5D">
        <w:t xml:space="preserve">W </w:t>
      </w:r>
      <w:r w:rsidRPr="007B3C5D">
        <w:t xml:space="preserve">et deux </w:t>
      </w:r>
      <w:r w:rsidR="003570AE" w:rsidRPr="007B3C5D">
        <w:t>stations</w:t>
      </w:r>
      <w:r w:rsidRPr="007B3C5D">
        <w:t xml:space="preserve"> au sol</w:t>
      </w:r>
      <w:r w:rsidR="003570AE" w:rsidRPr="007B3C5D">
        <w:t>.</w:t>
      </w:r>
    </w:p>
    <w:p w14:paraId="4F36DA3C" w14:textId="56D7A6B2" w:rsidR="003570AE" w:rsidRPr="007B3C5D" w:rsidRDefault="003570AE" w:rsidP="004C6F99">
      <w:pPr>
        <w:pStyle w:val="Heading2"/>
      </w:pPr>
      <w:bookmarkStart w:id="1787" w:name="_Toc492632930"/>
      <w:bookmarkStart w:id="1788" w:name="_Toc495943708"/>
      <w:bookmarkStart w:id="1789" w:name="_Toc495943867"/>
      <w:bookmarkStart w:id="1790" w:name="_Toc495944026"/>
      <w:bookmarkStart w:id="1791" w:name="_Toc495944185"/>
      <w:bookmarkStart w:id="1792" w:name="_Toc495944344"/>
      <w:bookmarkStart w:id="1793" w:name="_Toc495944503"/>
      <w:bookmarkStart w:id="1794" w:name="_Toc495944662"/>
      <w:bookmarkStart w:id="1795" w:name="_Toc495944821"/>
      <w:r w:rsidRPr="007B3C5D">
        <w:t>2.1</w:t>
      </w:r>
      <w:r w:rsidRPr="007B3C5D">
        <w:tab/>
      </w:r>
      <w:r w:rsidR="00853B1D" w:rsidRPr="007B3C5D">
        <w:t>S</w:t>
      </w:r>
      <w:r w:rsidRPr="007B3C5D">
        <w:t>egment</w:t>
      </w:r>
      <w:bookmarkEnd w:id="1787"/>
      <w:bookmarkEnd w:id="1788"/>
      <w:bookmarkEnd w:id="1789"/>
      <w:bookmarkEnd w:id="1790"/>
      <w:bookmarkEnd w:id="1791"/>
      <w:bookmarkEnd w:id="1792"/>
      <w:bookmarkEnd w:id="1793"/>
      <w:bookmarkEnd w:id="1794"/>
      <w:bookmarkEnd w:id="1795"/>
      <w:r w:rsidR="00853B1D" w:rsidRPr="007B3C5D">
        <w:t xml:space="preserve"> spatial</w:t>
      </w:r>
    </w:p>
    <w:p w14:paraId="065EFD47" w14:textId="77777777" w:rsidR="003570AE" w:rsidRPr="007B3C5D" w:rsidRDefault="00AB7B64" w:rsidP="004C6F99">
      <w:r w:rsidRPr="007B3C5D">
        <w:t xml:space="preserve">Le satellite </w:t>
      </w:r>
      <w:r w:rsidR="003570AE" w:rsidRPr="007B3C5D">
        <w:t xml:space="preserve">E5WB </w:t>
      </w:r>
      <w:r w:rsidRPr="007B3C5D">
        <w:t xml:space="preserve">utilisera deux répéteurs d'une largeur de bande de 24 MHz pour traiter le signal du SRNS sur la liaison montante </w:t>
      </w:r>
      <w:r w:rsidR="0094735B" w:rsidRPr="007B3C5D">
        <w:t>produit par le</w:t>
      </w:r>
      <w:r w:rsidRPr="007B3C5D">
        <w:t xml:space="preserve"> segment au sol. Il reçoit les signaux </w:t>
      </w:r>
      <w:r w:rsidR="003570AE" w:rsidRPr="007B3C5D">
        <w:t xml:space="preserve">SBAS </w:t>
      </w:r>
      <w:r w:rsidRPr="007B3C5D">
        <w:t xml:space="preserve">acheminés par liaison montante sur des canaux à fréquence </w:t>
      </w:r>
      <w:r w:rsidR="003570AE" w:rsidRPr="007B3C5D">
        <w:t xml:space="preserve">fixe </w:t>
      </w:r>
      <w:r w:rsidRPr="007B3C5D">
        <w:t xml:space="preserve">dans la gamme de fréquences </w:t>
      </w:r>
      <w:r w:rsidR="003570AE" w:rsidRPr="007B3C5D">
        <w:t xml:space="preserve">5 850-6 700 MHz. </w:t>
      </w:r>
      <w:r w:rsidRPr="007B3C5D">
        <w:lastRenderedPageBreak/>
        <w:t xml:space="preserve">Les signaux sont filtrés et transposés dans deux </w:t>
      </w:r>
      <w:r w:rsidR="0094735B" w:rsidRPr="007B3C5D">
        <w:t>plages</w:t>
      </w:r>
      <w:r w:rsidRPr="007B3C5D">
        <w:t xml:space="preserve"> de fréquences</w:t>
      </w:r>
      <w:r w:rsidR="003570AE" w:rsidRPr="007B3C5D">
        <w:t xml:space="preserve">: </w:t>
      </w:r>
      <w:r w:rsidR="00F057ED" w:rsidRPr="007B3C5D">
        <w:t xml:space="preserve">le signal </w:t>
      </w:r>
      <w:r w:rsidR="003570AE" w:rsidRPr="007B3C5D">
        <w:t>L1 (centr</w:t>
      </w:r>
      <w:r w:rsidR="00F057ED" w:rsidRPr="007B3C5D">
        <w:t xml:space="preserve">é sur </w:t>
      </w:r>
      <w:r w:rsidR="003570AE" w:rsidRPr="007B3C5D">
        <w:t>1 575</w:t>
      </w:r>
      <w:r w:rsidR="00F057ED" w:rsidRPr="007B3C5D">
        <w:t>,</w:t>
      </w:r>
      <w:r w:rsidR="003570AE" w:rsidRPr="007B3C5D">
        <w:t xml:space="preserve">42 MHz) </w:t>
      </w:r>
      <w:r w:rsidR="00F057ED" w:rsidRPr="007B3C5D">
        <w:t xml:space="preserve">et le signal </w:t>
      </w:r>
      <w:r w:rsidR="003570AE" w:rsidRPr="007B3C5D">
        <w:t>L5 (centr</w:t>
      </w:r>
      <w:r w:rsidR="00F057ED" w:rsidRPr="007B3C5D">
        <w:t>é</w:t>
      </w:r>
      <w:r w:rsidR="003570AE" w:rsidRPr="007B3C5D">
        <w:t xml:space="preserve"> </w:t>
      </w:r>
      <w:r w:rsidR="00F057ED" w:rsidRPr="007B3C5D">
        <w:t xml:space="preserve">sur </w:t>
      </w:r>
      <w:r w:rsidR="003570AE" w:rsidRPr="007B3C5D">
        <w:t>1 176</w:t>
      </w:r>
      <w:r w:rsidR="00F057ED" w:rsidRPr="007B3C5D">
        <w:t>,</w:t>
      </w:r>
      <w:r w:rsidR="003570AE" w:rsidRPr="007B3C5D">
        <w:t xml:space="preserve">45 MHz). </w:t>
      </w:r>
      <w:r w:rsidR="00F057ED" w:rsidRPr="007B3C5D">
        <w:t>Les signaux du SRNS sont transmis vers la Terre via une antenne à faisceau de couverture mondiale, couvrant la surface visible de la Terre</w:t>
      </w:r>
      <w:r w:rsidR="003570AE" w:rsidRPr="007B3C5D">
        <w:t xml:space="preserve">. </w:t>
      </w:r>
      <w:r w:rsidR="00F057ED" w:rsidRPr="007B3C5D">
        <w:t>L'</w:t>
      </w:r>
      <w:r w:rsidR="003570AE" w:rsidRPr="007B3C5D">
        <w:t>antenn</w:t>
      </w:r>
      <w:r w:rsidR="00F057ED" w:rsidRPr="007B3C5D">
        <w:t xml:space="preserve">e a un gain isotrope </w:t>
      </w:r>
      <w:r w:rsidR="003570AE" w:rsidRPr="007B3C5D">
        <w:t>maxim</w:t>
      </w:r>
      <w:r w:rsidR="00F057ED" w:rsidRPr="007B3C5D">
        <w:t xml:space="preserve">al de </w:t>
      </w:r>
      <w:r w:rsidR="003570AE" w:rsidRPr="007B3C5D">
        <w:t xml:space="preserve">20 dBi </w:t>
      </w:r>
      <w:r w:rsidR="00F057ED" w:rsidRPr="007B3C5D">
        <w:t xml:space="preserve">et une précision de </w:t>
      </w:r>
      <w:r w:rsidR="003570AE" w:rsidRPr="007B3C5D">
        <w:t>point</w:t>
      </w:r>
      <w:r w:rsidR="00F057ED" w:rsidRPr="007B3C5D">
        <w:t xml:space="preserve">age d'environ </w:t>
      </w:r>
      <w:r w:rsidR="003570AE" w:rsidRPr="007B3C5D">
        <w:t>0</w:t>
      </w:r>
      <w:r w:rsidR="00F057ED" w:rsidRPr="007B3C5D">
        <w:t>,</w:t>
      </w:r>
      <w:r w:rsidR="003570AE" w:rsidRPr="007B3C5D">
        <w:t>2 degr</w:t>
      </w:r>
      <w:r w:rsidR="00F057ED" w:rsidRPr="007B3C5D">
        <w:t>é</w:t>
      </w:r>
      <w:r w:rsidR="003570AE" w:rsidRPr="007B3C5D">
        <w:t xml:space="preserve">s. </w:t>
      </w:r>
    </w:p>
    <w:p w14:paraId="0527393B" w14:textId="77777777" w:rsidR="003570AE" w:rsidRPr="007B3C5D" w:rsidRDefault="003570AE" w:rsidP="004C6F99">
      <w:pPr>
        <w:pStyle w:val="Heading2"/>
      </w:pPr>
      <w:bookmarkStart w:id="1796" w:name="_Toc492632931"/>
      <w:bookmarkStart w:id="1797" w:name="_Toc495943709"/>
      <w:bookmarkStart w:id="1798" w:name="_Toc495943868"/>
      <w:bookmarkStart w:id="1799" w:name="_Toc495944027"/>
      <w:bookmarkStart w:id="1800" w:name="_Toc495944186"/>
      <w:bookmarkStart w:id="1801" w:name="_Toc495944345"/>
      <w:bookmarkStart w:id="1802" w:name="_Toc495944504"/>
      <w:bookmarkStart w:id="1803" w:name="_Toc495944663"/>
      <w:bookmarkStart w:id="1804" w:name="_Toc495944822"/>
      <w:r w:rsidRPr="007B3C5D">
        <w:t>2.2</w:t>
      </w:r>
      <w:r w:rsidRPr="007B3C5D">
        <w:tab/>
      </w:r>
      <w:r w:rsidR="00853B1D" w:rsidRPr="007B3C5D">
        <w:t>S</w:t>
      </w:r>
      <w:r w:rsidRPr="007B3C5D">
        <w:t>egment</w:t>
      </w:r>
      <w:bookmarkEnd w:id="1796"/>
      <w:bookmarkEnd w:id="1797"/>
      <w:bookmarkEnd w:id="1798"/>
      <w:bookmarkEnd w:id="1799"/>
      <w:bookmarkEnd w:id="1800"/>
      <w:bookmarkEnd w:id="1801"/>
      <w:bookmarkEnd w:id="1802"/>
      <w:bookmarkEnd w:id="1803"/>
      <w:bookmarkEnd w:id="1804"/>
      <w:r w:rsidR="00853B1D" w:rsidRPr="007B3C5D">
        <w:t xml:space="preserve"> au sol</w:t>
      </w:r>
    </w:p>
    <w:p w14:paraId="4CCB34E5" w14:textId="52F82F95" w:rsidR="003570AE" w:rsidRPr="007B3C5D" w:rsidRDefault="00981F67" w:rsidP="004C6F99">
      <w:r w:rsidRPr="007B3C5D">
        <w:t>L'opérateur du SBAS concerné fournit l'infrastructure au sol SBAS associée. Celle-ci reçoit les signaux du SRNS et calcule les données de correction appropriées, avant incorporation dans le signal transmis sur la liaison montante.</w:t>
      </w:r>
      <w:r w:rsidR="003570AE" w:rsidRPr="007B3C5D">
        <w:t xml:space="preserve"> </w:t>
      </w:r>
      <w:r w:rsidRPr="007B3C5D">
        <w:t xml:space="preserve">Les paramètres de l'antenne de 9 mètres de diamètre pour les liaisons de connexion dans la gamme de fréquences </w:t>
      </w:r>
      <w:r w:rsidR="003570AE" w:rsidRPr="007B3C5D">
        <w:t xml:space="preserve">5 850-6 700 MHz </w:t>
      </w:r>
      <w:r w:rsidRPr="007B3C5D">
        <w:t xml:space="preserve">figurent dans le </w:t>
      </w:r>
      <w:r w:rsidR="003570AE" w:rsidRPr="007B3C5D">
        <w:t>Table</w:t>
      </w:r>
      <w:r w:rsidRPr="007B3C5D">
        <w:t>au</w:t>
      </w:r>
      <w:r w:rsidR="003570AE" w:rsidRPr="007B3C5D">
        <w:t xml:space="preserve"> </w:t>
      </w:r>
      <w:r w:rsidR="001808AB" w:rsidRPr="007B3C5D">
        <w:t>40</w:t>
      </w:r>
      <w:r w:rsidR="003570AE" w:rsidRPr="007B3C5D">
        <w:t>.</w:t>
      </w:r>
    </w:p>
    <w:p w14:paraId="2AB91254" w14:textId="30427283" w:rsidR="003570AE" w:rsidRPr="007B3C5D" w:rsidRDefault="003570AE" w:rsidP="004C6F99">
      <w:pPr>
        <w:pStyle w:val="TableNo"/>
      </w:pPr>
      <w:r w:rsidRPr="007B3C5D">
        <w:t>TABLE</w:t>
      </w:r>
      <w:r w:rsidR="00853B1D" w:rsidRPr="007B3C5D">
        <w:t>AU</w:t>
      </w:r>
      <w:r w:rsidRPr="007B3C5D">
        <w:t xml:space="preserve"> </w:t>
      </w:r>
      <w:r w:rsidR="001808AB" w:rsidRPr="007B3C5D">
        <w:t>40</w:t>
      </w:r>
    </w:p>
    <w:p w14:paraId="1900F1E4" w14:textId="77777777" w:rsidR="003570AE" w:rsidRPr="007B3C5D" w:rsidRDefault="00853B1D" w:rsidP="004C6F99">
      <w:pPr>
        <w:pStyle w:val="Tabletitle"/>
      </w:pPr>
      <w:r w:rsidRPr="007B3C5D">
        <w:t>Paramètres de l'antenne des stations au sol</w:t>
      </w:r>
    </w:p>
    <w:tbl>
      <w:tblPr>
        <w:tblStyle w:val="TableGrid1"/>
        <w:tblW w:w="0" w:type="auto"/>
        <w:jc w:val="center"/>
        <w:tblLook w:val="04A0" w:firstRow="1" w:lastRow="0" w:firstColumn="1" w:lastColumn="0" w:noHBand="0" w:noVBand="1"/>
      </w:tblPr>
      <w:tblGrid>
        <w:gridCol w:w="2088"/>
        <w:gridCol w:w="1323"/>
        <w:gridCol w:w="1687"/>
        <w:gridCol w:w="1808"/>
      </w:tblGrid>
      <w:tr w:rsidR="003570AE" w:rsidRPr="007B3C5D" w14:paraId="0AD506D4" w14:textId="77777777" w:rsidTr="00763DF1">
        <w:trPr>
          <w:jc w:val="center"/>
        </w:trPr>
        <w:tc>
          <w:tcPr>
            <w:tcW w:w="2088" w:type="dxa"/>
            <w:vAlign w:val="center"/>
          </w:tcPr>
          <w:p w14:paraId="544C7558" w14:textId="54723894" w:rsidR="003570AE" w:rsidRPr="007B3C5D" w:rsidRDefault="00853B1D" w:rsidP="004C6F99">
            <w:pPr>
              <w:pStyle w:val="Tablehead"/>
              <w:rPr>
                <w:rFonts w:asciiTheme="majorBidi" w:hAnsiTheme="majorBidi" w:cstheme="majorBidi"/>
              </w:rPr>
            </w:pPr>
            <w:r w:rsidRPr="007B3C5D">
              <w:rPr>
                <w:rFonts w:asciiTheme="majorBidi" w:hAnsiTheme="majorBidi" w:cstheme="majorBidi"/>
              </w:rPr>
              <w:t>D</w:t>
            </w:r>
            <w:r w:rsidR="003570AE" w:rsidRPr="007B3C5D">
              <w:rPr>
                <w:rFonts w:asciiTheme="majorBidi" w:hAnsiTheme="majorBidi" w:cstheme="majorBidi"/>
              </w:rPr>
              <w:t>iam</w:t>
            </w:r>
            <w:r w:rsidRPr="007B3C5D">
              <w:rPr>
                <w:rFonts w:asciiTheme="majorBidi" w:hAnsiTheme="majorBidi" w:cstheme="majorBidi"/>
              </w:rPr>
              <w:t>ètre de l'antenne</w:t>
            </w:r>
            <w:r w:rsidR="001808AB" w:rsidRPr="007B3C5D">
              <w:rPr>
                <w:rFonts w:asciiTheme="majorBidi" w:hAnsiTheme="majorBidi" w:cstheme="majorBidi"/>
              </w:rPr>
              <w:br/>
              <w:t>(mètre</w:t>
            </w:r>
            <w:r w:rsidR="001A60FE" w:rsidRPr="007B3C5D">
              <w:rPr>
                <w:rFonts w:asciiTheme="majorBidi" w:hAnsiTheme="majorBidi" w:cstheme="majorBidi"/>
              </w:rPr>
              <w:t>s</w:t>
            </w:r>
            <w:r w:rsidR="001808AB" w:rsidRPr="007B3C5D">
              <w:rPr>
                <w:rFonts w:asciiTheme="majorBidi" w:hAnsiTheme="majorBidi" w:cstheme="majorBidi"/>
              </w:rPr>
              <w:t>)</w:t>
            </w:r>
          </w:p>
        </w:tc>
        <w:tc>
          <w:tcPr>
            <w:tcW w:w="1323" w:type="dxa"/>
            <w:vAlign w:val="center"/>
          </w:tcPr>
          <w:p w14:paraId="143E8FAE" w14:textId="0CD4C15F" w:rsidR="001808AB" w:rsidRPr="007B3C5D" w:rsidRDefault="00853B1D" w:rsidP="004C6F99">
            <w:pPr>
              <w:pStyle w:val="Tablehead"/>
              <w:rPr>
                <w:rFonts w:asciiTheme="majorBidi" w:hAnsiTheme="majorBidi" w:cstheme="majorBidi"/>
              </w:rPr>
            </w:pPr>
            <w:r w:rsidRPr="007B3C5D">
              <w:rPr>
                <w:rFonts w:asciiTheme="majorBidi" w:hAnsiTheme="majorBidi" w:cstheme="majorBidi"/>
              </w:rPr>
              <w:t>Ouverture de faisceau</w:t>
            </w:r>
            <w:r w:rsidR="001808AB" w:rsidRPr="007B3C5D">
              <w:rPr>
                <w:rFonts w:asciiTheme="majorBidi" w:hAnsiTheme="majorBidi" w:cstheme="majorBidi"/>
              </w:rPr>
              <w:br/>
              <w:t>(degré</w:t>
            </w:r>
            <w:r w:rsidR="001A60FE" w:rsidRPr="007B3C5D">
              <w:rPr>
                <w:rFonts w:asciiTheme="majorBidi" w:hAnsiTheme="majorBidi" w:cstheme="majorBidi"/>
              </w:rPr>
              <w:t>s</w:t>
            </w:r>
            <w:r w:rsidR="001808AB" w:rsidRPr="007B3C5D">
              <w:rPr>
                <w:rFonts w:asciiTheme="majorBidi" w:hAnsiTheme="majorBidi" w:cstheme="majorBidi"/>
              </w:rPr>
              <w:t>)</w:t>
            </w:r>
          </w:p>
        </w:tc>
        <w:tc>
          <w:tcPr>
            <w:tcW w:w="1687" w:type="dxa"/>
          </w:tcPr>
          <w:p w14:paraId="3F1AD077" w14:textId="38B5AE04" w:rsidR="003570AE" w:rsidRPr="007B3C5D" w:rsidRDefault="00853B1D" w:rsidP="004C6F99">
            <w:pPr>
              <w:pStyle w:val="Tablehead"/>
              <w:rPr>
                <w:rFonts w:asciiTheme="majorBidi" w:hAnsiTheme="majorBidi" w:cstheme="majorBidi"/>
              </w:rPr>
            </w:pPr>
            <w:r w:rsidRPr="007B3C5D">
              <w:rPr>
                <w:rFonts w:asciiTheme="majorBidi" w:hAnsiTheme="majorBidi" w:cstheme="majorBidi"/>
              </w:rPr>
              <w:t>Gain isotrope maximal</w:t>
            </w:r>
            <w:r w:rsidR="001808AB" w:rsidRPr="007B3C5D">
              <w:rPr>
                <w:rFonts w:asciiTheme="majorBidi" w:hAnsiTheme="majorBidi" w:cstheme="majorBidi"/>
              </w:rPr>
              <w:br/>
              <w:t>(dBi)</w:t>
            </w:r>
          </w:p>
        </w:tc>
        <w:tc>
          <w:tcPr>
            <w:tcW w:w="1808" w:type="dxa"/>
            <w:vAlign w:val="center"/>
          </w:tcPr>
          <w:p w14:paraId="02BC3F4C" w14:textId="77777777" w:rsidR="003570AE" w:rsidRPr="007B3C5D" w:rsidRDefault="00853B1D" w:rsidP="004C6F99">
            <w:pPr>
              <w:pStyle w:val="Tablehead"/>
              <w:rPr>
                <w:rFonts w:asciiTheme="majorBidi" w:hAnsiTheme="majorBidi" w:cstheme="majorBidi"/>
              </w:rPr>
            </w:pPr>
            <w:r w:rsidRPr="007B3C5D">
              <w:rPr>
                <w:rFonts w:asciiTheme="majorBidi" w:hAnsiTheme="majorBidi" w:cstheme="majorBidi"/>
              </w:rPr>
              <w:t>Diagramme de rayonnement de l'</w:t>
            </w:r>
            <w:r w:rsidR="00E64F73" w:rsidRPr="007B3C5D">
              <w:rPr>
                <w:rFonts w:asciiTheme="majorBidi" w:hAnsiTheme="majorBidi" w:cstheme="majorBidi"/>
              </w:rPr>
              <w:t>antenne</w:t>
            </w:r>
          </w:p>
        </w:tc>
      </w:tr>
      <w:tr w:rsidR="003570AE" w:rsidRPr="007B3C5D" w14:paraId="22EE12FE" w14:textId="77777777" w:rsidTr="00763DF1">
        <w:trPr>
          <w:jc w:val="center"/>
        </w:trPr>
        <w:tc>
          <w:tcPr>
            <w:tcW w:w="2088" w:type="dxa"/>
            <w:vAlign w:val="center"/>
          </w:tcPr>
          <w:p w14:paraId="297399AF" w14:textId="1235A810" w:rsidR="003570AE" w:rsidRPr="007B3C5D" w:rsidRDefault="003570AE" w:rsidP="004C6F99">
            <w:pPr>
              <w:pStyle w:val="Tabletext"/>
              <w:jc w:val="center"/>
              <w:rPr>
                <w:rFonts w:asciiTheme="majorBidi" w:hAnsiTheme="majorBidi" w:cstheme="majorBidi"/>
              </w:rPr>
            </w:pPr>
            <w:r w:rsidRPr="007B3C5D">
              <w:rPr>
                <w:rFonts w:asciiTheme="majorBidi" w:hAnsiTheme="majorBidi" w:cstheme="majorBidi"/>
              </w:rPr>
              <w:t>9</w:t>
            </w:r>
          </w:p>
        </w:tc>
        <w:tc>
          <w:tcPr>
            <w:tcW w:w="1323" w:type="dxa"/>
            <w:vAlign w:val="center"/>
          </w:tcPr>
          <w:p w14:paraId="52DB8E8E" w14:textId="01E0F107" w:rsidR="003570AE" w:rsidRPr="007B3C5D" w:rsidRDefault="003570AE" w:rsidP="004C6F99">
            <w:pPr>
              <w:pStyle w:val="Tabletext"/>
              <w:jc w:val="center"/>
              <w:rPr>
                <w:rFonts w:asciiTheme="majorBidi" w:hAnsiTheme="majorBidi" w:cstheme="majorBidi"/>
              </w:rPr>
            </w:pPr>
            <w:r w:rsidRPr="007B3C5D">
              <w:rPr>
                <w:rFonts w:asciiTheme="majorBidi" w:hAnsiTheme="majorBidi" w:cstheme="majorBidi"/>
              </w:rPr>
              <w:t>0</w:t>
            </w:r>
            <w:r w:rsidR="00853B1D" w:rsidRPr="007B3C5D">
              <w:rPr>
                <w:rFonts w:asciiTheme="majorBidi" w:hAnsiTheme="majorBidi" w:cstheme="majorBidi"/>
              </w:rPr>
              <w:t>,</w:t>
            </w:r>
            <w:r w:rsidRPr="007B3C5D">
              <w:rPr>
                <w:rFonts w:asciiTheme="majorBidi" w:hAnsiTheme="majorBidi" w:cstheme="majorBidi"/>
              </w:rPr>
              <w:t>39</w:t>
            </w:r>
          </w:p>
        </w:tc>
        <w:tc>
          <w:tcPr>
            <w:tcW w:w="1687" w:type="dxa"/>
            <w:vAlign w:val="center"/>
          </w:tcPr>
          <w:p w14:paraId="4BF8ACD2" w14:textId="54A0735C" w:rsidR="003570AE" w:rsidRPr="007B3C5D" w:rsidRDefault="003570AE" w:rsidP="004C6F99">
            <w:pPr>
              <w:pStyle w:val="Tabletext"/>
              <w:jc w:val="center"/>
              <w:rPr>
                <w:rFonts w:asciiTheme="majorBidi" w:hAnsiTheme="majorBidi" w:cstheme="majorBidi"/>
              </w:rPr>
            </w:pPr>
            <w:r w:rsidRPr="007B3C5D">
              <w:rPr>
                <w:rFonts w:asciiTheme="majorBidi" w:hAnsiTheme="majorBidi" w:cstheme="majorBidi"/>
              </w:rPr>
              <w:t>53</w:t>
            </w:r>
          </w:p>
        </w:tc>
        <w:tc>
          <w:tcPr>
            <w:tcW w:w="1808" w:type="dxa"/>
            <w:vAlign w:val="center"/>
          </w:tcPr>
          <w:p w14:paraId="1E0AE489" w14:textId="77777777" w:rsidR="003570AE" w:rsidRPr="007B3C5D" w:rsidRDefault="003570AE" w:rsidP="004C6F99">
            <w:pPr>
              <w:pStyle w:val="Tabletext"/>
              <w:jc w:val="center"/>
              <w:rPr>
                <w:rFonts w:asciiTheme="majorBidi" w:hAnsiTheme="majorBidi" w:cstheme="majorBidi"/>
              </w:rPr>
            </w:pPr>
            <w:r w:rsidRPr="007B3C5D">
              <w:rPr>
                <w:rFonts w:asciiTheme="majorBidi" w:hAnsiTheme="majorBidi" w:cstheme="majorBidi"/>
              </w:rPr>
              <w:t>29-25 log</w:t>
            </w:r>
          </w:p>
        </w:tc>
      </w:tr>
    </w:tbl>
    <w:p w14:paraId="28C1B6E0" w14:textId="77777777" w:rsidR="003570AE" w:rsidRPr="007B3C5D" w:rsidRDefault="003570AE" w:rsidP="004C6F99">
      <w:pPr>
        <w:pStyle w:val="Heading2"/>
      </w:pPr>
      <w:bookmarkStart w:id="1805" w:name="_Toc492632932"/>
      <w:bookmarkStart w:id="1806" w:name="_Toc495943710"/>
      <w:bookmarkStart w:id="1807" w:name="_Toc495943869"/>
      <w:bookmarkStart w:id="1808" w:name="_Toc495944028"/>
      <w:bookmarkStart w:id="1809" w:name="_Toc495944187"/>
      <w:bookmarkStart w:id="1810" w:name="_Toc495944346"/>
      <w:bookmarkStart w:id="1811" w:name="_Toc495944505"/>
      <w:bookmarkStart w:id="1812" w:name="_Toc495944664"/>
      <w:bookmarkStart w:id="1813" w:name="_Toc495944823"/>
      <w:r w:rsidRPr="007B3C5D">
        <w:t>2.3</w:t>
      </w:r>
      <w:r w:rsidRPr="007B3C5D">
        <w:tab/>
      </w:r>
      <w:r w:rsidR="00070C58" w:rsidRPr="007B3C5D">
        <w:t>S</w:t>
      </w:r>
      <w:r w:rsidRPr="007B3C5D">
        <w:t>egment</w:t>
      </w:r>
      <w:bookmarkEnd w:id="1805"/>
      <w:bookmarkEnd w:id="1806"/>
      <w:bookmarkEnd w:id="1807"/>
      <w:bookmarkEnd w:id="1808"/>
      <w:bookmarkEnd w:id="1809"/>
      <w:bookmarkEnd w:id="1810"/>
      <w:bookmarkEnd w:id="1811"/>
      <w:bookmarkEnd w:id="1812"/>
      <w:bookmarkEnd w:id="1813"/>
      <w:r w:rsidR="00070C58" w:rsidRPr="007B3C5D">
        <w:t xml:space="preserve"> de l'utilisateur</w:t>
      </w:r>
    </w:p>
    <w:p w14:paraId="2A9169F8" w14:textId="77777777" w:rsidR="00516CD3" w:rsidRPr="007B3C5D" w:rsidRDefault="00516CD3" w:rsidP="004C6F99">
      <w:r w:rsidRPr="007B3C5D">
        <w:t xml:space="preserve">Le segment de l'utilisateur comprend une multitude de terminaux </w:t>
      </w:r>
      <w:r w:rsidR="00981F67" w:rsidRPr="007B3C5D">
        <w:t xml:space="preserve">différents pouvant </w:t>
      </w:r>
      <w:r w:rsidRPr="007B3C5D">
        <w:t xml:space="preserve">recevoir </w:t>
      </w:r>
      <w:r w:rsidR="0094735B" w:rsidRPr="007B3C5D">
        <w:t>les</w:t>
      </w:r>
      <w:r w:rsidRPr="007B3C5D">
        <w:t xml:space="preserve"> données </w:t>
      </w:r>
      <w:r w:rsidR="00981F67" w:rsidRPr="007B3C5D">
        <w:t xml:space="preserve">provenant des systèmes </w:t>
      </w:r>
      <w:r w:rsidRPr="007B3C5D">
        <w:t>GPS</w:t>
      </w:r>
      <w:r w:rsidR="00981F67" w:rsidRPr="007B3C5D">
        <w:t xml:space="preserve"> et </w:t>
      </w:r>
      <w:r w:rsidRPr="007B3C5D">
        <w:t xml:space="preserve">Galileo et d'autres constellations </w:t>
      </w:r>
      <w:r w:rsidR="00981F67" w:rsidRPr="007B3C5D">
        <w:t xml:space="preserve">du SRNS </w:t>
      </w:r>
      <w:r w:rsidR="0094735B" w:rsidRPr="007B3C5D">
        <w:t>conjointement</w:t>
      </w:r>
      <w:r w:rsidRPr="007B3C5D">
        <w:t xml:space="preserve"> avec les données EGNOS </w:t>
      </w:r>
      <w:r w:rsidR="0094735B" w:rsidRPr="007B3C5D">
        <w:t xml:space="preserve">et effectuer des calculs </w:t>
      </w:r>
      <w:r w:rsidRPr="007B3C5D">
        <w:t xml:space="preserve">pour obtenir </w:t>
      </w:r>
      <w:r w:rsidR="0094735B" w:rsidRPr="007B3C5D">
        <w:t xml:space="preserve">des corrections et </w:t>
      </w:r>
      <w:r w:rsidRPr="007B3C5D">
        <w:t xml:space="preserve">des distances plus précises. </w:t>
      </w:r>
    </w:p>
    <w:p w14:paraId="279B2A95" w14:textId="77777777" w:rsidR="003570AE" w:rsidRPr="007B3C5D" w:rsidRDefault="003570AE" w:rsidP="004C6F99">
      <w:pPr>
        <w:pStyle w:val="Heading1"/>
      </w:pPr>
      <w:bookmarkStart w:id="1814" w:name="_Toc492632933"/>
      <w:bookmarkStart w:id="1815" w:name="_Toc495943711"/>
      <w:bookmarkStart w:id="1816" w:name="_Toc495943870"/>
      <w:bookmarkStart w:id="1817" w:name="_Toc495944029"/>
      <w:bookmarkStart w:id="1818" w:name="_Toc495944188"/>
      <w:bookmarkStart w:id="1819" w:name="_Toc495944347"/>
      <w:bookmarkStart w:id="1820" w:name="_Toc495944506"/>
      <w:bookmarkStart w:id="1821" w:name="_Toc495944665"/>
      <w:bookmarkStart w:id="1822" w:name="_Toc495944824"/>
      <w:r w:rsidRPr="007B3C5D">
        <w:t>3</w:t>
      </w:r>
      <w:r w:rsidRPr="007B3C5D">
        <w:tab/>
      </w:r>
      <w:r w:rsidR="00070C58" w:rsidRPr="007B3C5D">
        <w:t>Caractéristiques d'é</w:t>
      </w:r>
      <w:r w:rsidRPr="007B3C5D">
        <w:t xml:space="preserve">mission </w:t>
      </w:r>
      <w:bookmarkEnd w:id="1814"/>
      <w:bookmarkEnd w:id="1815"/>
      <w:bookmarkEnd w:id="1816"/>
      <w:bookmarkEnd w:id="1817"/>
      <w:bookmarkEnd w:id="1818"/>
      <w:bookmarkEnd w:id="1819"/>
      <w:bookmarkEnd w:id="1820"/>
      <w:bookmarkEnd w:id="1821"/>
      <w:bookmarkEnd w:id="1822"/>
    </w:p>
    <w:p w14:paraId="06BD67A8" w14:textId="636E7216" w:rsidR="003570AE" w:rsidRPr="007B3C5D" w:rsidRDefault="00070C58" w:rsidP="004C6F99">
      <w:r w:rsidRPr="007B3C5D">
        <w:t>Les caractéristiques d'ém</w:t>
      </w:r>
      <w:r w:rsidR="003570AE" w:rsidRPr="007B3C5D">
        <w:t xml:space="preserve">ission </w:t>
      </w:r>
      <w:r w:rsidRPr="007B3C5D">
        <w:t xml:space="preserve">des </w:t>
      </w:r>
      <w:r w:rsidR="005D14C2" w:rsidRPr="007B3C5D">
        <w:t xml:space="preserve">signaux de navigation </w:t>
      </w:r>
      <w:r w:rsidR="003570AE" w:rsidRPr="007B3C5D">
        <w:t xml:space="preserve">L1 </w:t>
      </w:r>
      <w:r w:rsidR="005D14C2" w:rsidRPr="007B3C5D">
        <w:t xml:space="preserve">et </w:t>
      </w:r>
      <w:r w:rsidR="003570AE" w:rsidRPr="007B3C5D">
        <w:t xml:space="preserve">L5 </w:t>
      </w:r>
      <w:r w:rsidR="005D14C2" w:rsidRPr="007B3C5D">
        <w:t xml:space="preserve">émis sont indiquées dans le </w:t>
      </w:r>
      <w:r w:rsidR="003570AE" w:rsidRPr="007B3C5D">
        <w:t>Table</w:t>
      </w:r>
      <w:r w:rsidR="005D14C2" w:rsidRPr="007B3C5D">
        <w:t>au</w:t>
      </w:r>
      <w:r w:rsidR="003570AE" w:rsidRPr="007B3C5D">
        <w:t> </w:t>
      </w:r>
      <w:r w:rsidR="001808AB" w:rsidRPr="007B3C5D">
        <w:t>41</w:t>
      </w:r>
      <w:r w:rsidR="003570AE" w:rsidRPr="007B3C5D">
        <w:t xml:space="preserve">. </w:t>
      </w:r>
    </w:p>
    <w:p w14:paraId="2B3E3D1F" w14:textId="0BF2BFF4" w:rsidR="003570AE" w:rsidRPr="007B3C5D" w:rsidRDefault="003570AE" w:rsidP="004C6F99">
      <w:pPr>
        <w:pStyle w:val="TableNo"/>
      </w:pPr>
      <w:r w:rsidRPr="007B3C5D">
        <w:t>TABLE</w:t>
      </w:r>
      <w:r w:rsidR="00070C58" w:rsidRPr="007B3C5D">
        <w:t>AU</w:t>
      </w:r>
      <w:r w:rsidRPr="007B3C5D">
        <w:t xml:space="preserve"> </w:t>
      </w:r>
      <w:r w:rsidR="001808AB" w:rsidRPr="007B3C5D">
        <w:t>41</w:t>
      </w:r>
    </w:p>
    <w:p w14:paraId="0DBBA4BB" w14:textId="77777777" w:rsidR="003570AE" w:rsidRPr="007B3C5D" w:rsidRDefault="00070C58" w:rsidP="004C6F99">
      <w:pPr>
        <w:pStyle w:val="Tabletitle"/>
      </w:pPr>
      <w:r w:rsidRPr="007B3C5D">
        <w:t>Caractéristiques d'émission</w:t>
      </w:r>
    </w:p>
    <w:tbl>
      <w:tblPr>
        <w:tblStyle w:val="TableGrid1"/>
        <w:tblW w:w="9639" w:type="dxa"/>
        <w:jc w:val="center"/>
        <w:tblLook w:val="04A0" w:firstRow="1" w:lastRow="0" w:firstColumn="1" w:lastColumn="0" w:noHBand="0" w:noVBand="1"/>
      </w:tblPr>
      <w:tblGrid>
        <w:gridCol w:w="1994"/>
        <w:gridCol w:w="2015"/>
        <w:gridCol w:w="1688"/>
        <w:gridCol w:w="1996"/>
        <w:gridCol w:w="1946"/>
      </w:tblGrid>
      <w:tr w:rsidR="003570AE" w:rsidRPr="007B3C5D" w14:paraId="6697CBD5" w14:textId="77777777" w:rsidTr="007A1E8C">
        <w:trPr>
          <w:jc w:val="center"/>
        </w:trPr>
        <w:tc>
          <w:tcPr>
            <w:tcW w:w="1686" w:type="dxa"/>
          </w:tcPr>
          <w:p w14:paraId="72AB64EF" w14:textId="77777777" w:rsidR="003570AE" w:rsidRPr="007B3C5D" w:rsidRDefault="005D14C2" w:rsidP="004C6F99">
            <w:pPr>
              <w:pStyle w:val="Tablehead"/>
              <w:rPr>
                <w:rFonts w:asciiTheme="majorBidi" w:hAnsiTheme="majorBidi" w:cstheme="majorBidi"/>
              </w:rPr>
            </w:pPr>
            <w:r w:rsidRPr="007B3C5D">
              <w:rPr>
                <w:rFonts w:asciiTheme="majorBidi" w:hAnsiTheme="majorBidi" w:cstheme="majorBidi"/>
              </w:rPr>
              <w:t>Fréquence porteuse</w:t>
            </w:r>
          </w:p>
        </w:tc>
        <w:tc>
          <w:tcPr>
            <w:tcW w:w="1703" w:type="dxa"/>
          </w:tcPr>
          <w:p w14:paraId="344C1E36" w14:textId="3E751491" w:rsidR="003570AE" w:rsidRPr="007B3C5D" w:rsidRDefault="005D14C2" w:rsidP="004C6F99">
            <w:pPr>
              <w:pStyle w:val="Tablehead"/>
              <w:rPr>
                <w:rFonts w:asciiTheme="majorBidi" w:hAnsiTheme="majorBidi" w:cstheme="majorBidi"/>
              </w:rPr>
            </w:pPr>
            <w:r w:rsidRPr="007B3C5D">
              <w:rPr>
                <w:rFonts w:asciiTheme="majorBidi" w:hAnsiTheme="majorBidi" w:cstheme="majorBidi"/>
              </w:rPr>
              <w:t>Largeur de bande assignée</w:t>
            </w:r>
            <w:r w:rsidR="001808AB" w:rsidRPr="007B3C5D">
              <w:rPr>
                <w:rFonts w:asciiTheme="majorBidi" w:hAnsiTheme="majorBidi" w:cstheme="majorBidi"/>
              </w:rPr>
              <w:br/>
              <w:t>(MHz)</w:t>
            </w:r>
          </w:p>
        </w:tc>
        <w:tc>
          <w:tcPr>
            <w:tcW w:w="1427" w:type="dxa"/>
          </w:tcPr>
          <w:p w14:paraId="672FBAFB" w14:textId="77777777" w:rsidR="003570AE" w:rsidRPr="007B3C5D" w:rsidRDefault="003570AE" w:rsidP="004C6F99">
            <w:pPr>
              <w:pStyle w:val="Tablehead"/>
              <w:rPr>
                <w:rFonts w:asciiTheme="majorBidi" w:hAnsiTheme="majorBidi" w:cstheme="majorBidi"/>
              </w:rPr>
            </w:pPr>
            <w:r w:rsidRPr="007B3C5D">
              <w:rPr>
                <w:rFonts w:asciiTheme="majorBidi" w:hAnsiTheme="majorBidi" w:cstheme="majorBidi"/>
              </w:rPr>
              <w:t>Polari</w:t>
            </w:r>
            <w:r w:rsidR="005D14C2" w:rsidRPr="007B3C5D">
              <w:rPr>
                <w:rFonts w:asciiTheme="majorBidi" w:hAnsiTheme="majorBidi" w:cstheme="majorBidi"/>
              </w:rPr>
              <w:t>s</w:t>
            </w:r>
            <w:r w:rsidRPr="007B3C5D">
              <w:rPr>
                <w:rFonts w:asciiTheme="majorBidi" w:hAnsiTheme="majorBidi" w:cstheme="majorBidi"/>
              </w:rPr>
              <w:t>ation</w:t>
            </w:r>
          </w:p>
        </w:tc>
        <w:tc>
          <w:tcPr>
            <w:tcW w:w="1687" w:type="dxa"/>
          </w:tcPr>
          <w:p w14:paraId="2D252652" w14:textId="012F6305" w:rsidR="003570AE" w:rsidRPr="007B3C5D" w:rsidRDefault="005D14C2" w:rsidP="004C6F99">
            <w:pPr>
              <w:pStyle w:val="Tablehead"/>
              <w:rPr>
                <w:rFonts w:asciiTheme="majorBidi" w:hAnsiTheme="majorBidi" w:cstheme="majorBidi"/>
              </w:rPr>
            </w:pPr>
            <w:r w:rsidRPr="007B3C5D">
              <w:rPr>
                <w:rFonts w:asciiTheme="majorBidi" w:hAnsiTheme="majorBidi" w:cstheme="majorBidi"/>
              </w:rPr>
              <w:t>Puissance de crête maximale</w:t>
            </w:r>
            <w:r w:rsidR="001808AB" w:rsidRPr="007B3C5D">
              <w:rPr>
                <w:rFonts w:asciiTheme="majorBidi" w:hAnsiTheme="majorBidi" w:cstheme="majorBidi"/>
              </w:rPr>
              <w:br/>
              <w:t>(dBW)</w:t>
            </w:r>
          </w:p>
        </w:tc>
        <w:tc>
          <w:tcPr>
            <w:tcW w:w="1645" w:type="dxa"/>
          </w:tcPr>
          <w:p w14:paraId="053BEA4A" w14:textId="33C3B4D1" w:rsidR="003570AE" w:rsidRPr="007B3C5D" w:rsidRDefault="005D14C2" w:rsidP="004C6F99">
            <w:pPr>
              <w:pStyle w:val="Tablehead"/>
              <w:rPr>
                <w:rFonts w:asciiTheme="majorBidi" w:hAnsiTheme="majorBidi" w:cstheme="majorBidi"/>
              </w:rPr>
            </w:pPr>
            <w:r w:rsidRPr="007B3C5D">
              <w:rPr>
                <w:rFonts w:asciiTheme="majorBidi" w:hAnsiTheme="majorBidi" w:cstheme="majorBidi"/>
              </w:rPr>
              <w:t>Gain d'antenne</w:t>
            </w:r>
            <w:r w:rsidR="001808AB" w:rsidRPr="007B3C5D">
              <w:rPr>
                <w:rFonts w:asciiTheme="majorBidi" w:hAnsiTheme="majorBidi" w:cstheme="majorBidi"/>
              </w:rPr>
              <w:br/>
              <w:t>(dBi)</w:t>
            </w:r>
          </w:p>
        </w:tc>
      </w:tr>
      <w:tr w:rsidR="003570AE" w:rsidRPr="007B3C5D" w14:paraId="24EB7C27" w14:textId="77777777" w:rsidTr="00763DF1">
        <w:trPr>
          <w:jc w:val="center"/>
        </w:trPr>
        <w:tc>
          <w:tcPr>
            <w:tcW w:w="1686" w:type="dxa"/>
            <w:vAlign w:val="center"/>
          </w:tcPr>
          <w:p w14:paraId="687397FF" w14:textId="77777777" w:rsidR="003570AE" w:rsidRPr="007B3C5D" w:rsidRDefault="003570AE" w:rsidP="004C6F99">
            <w:pPr>
              <w:pStyle w:val="Tabletext"/>
              <w:jc w:val="left"/>
              <w:rPr>
                <w:rFonts w:asciiTheme="majorBidi" w:hAnsiTheme="majorBidi" w:cstheme="majorBidi"/>
              </w:rPr>
            </w:pPr>
            <w:r w:rsidRPr="007B3C5D">
              <w:rPr>
                <w:rFonts w:asciiTheme="majorBidi" w:hAnsiTheme="majorBidi" w:cstheme="majorBidi"/>
              </w:rPr>
              <w:t>1 575</w:t>
            </w:r>
            <w:r w:rsidR="005D14C2" w:rsidRPr="007B3C5D">
              <w:rPr>
                <w:rFonts w:asciiTheme="majorBidi" w:hAnsiTheme="majorBidi" w:cstheme="majorBidi"/>
              </w:rPr>
              <w:t>,</w:t>
            </w:r>
            <w:r w:rsidRPr="007B3C5D">
              <w:rPr>
                <w:rFonts w:asciiTheme="majorBidi" w:hAnsiTheme="majorBidi" w:cstheme="majorBidi"/>
              </w:rPr>
              <w:t xml:space="preserve">42 MHz </w:t>
            </w:r>
            <w:r w:rsidRPr="007B3C5D">
              <w:rPr>
                <w:rFonts w:asciiTheme="majorBidi" w:hAnsiTheme="majorBidi" w:cstheme="majorBidi"/>
              </w:rPr>
              <w:br/>
              <w:t>(signal</w:t>
            </w:r>
            <w:r w:rsidR="005D14C2" w:rsidRPr="007B3C5D">
              <w:rPr>
                <w:rFonts w:asciiTheme="majorBidi" w:hAnsiTheme="majorBidi" w:cstheme="majorBidi"/>
              </w:rPr>
              <w:t xml:space="preserve"> L1</w:t>
            </w:r>
            <w:r w:rsidRPr="007B3C5D">
              <w:rPr>
                <w:rFonts w:asciiTheme="majorBidi" w:hAnsiTheme="majorBidi" w:cstheme="majorBidi"/>
              </w:rPr>
              <w:t>)</w:t>
            </w:r>
          </w:p>
        </w:tc>
        <w:tc>
          <w:tcPr>
            <w:tcW w:w="1703" w:type="dxa"/>
            <w:vAlign w:val="center"/>
          </w:tcPr>
          <w:p w14:paraId="359B07E0" w14:textId="5EDDF4AE" w:rsidR="003570AE" w:rsidRPr="007B3C5D" w:rsidRDefault="003570AE" w:rsidP="004C6F99">
            <w:pPr>
              <w:pStyle w:val="Tabletext"/>
              <w:jc w:val="center"/>
              <w:rPr>
                <w:rFonts w:asciiTheme="majorBidi" w:hAnsiTheme="majorBidi" w:cstheme="majorBidi"/>
              </w:rPr>
            </w:pPr>
            <w:r w:rsidRPr="007B3C5D">
              <w:rPr>
                <w:rFonts w:asciiTheme="majorBidi" w:hAnsiTheme="majorBidi" w:cstheme="majorBidi"/>
              </w:rPr>
              <w:t>24</w:t>
            </w:r>
          </w:p>
        </w:tc>
        <w:tc>
          <w:tcPr>
            <w:tcW w:w="1427" w:type="dxa"/>
            <w:vAlign w:val="center"/>
          </w:tcPr>
          <w:p w14:paraId="1789E7FB" w14:textId="77777777" w:rsidR="003570AE" w:rsidRPr="007B3C5D" w:rsidRDefault="00AC6CCB" w:rsidP="004C6F99">
            <w:pPr>
              <w:pStyle w:val="Tabletext"/>
              <w:jc w:val="center"/>
              <w:rPr>
                <w:rFonts w:asciiTheme="majorBidi" w:hAnsiTheme="majorBidi" w:cstheme="majorBidi"/>
              </w:rPr>
            </w:pPr>
            <w:r w:rsidRPr="007B3C5D">
              <w:rPr>
                <w:rFonts w:asciiTheme="majorBidi" w:hAnsiTheme="majorBidi" w:cstheme="majorBidi"/>
              </w:rPr>
              <w:t>circulaire dextrogyre</w:t>
            </w:r>
          </w:p>
        </w:tc>
        <w:tc>
          <w:tcPr>
            <w:tcW w:w="1687" w:type="dxa"/>
            <w:vAlign w:val="center"/>
          </w:tcPr>
          <w:p w14:paraId="2095463A" w14:textId="5A98351B" w:rsidR="003570AE" w:rsidRPr="007B3C5D" w:rsidRDefault="003570AE" w:rsidP="004C6F99">
            <w:pPr>
              <w:pStyle w:val="Tabletext"/>
              <w:jc w:val="center"/>
              <w:rPr>
                <w:rFonts w:asciiTheme="majorBidi" w:hAnsiTheme="majorBidi" w:cstheme="majorBidi"/>
              </w:rPr>
            </w:pPr>
            <w:r w:rsidRPr="007B3C5D">
              <w:rPr>
                <w:rFonts w:asciiTheme="majorBidi" w:hAnsiTheme="majorBidi" w:cstheme="majorBidi"/>
              </w:rPr>
              <w:t>17</w:t>
            </w:r>
          </w:p>
        </w:tc>
        <w:tc>
          <w:tcPr>
            <w:tcW w:w="1645" w:type="dxa"/>
            <w:vAlign w:val="center"/>
          </w:tcPr>
          <w:p w14:paraId="19B3E1D6" w14:textId="1829B55F" w:rsidR="003570AE" w:rsidRPr="007B3C5D" w:rsidRDefault="003570AE" w:rsidP="004C6F99">
            <w:pPr>
              <w:pStyle w:val="Tabletext"/>
              <w:jc w:val="center"/>
              <w:rPr>
                <w:rFonts w:asciiTheme="majorBidi" w:hAnsiTheme="majorBidi" w:cstheme="majorBidi"/>
              </w:rPr>
            </w:pPr>
            <w:r w:rsidRPr="007B3C5D">
              <w:rPr>
                <w:rFonts w:asciiTheme="majorBidi" w:hAnsiTheme="majorBidi" w:cstheme="majorBidi"/>
              </w:rPr>
              <w:t>20</w:t>
            </w:r>
          </w:p>
        </w:tc>
      </w:tr>
      <w:tr w:rsidR="003570AE" w:rsidRPr="007B3C5D" w14:paraId="762D32F1" w14:textId="77777777" w:rsidTr="00763DF1">
        <w:trPr>
          <w:jc w:val="center"/>
        </w:trPr>
        <w:tc>
          <w:tcPr>
            <w:tcW w:w="1686" w:type="dxa"/>
            <w:vAlign w:val="center"/>
          </w:tcPr>
          <w:p w14:paraId="79069A7D" w14:textId="77777777" w:rsidR="003570AE" w:rsidRPr="007B3C5D" w:rsidRDefault="003570AE" w:rsidP="004C6F99">
            <w:pPr>
              <w:pStyle w:val="Tabletext"/>
              <w:jc w:val="left"/>
              <w:rPr>
                <w:rFonts w:asciiTheme="majorBidi" w:hAnsiTheme="majorBidi" w:cstheme="majorBidi"/>
              </w:rPr>
            </w:pPr>
            <w:r w:rsidRPr="007B3C5D">
              <w:rPr>
                <w:rFonts w:asciiTheme="majorBidi" w:hAnsiTheme="majorBidi" w:cstheme="majorBidi"/>
              </w:rPr>
              <w:t>1 176</w:t>
            </w:r>
            <w:r w:rsidR="005D14C2" w:rsidRPr="007B3C5D">
              <w:rPr>
                <w:rFonts w:asciiTheme="majorBidi" w:hAnsiTheme="majorBidi" w:cstheme="majorBidi"/>
              </w:rPr>
              <w:t>,</w:t>
            </w:r>
            <w:r w:rsidRPr="007B3C5D">
              <w:rPr>
                <w:rFonts w:asciiTheme="majorBidi" w:hAnsiTheme="majorBidi" w:cstheme="majorBidi"/>
              </w:rPr>
              <w:t xml:space="preserve">45 MHz </w:t>
            </w:r>
            <w:r w:rsidRPr="007B3C5D">
              <w:rPr>
                <w:rFonts w:asciiTheme="majorBidi" w:hAnsiTheme="majorBidi" w:cstheme="majorBidi"/>
              </w:rPr>
              <w:br/>
              <w:t>(signal</w:t>
            </w:r>
            <w:r w:rsidR="005D14C2" w:rsidRPr="007B3C5D">
              <w:rPr>
                <w:rFonts w:asciiTheme="majorBidi" w:hAnsiTheme="majorBidi" w:cstheme="majorBidi"/>
              </w:rPr>
              <w:t xml:space="preserve"> L5</w:t>
            </w:r>
            <w:r w:rsidRPr="007B3C5D">
              <w:rPr>
                <w:rFonts w:asciiTheme="majorBidi" w:hAnsiTheme="majorBidi" w:cstheme="majorBidi"/>
              </w:rPr>
              <w:t>)</w:t>
            </w:r>
          </w:p>
        </w:tc>
        <w:tc>
          <w:tcPr>
            <w:tcW w:w="1703" w:type="dxa"/>
            <w:vAlign w:val="center"/>
          </w:tcPr>
          <w:p w14:paraId="0D61A1B4" w14:textId="5ECBFEED" w:rsidR="003570AE" w:rsidRPr="007B3C5D" w:rsidRDefault="003570AE" w:rsidP="004C6F99">
            <w:pPr>
              <w:pStyle w:val="Tabletext"/>
              <w:jc w:val="center"/>
              <w:rPr>
                <w:rFonts w:asciiTheme="majorBidi" w:hAnsiTheme="majorBidi" w:cstheme="majorBidi"/>
              </w:rPr>
            </w:pPr>
            <w:r w:rsidRPr="007B3C5D">
              <w:rPr>
                <w:rFonts w:asciiTheme="majorBidi" w:hAnsiTheme="majorBidi" w:cstheme="majorBidi"/>
              </w:rPr>
              <w:t>2</w:t>
            </w:r>
            <w:r w:rsidR="001808AB" w:rsidRPr="007B3C5D">
              <w:rPr>
                <w:rFonts w:asciiTheme="majorBidi" w:hAnsiTheme="majorBidi" w:cstheme="majorBidi"/>
              </w:rPr>
              <w:t>4</w:t>
            </w:r>
          </w:p>
        </w:tc>
        <w:tc>
          <w:tcPr>
            <w:tcW w:w="1427" w:type="dxa"/>
            <w:vAlign w:val="center"/>
          </w:tcPr>
          <w:p w14:paraId="75852644" w14:textId="77777777" w:rsidR="003570AE" w:rsidRPr="007B3C5D" w:rsidRDefault="00AC6CCB" w:rsidP="004C6F99">
            <w:pPr>
              <w:pStyle w:val="Tabletext"/>
              <w:jc w:val="center"/>
              <w:rPr>
                <w:rFonts w:asciiTheme="majorBidi" w:hAnsiTheme="majorBidi" w:cstheme="majorBidi"/>
              </w:rPr>
            </w:pPr>
            <w:r w:rsidRPr="007B3C5D">
              <w:rPr>
                <w:rFonts w:asciiTheme="majorBidi" w:hAnsiTheme="majorBidi" w:cstheme="majorBidi"/>
              </w:rPr>
              <w:t>circulaire dextrogyre</w:t>
            </w:r>
          </w:p>
        </w:tc>
        <w:tc>
          <w:tcPr>
            <w:tcW w:w="1687" w:type="dxa"/>
            <w:vAlign w:val="center"/>
          </w:tcPr>
          <w:p w14:paraId="101A0188" w14:textId="3DB9C05E" w:rsidR="003570AE" w:rsidRPr="007B3C5D" w:rsidRDefault="003570AE" w:rsidP="004C6F99">
            <w:pPr>
              <w:pStyle w:val="Tabletext"/>
              <w:jc w:val="center"/>
              <w:rPr>
                <w:rFonts w:asciiTheme="majorBidi" w:hAnsiTheme="majorBidi" w:cstheme="majorBidi"/>
              </w:rPr>
            </w:pPr>
            <w:r w:rsidRPr="007B3C5D">
              <w:rPr>
                <w:rFonts w:asciiTheme="majorBidi" w:hAnsiTheme="majorBidi" w:cstheme="majorBidi"/>
              </w:rPr>
              <w:t>17</w:t>
            </w:r>
          </w:p>
        </w:tc>
        <w:tc>
          <w:tcPr>
            <w:tcW w:w="1645" w:type="dxa"/>
            <w:vAlign w:val="center"/>
          </w:tcPr>
          <w:p w14:paraId="50B97793" w14:textId="716E8EF8" w:rsidR="003570AE" w:rsidRPr="007B3C5D" w:rsidRDefault="003570AE" w:rsidP="004C6F99">
            <w:pPr>
              <w:pStyle w:val="Tabletext"/>
              <w:jc w:val="center"/>
              <w:rPr>
                <w:rFonts w:asciiTheme="majorBidi" w:hAnsiTheme="majorBidi" w:cstheme="majorBidi"/>
              </w:rPr>
            </w:pPr>
            <w:r w:rsidRPr="007B3C5D">
              <w:rPr>
                <w:rFonts w:asciiTheme="majorBidi" w:hAnsiTheme="majorBidi" w:cstheme="majorBidi"/>
              </w:rPr>
              <w:t>20</w:t>
            </w:r>
          </w:p>
        </w:tc>
      </w:tr>
    </w:tbl>
    <w:p w14:paraId="3AB2D480" w14:textId="5F773249" w:rsidR="003570AE" w:rsidRPr="007B3C5D" w:rsidRDefault="005D14C2" w:rsidP="005C3A49">
      <w:r w:rsidRPr="007B3C5D">
        <w:t xml:space="preserve">Le format et la structure de base </w:t>
      </w:r>
      <w:r w:rsidR="002B7C2A" w:rsidRPr="007B3C5D">
        <w:t>d</w:t>
      </w:r>
      <w:r w:rsidRPr="007B3C5D">
        <w:t xml:space="preserve">es messages SBAS sont les mêmes que pour le signal de navigation GPS transmis sur ces fréquences par les satellites GPS. Les signaux comprennent un code C/A avec le message SBAS incorporé et un code </w:t>
      </w:r>
      <w:r w:rsidR="003570AE" w:rsidRPr="007B3C5D">
        <w:rPr>
          <w:iCs/>
        </w:rPr>
        <w:t>P(Y)</w:t>
      </w:r>
      <w:r w:rsidR="00761A94" w:rsidRPr="007B3C5D">
        <w:rPr>
          <w:iCs/>
        </w:rPr>
        <w:t>,</w:t>
      </w:r>
      <w:r w:rsidR="003570AE" w:rsidRPr="007B3C5D">
        <w:t xml:space="preserve"> </w:t>
      </w:r>
      <w:r w:rsidRPr="007B3C5D">
        <w:t xml:space="preserve">qui peuvent tous les deux être incorporés sur les liaisons montantes et peuvent donc être transmis en tant que signaux </w:t>
      </w:r>
      <w:r w:rsidR="003570AE" w:rsidRPr="007B3C5D">
        <w:t xml:space="preserve">L1 </w:t>
      </w:r>
      <w:r w:rsidRPr="007B3C5D">
        <w:t xml:space="preserve">et </w:t>
      </w:r>
      <w:r w:rsidR="003570AE" w:rsidRPr="007B3C5D">
        <w:t xml:space="preserve">L5 </w:t>
      </w:r>
      <w:r w:rsidRPr="007B3C5D">
        <w:t xml:space="preserve">sur la liaison descendante respectivement dans les bandes </w:t>
      </w:r>
      <w:r w:rsidR="003570AE" w:rsidRPr="007B3C5D">
        <w:t>1 559</w:t>
      </w:r>
      <w:r w:rsidRPr="007B3C5D">
        <w:t>-</w:t>
      </w:r>
      <w:r w:rsidR="003570AE" w:rsidRPr="007B3C5D">
        <w:t xml:space="preserve">1 610 MHz </w:t>
      </w:r>
      <w:r w:rsidRPr="007B3C5D">
        <w:t xml:space="preserve">et </w:t>
      </w:r>
      <w:r w:rsidR="003570AE" w:rsidRPr="007B3C5D">
        <w:t>1 164</w:t>
      </w:r>
      <w:r w:rsidRPr="007B3C5D">
        <w:t>-</w:t>
      </w:r>
      <w:r w:rsidR="003570AE" w:rsidRPr="007B3C5D">
        <w:t>1 215 MHz.</w:t>
      </w:r>
    </w:p>
    <w:p w14:paraId="018A107A" w14:textId="11D7ADB9" w:rsidR="001808AB" w:rsidRPr="007B3C5D" w:rsidRDefault="001808AB" w:rsidP="005C3A49">
      <w:pPr>
        <w:pStyle w:val="Line"/>
      </w:pPr>
      <w:bookmarkStart w:id="1823" w:name="_GoBack"/>
      <w:bookmarkEnd w:id="1823"/>
    </w:p>
    <w:sectPr w:rsidR="001808AB" w:rsidRPr="007B3C5D" w:rsidSect="00563D2F">
      <w:headerReference w:type="even" r:id="rId25"/>
      <w:headerReference w:type="default" r:id="rId26"/>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15DEB97" w14:textId="77777777" w:rsidR="00840D27" w:rsidRDefault="00840D27">
      <w:r>
        <w:separator/>
      </w:r>
    </w:p>
  </w:endnote>
  <w:endnote w:type="continuationSeparator" w:id="0">
    <w:p w14:paraId="2A51E89A" w14:textId="77777777" w:rsidR="00840D27" w:rsidRDefault="00840D2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G Times">
    <w:altName w:val="Times New Roman"/>
    <w:panose1 w:val="00000000000000000000"/>
    <w:charset w:val="00"/>
    <w:family w:val="roman"/>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Segoe UI">
    <w:altName w:val="Sylfaen"/>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Tms Rmn">
    <w:altName w:val="Times New Roman"/>
    <w:panose1 w:val="02020603040505020304"/>
    <w:charset w:val="00"/>
    <w:family w:val="roman"/>
    <w:notTrueType/>
    <w:pitch w:val="variable"/>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MS PGothic">
    <w:panose1 w:val="020B0600070205080204"/>
    <w:charset w:val="80"/>
    <w:family w:val="swiss"/>
    <w:pitch w:val="variable"/>
    <w:sig w:usb0="E00002FF" w:usb1="6AC7FDFB" w:usb2="08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B84F734" w14:textId="77777777" w:rsidR="00840D27" w:rsidRDefault="00840D27">
      <w:r>
        <w:separator/>
      </w:r>
    </w:p>
  </w:footnote>
  <w:footnote w:type="continuationSeparator" w:id="0">
    <w:p w14:paraId="7361FC6A" w14:textId="77777777" w:rsidR="00840D27" w:rsidRDefault="00840D27">
      <w:r>
        <w:continuationSeparator/>
      </w:r>
    </w:p>
  </w:footnote>
  <w:footnote w:id="1">
    <w:p w14:paraId="5C23D305" w14:textId="77FD18B3" w:rsidR="00840D27" w:rsidRPr="004C6F99" w:rsidRDefault="00840D27">
      <w:pPr>
        <w:pStyle w:val="FootnoteText"/>
        <w:rPr>
          <w:lang w:val="fr-CH"/>
        </w:rPr>
        <w:pPrChange w:id="229" w:author="French" w:date="2022-04-11T12:12:00Z">
          <w:pPr>
            <w:pStyle w:val="FootnoteText"/>
            <w:spacing w:line="480" w:lineRule="auto"/>
          </w:pPr>
        </w:pPrChange>
      </w:pPr>
      <w:r w:rsidRPr="008B7B1C">
        <w:rPr>
          <w:rStyle w:val="FootnoteReference"/>
        </w:rPr>
        <w:footnoteRef/>
      </w:r>
      <w:r w:rsidRPr="004C6F99">
        <w:rPr>
          <w:lang w:val="fr-CH"/>
        </w:rPr>
        <w:tab/>
        <w:t xml:space="preserve">Les documents IS-GPS-200, IS-GPS-705, IS-GPS-800, ICD-GPS-240 et ICD-GPS-870 sont disponibles à </w:t>
      </w:r>
      <w:r w:rsidRPr="004C6F99">
        <w:t>l'adresse</w:t>
      </w:r>
      <w:r w:rsidRPr="004C6F99">
        <w:rPr>
          <w:lang w:val="fr-CH"/>
        </w:rPr>
        <w:t xml:space="preserve"> </w:t>
      </w:r>
      <w:r>
        <w:fldChar w:fldCharType="begin"/>
      </w:r>
      <w:r>
        <w:instrText xml:space="preserve"> HYPERLINK "https://www.gps.gov/technical/icwg/" </w:instrText>
      </w:r>
      <w:r>
        <w:fldChar w:fldCharType="separate"/>
      </w:r>
      <w:r w:rsidRPr="004C6F99">
        <w:rPr>
          <w:rStyle w:val="Hyperlink"/>
          <w:lang w:val="fr-CH"/>
        </w:rPr>
        <w:t>https://www.gps.gov/technical/icwg/</w:t>
      </w:r>
      <w:r>
        <w:rPr>
          <w:rStyle w:val="Hyperlink"/>
          <w:lang w:val="en-GB"/>
        </w:rPr>
        <w:fldChar w:fldCharType="end"/>
      </w:r>
      <w:r w:rsidRPr="004C6F99">
        <w:rPr>
          <w:rStyle w:val="Hyperlink"/>
          <w:color w:val="auto"/>
          <w:u w:val="none"/>
          <w:lang w:val="fr-CH"/>
        </w:rPr>
        <w:t>.</w:t>
      </w:r>
    </w:p>
  </w:footnote>
  <w:footnote w:id="2">
    <w:p w14:paraId="61E65EF3" w14:textId="456CF366" w:rsidR="00840D27" w:rsidRPr="004C6F99" w:rsidRDefault="00840D27">
      <w:pPr>
        <w:pStyle w:val="FootnoteText"/>
        <w:spacing w:before="80"/>
        <w:jc w:val="left"/>
        <w:rPr>
          <w:lang w:val="fr-CH"/>
        </w:rPr>
        <w:pPrChange w:id="230" w:author="French" w:date="2022-04-11T12:12:00Z">
          <w:pPr>
            <w:pStyle w:val="FootnoteText"/>
            <w:spacing w:line="480" w:lineRule="auto"/>
            <w:jc w:val="left"/>
          </w:pPr>
        </w:pPrChange>
      </w:pPr>
      <w:r w:rsidRPr="008B7B1C">
        <w:rPr>
          <w:rStyle w:val="FootnoteReference"/>
        </w:rPr>
        <w:footnoteRef/>
      </w:r>
      <w:r w:rsidRPr="004C6F99">
        <w:rPr>
          <w:lang w:val="fr-CH"/>
        </w:rPr>
        <w:tab/>
        <w:t xml:space="preserve">Le document GPS Standard Positioning Service Performance Standard est disponible à l'adresse </w:t>
      </w:r>
      <w:r>
        <w:fldChar w:fldCharType="begin"/>
      </w:r>
      <w:r>
        <w:instrText xml:space="preserve"> HYPERLINK "https://www.gps.gov/technical/ps/" </w:instrText>
      </w:r>
      <w:r>
        <w:fldChar w:fldCharType="separate"/>
      </w:r>
      <w:r w:rsidRPr="004C6F99">
        <w:rPr>
          <w:rStyle w:val="Hyperlink"/>
          <w:lang w:val="fr-CH"/>
        </w:rPr>
        <w:t>https://www.gps.gov/technical/ps/</w:t>
      </w:r>
      <w:r>
        <w:rPr>
          <w:rStyle w:val="Hyperlink"/>
          <w:lang w:val="en-GB"/>
        </w:rPr>
        <w:fldChar w:fldCharType="end"/>
      </w:r>
      <w:r w:rsidRPr="00072709">
        <w:rPr>
          <w:rStyle w:val="Hyperlink"/>
          <w:color w:val="auto"/>
          <w:u w:val="none"/>
          <w:lang w:val="fr-CH"/>
        </w:rPr>
        <w:t>.</w:t>
      </w:r>
    </w:p>
  </w:footnote>
  <w:footnote w:id="3">
    <w:p w14:paraId="44297DCF" w14:textId="77777777" w:rsidR="00840D27" w:rsidRPr="00CB0FDF" w:rsidRDefault="00840D27">
      <w:pPr>
        <w:pStyle w:val="FootnoteText"/>
      </w:pPr>
      <w:r w:rsidRPr="00F049E7">
        <w:rPr>
          <w:rStyle w:val="FootnoteReference"/>
        </w:rPr>
        <w:footnoteRef/>
      </w:r>
      <w:r w:rsidRPr="00CB0FDF">
        <w:tab/>
        <w:t xml:space="preserve">La couverture réelle du faisceau est plus importante </w:t>
      </w:r>
      <w:r>
        <w:t xml:space="preserve">car </w:t>
      </w:r>
      <w:r w:rsidRPr="00CB0FDF">
        <w:t>elle couvre les masses terrestres visibles.</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76A6CC8" w14:textId="77777777" w:rsidR="00840D27" w:rsidRDefault="00840D27">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6DB383B" w14:textId="77777777" w:rsidR="00840D27" w:rsidRDefault="00840D27" w:rsidP="00563D2F">
    <w:pPr>
      <w:pStyle w:val="Header"/>
      <w:ind w:right="360" w:firstLine="360"/>
    </w:pPr>
    <w:r>
      <w:rPr>
        <w:noProof/>
        <w:lang w:val="en-US"/>
      </w:rPr>
      <w:drawing>
        <wp:anchor distT="0" distB="0" distL="114300" distR="114300" simplePos="0" relativeHeight="251659264" behindDoc="1" locked="0" layoutInCell="1" allowOverlap="1" wp14:anchorId="0A9CF1EE" wp14:editId="41F9E3BE">
          <wp:simplePos x="0" y="0"/>
          <wp:positionH relativeFrom="page">
            <wp:posOffset>0</wp:posOffset>
          </wp:positionH>
          <wp:positionV relativeFrom="page">
            <wp:posOffset>0</wp:posOffset>
          </wp:positionV>
          <wp:extent cx="7592060" cy="10760075"/>
          <wp:effectExtent l="19050" t="0" r="8890" b="0"/>
          <wp:wrapNone/>
          <wp:docPr id="1" name="Picture 1" descr="rec_F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rec_F_2009"/>
                  <pic:cNvPicPr>
                    <a:picLocks noChangeAspect="1" noChangeArrowheads="1"/>
                  </pic:cNvPicPr>
                </pic:nvPicPr>
                <pic:blipFill>
                  <a:blip r:embed="rId1"/>
                  <a:srcRect/>
                  <a:stretch>
                    <a:fillRect/>
                  </a:stretch>
                </pic:blipFill>
                <pic:spPr bwMode="auto">
                  <a:xfrm>
                    <a:off x="0" y="0"/>
                    <a:ext cx="7592060" cy="1076007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D8A4A87" w14:textId="467C54E2" w:rsidR="00840D27" w:rsidRPr="00837CB5" w:rsidRDefault="00840D27" w:rsidP="00563D2F">
    <w:pPr>
      <w:pStyle w:val="Header"/>
      <w:jc w:val="left"/>
    </w:pPr>
    <w:r>
      <w:rPr>
        <w:rStyle w:val="PageNumber"/>
        <w:b/>
        <w:bCs/>
      </w:rPr>
      <w:fldChar w:fldCharType="begin"/>
    </w:r>
    <w:r w:rsidRPr="00837CB5">
      <w:rPr>
        <w:rStyle w:val="PageNumber"/>
        <w:b/>
        <w:bCs/>
      </w:rPr>
      <w:instrText xml:space="preserve"> PAGE </w:instrText>
    </w:r>
    <w:r>
      <w:rPr>
        <w:rStyle w:val="PageNumber"/>
        <w:b/>
        <w:bCs/>
      </w:rPr>
      <w:fldChar w:fldCharType="separate"/>
    </w:r>
    <w:r>
      <w:rPr>
        <w:rStyle w:val="PageNumber"/>
        <w:b/>
        <w:bCs/>
        <w:noProof/>
      </w:rPr>
      <w:t>ii</w:t>
    </w:r>
    <w:r>
      <w:rPr>
        <w:rStyle w:val="PageNumber"/>
        <w:b/>
        <w:bCs/>
      </w:rPr>
      <w:fldChar w:fldCharType="end"/>
    </w:r>
    <w:r w:rsidRPr="00837CB5">
      <w:tab/>
    </w:r>
    <w:r w:rsidR="005C3A49">
      <w:fldChar w:fldCharType="begin"/>
    </w:r>
    <w:r w:rsidR="005C3A49">
      <w:instrText xml:space="preserve"> DOCPROPERTY "Header" \* MERGEFORMAT </w:instrText>
    </w:r>
    <w:r w:rsidR="005C3A49">
      <w:fldChar w:fldCharType="separate"/>
    </w:r>
    <w:r w:rsidR="005C3A49" w:rsidRPr="005C3A49">
      <w:rPr>
        <w:b/>
        <w:bCs/>
      </w:rPr>
      <w:t xml:space="preserve">Rec. </w:t>
    </w:r>
    <w:r w:rsidR="005C3A49">
      <w:rPr>
        <w:b/>
        <w:bCs/>
      </w:rPr>
      <w:fldChar w:fldCharType="end"/>
    </w:r>
    <w:r>
      <w:rPr>
        <w:b/>
        <w:bCs/>
      </w:rPr>
      <w:t xml:space="preserve"> </w:t>
    </w:r>
    <w:r>
      <w:rPr>
        <w:b/>
        <w:bCs/>
      </w:rPr>
      <w:fldChar w:fldCharType="begin"/>
    </w:r>
    <w:r w:rsidRPr="00837CB5">
      <w:rPr>
        <w:b/>
        <w:bCs/>
      </w:rPr>
      <w:instrText>styleref href</w:instrText>
    </w:r>
    <w:r>
      <w:rPr>
        <w:b/>
        <w:bCs/>
      </w:rPr>
      <w:fldChar w:fldCharType="separate"/>
    </w:r>
    <w:r w:rsidR="005C3A49">
      <w:rPr>
        <w:b/>
        <w:bCs/>
        <w:noProof/>
      </w:rPr>
      <w:t>UIT-R  M.1787-4</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55A490C" w14:textId="52E9231A" w:rsidR="00840D27" w:rsidRDefault="00840D27" w:rsidP="00563D2F">
    <w:pPr>
      <w:pStyle w:val="Header"/>
    </w:pPr>
    <w:r>
      <w:tab/>
    </w:r>
    <w:r w:rsidR="005C3A49">
      <w:fldChar w:fldCharType="begin"/>
    </w:r>
    <w:r w:rsidR="005C3A49">
      <w:instrText xml:space="preserve"> DOCPROPERTY "Header" \* MERGEFORMAT </w:instrText>
    </w:r>
    <w:r w:rsidR="005C3A49">
      <w:fldChar w:fldCharType="separate"/>
    </w:r>
    <w:r w:rsidR="005C3A49" w:rsidRPr="005C3A49">
      <w:rPr>
        <w:b/>
        <w:bCs/>
      </w:rPr>
      <w:t xml:space="preserve">Rec. </w:t>
    </w:r>
    <w:r w:rsidR="005C3A49">
      <w:rPr>
        <w:b/>
        <w:bCs/>
      </w:rPr>
      <w:fldChar w:fldCharType="end"/>
    </w:r>
    <w:r>
      <w:rPr>
        <w:b/>
        <w:bCs/>
      </w:rPr>
      <w:t xml:space="preserve"> </w:t>
    </w:r>
    <w:r>
      <w:rPr>
        <w:b/>
        <w:bCs/>
      </w:rPr>
      <w:fldChar w:fldCharType="begin"/>
    </w:r>
    <w:r>
      <w:rPr>
        <w:b/>
        <w:bCs/>
      </w:rPr>
      <w:instrText>styleref href</w:instrText>
    </w:r>
    <w:r>
      <w:rPr>
        <w:b/>
        <w:bCs/>
      </w:rPr>
      <w:fldChar w:fldCharType="separate"/>
    </w:r>
    <w:r w:rsidR="005C3A49">
      <w:rPr>
        <w:b/>
        <w:bCs/>
        <w:noProof/>
      </w:rPr>
      <w:t>UIT-R  M.1787-4</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iii</w:t>
    </w:r>
    <w:r>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EF2B3C7" w14:textId="52B770A8" w:rsidR="00840D27" w:rsidRPr="00563D2F" w:rsidRDefault="00840D27" w:rsidP="00201874">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noProof/>
        <w:lang w:val="en-US"/>
      </w:rPr>
      <w:t>36</w:t>
    </w:r>
    <w:r>
      <w:rPr>
        <w:rStyle w:val="PageNumber"/>
        <w:b/>
        <w:bCs/>
      </w:rPr>
      <w:fldChar w:fldCharType="end"/>
    </w:r>
    <w:r>
      <w:rPr>
        <w:lang w:val="en-US"/>
      </w:rPr>
      <w:tab/>
    </w:r>
    <w:r>
      <w:fldChar w:fldCharType="begin"/>
    </w:r>
    <w:r w:rsidRPr="009E00A8">
      <w:rPr>
        <w:lang w:val="en-US"/>
      </w:rPr>
      <w:instrText xml:space="preserve"> DOCPROPERTY "Header" \* MERGEFORMAT </w:instrText>
    </w:r>
    <w:r>
      <w:fldChar w:fldCharType="separate"/>
    </w:r>
    <w:r w:rsidR="005C3A49" w:rsidRPr="005C3A49">
      <w:rPr>
        <w:b/>
        <w:bCs/>
        <w:lang w:val="en-US"/>
      </w:rPr>
      <w:t xml:space="preserve">Rec. </w:t>
    </w:r>
    <w:r>
      <w:rPr>
        <w:b/>
        <w:bCs/>
        <w:lang w:val="en-US"/>
      </w:rPr>
      <w:fldChar w:fldCharType="end"/>
    </w:r>
    <w:r w:rsidRPr="009E00A8">
      <w:rPr>
        <w:b/>
        <w:bCs/>
        <w:lang w:val="en-US"/>
      </w:rPr>
      <w:t xml:space="preserve"> </w:t>
    </w:r>
    <w:r>
      <w:rPr>
        <w:b/>
        <w:bCs/>
      </w:rPr>
      <w:fldChar w:fldCharType="begin"/>
    </w:r>
    <w:r>
      <w:rPr>
        <w:b/>
        <w:bCs/>
        <w:lang w:val="en-US"/>
      </w:rPr>
      <w:instrText>styleref href</w:instrText>
    </w:r>
    <w:r>
      <w:rPr>
        <w:b/>
        <w:bCs/>
      </w:rPr>
      <w:fldChar w:fldCharType="separate"/>
    </w:r>
    <w:r w:rsidR="005C3A49">
      <w:rPr>
        <w:b/>
        <w:bCs/>
        <w:noProof/>
        <w:lang w:val="en-US"/>
      </w:rPr>
      <w:t>UIT-R  M.1787-4</w:t>
    </w:r>
    <w:r>
      <w:rPr>
        <w:b/>
        <w:bC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5B35DD3" w14:textId="0D5FB1C3" w:rsidR="00840D27" w:rsidRDefault="00840D27" w:rsidP="00201874">
    <w:pPr>
      <w:pStyle w:val="Header"/>
    </w:pPr>
    <w:r>
      <w:tab/>
    </w:r>
    <w:r w:rsidR="005C3A49">
      <w:fldChar w:fldCharType="begin"/>
    </w:r>
    <w:r w:rsidR="005C3A49">
      <w:instrText xml:space="preserve"> DOCPROPERTY "Header" \* MERGEFORMAT </w:instrText>
    </w:r>
    <w:r w:rsidR="005C3A49">
      <w:fldChar w:fldCharType="separate"/>
    </w:r>
    <w:r w:rsidR="005C3A49" w:rsidRPr="005C3A49">
      <w:rPr>
        <w:b/>
        <w:bCs/>
      </w:rPr>
      <w:t xml:space="preserve">Rec. </w:t>
    </w:r>
    <w:r w:rsidR="005C3A49">
      <w:rPr>
        <w:b/>
        <w:bCs/>
      </w:rPr>
      <w:fldChar w:fldCharType="end"/>
    </w:r>
    <w:r>
      <w:rPr>
        <w:b/>
        <w:bCs/>
      </w:rPr>
      <w:t xml:space="preserve"> </w:t>
    </w:r>
    <w:r>
      <w:rPr>
        <w:b/>
        <w:bCs/>
      </w:rPr>
      <w:fldChar w:fldCharType="begin"/>
    </w:r>
    <w:r>
      <w:rPr>
        <w:b/>
        <w:bCs/>
      </w:rPr>
      <w:instrText>styleref href</w:instrText>
    </w:r>
    <w:r>
      <w:rPr>
        <w:b/>
        <w:bCs/>
      </w:rPr>
      <w:fldChar w:fldCharType="separate"/>
    </w:r>
    <w:r w:rsidR="005C3A49">
      <w:rPr>
        <w:b/>
        <w:bCs/>
        <w:noProof/>
      </w:rPr>
      <w:t>UIT-R  M.1787-4</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37</w:t>
    </w:r>
    <w:r>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A3F6844A"/>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C960F1D2"/>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B8948612"/>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E228C10E"/>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48463A90"/>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7FE4CD94"/>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4CA6FE9E"/>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57EC4C4C"/>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3210E6D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6798A41C"/>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0000002"/>
    <w:multiLevelType w:val="singleLevel"/>
    <w:tmpl w:val="00000002"/>
    <w:name w:val="WW8Num2"/>
    <w:lvl w:ilvl="0">
      <w:start w:val="1"/>
      <w:numFmt w:val="bullet"/>
      <w:lvlText w:val="–"/>
      <w:lvlJc w:val="left"/>
      <w:pPr>
        <w:tabs>
          <w:tab w:val="num" w:pos="1287"/>
        </w:tabs>
        <w:ind w:left="1287" w:hanging="360"/>
      </w:pPr>
      <w:rPr>
        <w:rFonts w:ascii="Arial Narrow" w:hAnsi="Arial Narrow"/>
      </w:rPr>
    </w:lvl>
  </w:abstractNum>
  <w:abstractNum w:abstractNumId="11" w15:restartNumberingAfterBreak="0">
    <w:nsid w:val="045D22F2"/>
    <w:multiLevelType w:val="singleLevel"/>
    <w:tmpl w:val="A95E0FF8"/>
    <w:lvl w:ilvl="0">
      <w:start w:val="2"/>
      <w:numFmt w:val="lowerLetter"/>
      <w:lvlText w:val="%1)"/>
      <w:legacy w:legacy="1" w:legacySpace="0" w:legacyIndent="720"/>
      <w:lvlJc w:val="left"/>
      <w:pPr>
        <w:ind w:left="720" w:hanging="720"/>
      </w:pPr>
    </w:lvl>
  </w:abstractNum>
  <w:abstractNum w:abstractNumId="12" w15:restartNumberingAfterBreak="0">
    <w:nsid w:val="144306AC"/>
    <w:multiLevelType w:val="hybridMultilevel"/>
    <w:tmpl w:val="5A585DB8"/>
    <w:lvl w:ilvl="0" w:tplc="ACD84EAC">
      <w:start w:val="4"/>
      <w:numFmt w:val="bullet"/>
      <w:lvlText w:val=""/>
      <w:lvlJc w:val="left"/>
      <w:pPr>
        <w:tabs>
          <w:tab w:val="num" w:pos="2552"/>
        </w:tabs>
        <w:ind w:left="2552" w:hanging="284"/>
      </w:pPr>
      <w:rPr>
        <w:rFonts w:ascii="Wingdings" w:hAnsi="Wingdings"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4" w15:restartNumberingAfterBreak="0">
    <w:nsid w:val="1EB66376"/>
    <w:multiLevelType w:val="hybridMultilevel"/>
    <w:tmpl w:val="ECCAB282"/>
    <w:lvl w:ilvl="0" w:tplc="ED323C4E">
      <w:start w:val="1"/>
      <w:numFmt w:val="decimal"/>
      <w:lvlText w:val="%1"/>
      <w:lvlJc w:val="left"/>
      <w:pPr>
        <w:ind w:left="1155" w:hanging="79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0F450B2"/>
    <w:multiLevelType w:val="hybridMultilevel"/>
    <w:tmpl w:val="07C2DA00"/>
    <w:lvl w:ilvl="0" w:tplc="C464E482">
      <w:start w:val="1"/>
      <w:numFmt w:val="decimal"/>
      <w:lvlText w:val="%1."/>
      <w:lvlJc w:val="left"/>
      <w:pPr>
        <w:tabs>
          <w:tab w:val="num" w:pos="540"/>
        </w:tabs>
        <w:ind w:left="540" w:hanging="360"/>
      </w:pPr>
      <w:rPr>
        <w:rFonts w:hint="default"/>
      </w:rPr>
    </w:lvl>
    <w:lvl w:ilvl="1" w:tplc="FFA03310">
      <w:numFmt w:val="none"/>
      <w:lvlText w:val=""/>
      <w:lvlJc w:val="left"/>
      <w:pPr>
        <w:tabs>
          <w:tab w:val="num" w:pos="180"/>
        </w:tabs>
      </w:pPr>
    </w:lvl>
    <w:lvl w:ilvl="2" w:tplc="6442D64C">
      <w:numFmt w:val="none"/>
      <w:lvlText w:val=""/>
      <w:lvlJc w:val="left"/>
      <w:pPr>
        <w:tabs>
          <w:tab w:val="num" w:pos="180"/>
        </w:tabs>
      </w:pPr>
    </w:lvl>
    <w:lvl w:ilvl="3" w:tplc="CE1EEE78">
      <w:numFmt w:val="none"/>
      <w:lvlText w:val=""/>
      <w:lvlJc w:val="left"/>
      <w:pPr>
        <w:tabs>
          <w:tab w:val="num" w:pos="180"/>
        </w:tabs>
      </w:pPr>
    </w:lvl>
    <w:lvl w:ilvl="4" w:tplc="163425B2">
      <w:numFmt w:val="none"/>
      <w:lvlText w:val=""/>
      <w:lvlJc w:val="left"/>
      <w:pPr>
        <w:tabs>
          <w:tab w:val="num" w:pos="180"/>
        </w:tabs>
      </w:pPr>
    </w:lvl>
    <w:lvl w:ilvl="5" w:tplc="99D6262A">
      <w:numFmt w:val="none"/>
      <w:lvlText w:val=""/>
      <w:lvlJc w:val="left"/>
      <w:pPr>
        <w:tabs>
          <w:tab w:val="num" w:pos="180"/>
        </w:tabs>
      </w:pPr>
    </w:lvl>
    <w:lvl w:ilvl="6" w:tplc="802EFE6C">
      <w:numFmt w:val="none"/>
      <w:lvlText w:val=""/>
      <w:lvlJc w:val="left"/>
      <w:pPr>
        <w:tabs>
          <w:tab w:val="num" w:pos="180"/>
        </w:tabs>
      </w:pPr>
    </w:lvl>
    <w:lvl w:ilvl="7" w:tplc="1E96C314">
      <w:numFmt w:val="none"/>
      <w:lvlText w:val=""/>
      <w:lvlJc w:val="left"/>
      <w:pPr>
        <w:tabs>
          <w:tab w:val="num" w:pos="180"/>
        </w:tabs>
      </w:pPr>
    </w:lvl>
    <w:lvl w:ilvl="8" w:tplc="744C072C">
      <w:numFmt w:val="none"/>
      <w:lvlText w:val=""/>
      <w:lvlJc w:val="left"/>
      <w:pPr>
        <w:tabs>
          <w:tab w:val="num" w:pos="180"/>
        </w:tabs>
      </w:pPr>
    </w:lvl>
  </w:abstractNum>
  <w:abstractNum w:abstractNumId="16" w15:restartNumberingAfterBreak="0">
    <w:nsid w:val="4C477F31"/>
    <w:multiLevelType w:val="hybridMultilevel"/>
    <w:tmpl w:val="2222E7C0"/>
    <w:lvl w:ilvl="0" w:tplc="3F4CAF28">
      <w:start w:val="1"/>
      <w:numFmt w:val="decimal"/>
      <w:lvlText w:val="(%1)"/>
      <w:lvlJc w:val="left"/>
      <w:pPr>
        <w:tabs>
          <w:tab w:val="num" w:pos="840"/>
        </w:tabs>
        <w:ind w:left="840" w:hanging="48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505232F1"/>
    <w:multiLevelType w:val="hybridMultilevel"/>
    <w:tmpl w:val="6BE82B02"/>
    <w:lvl w:ilvl="0" w:tplc="6EDA31E6">
      <w:start w:val="1"/>
      <w:numFmt w:val="decimal"/>
      <w:lvlText w:val="%1"/>
      <w:lvlJc w:val="left"/>
      <w:pPr>
        <w:tabs>
          <w:tab w:val="num" w:pos="360"/>
        </w:tabs>
        <w:ind w:left="360" w:hanging="360"/>
      </w:pPr>
      <w:rPr>
        <w:rFonts w:hint="default"/>
      </w:rPr>
    </w:lvl>
    <w:lvl w:ilvl="1" w:tplc="CFF225F4">
      <w:numFmt w:val="none"/>
      <w:lvlText w:val=""/>
      <w:lvlJc w:val="left"/>
      <w:pPr>
        <w:tabs>
          <w:tab w:val="num" w:pos="360"/>
        </w:tabs>
      </w:pPr>
    </w:lvl>
    <w:lvl w:ilvl="2" w:tplc="8A50BC90">
      <w:numFmt w:val="none"/>
      <w:lvlText w:val=""/>
      <w:lvlJc w:val="left"/>
      <w:pPr>
        <w:tabs>
          <w:tab w:val="num" w:pos="360"/>
        </w:tabs>
      </w:pPr>
    </w:lvl>
    <w:lvl w:ilvl="3" w:tplc="58F2D722">
      <w:numFmt w:val="none"/>
      <w:lvlText w:val=""/>
      <w:lvlJc w:val="left"/>
      <w:pPr>
        <w:tabs>
          <w:tab w:val="num" w:pos="360"/>
        </w:tabs>
      </w:pPr>
    </w:lvl>
    <w:lvl w:ilvl="4" w:tplc="C0AC36D2">
      <w:numFmt w:val="none"/>
      <w:lvlText w:val=""/>
      <w:lvlJc w:val="left"/>
      <w:pPr>
        <w:tabs>
          <w:tab w:val="num" w:pos="360"/>
        </w:tabs>
      </w:pPr>
    </w:lvl>
    <w:lvl w:ilvl="5" w:tplc="97564160">
      <w:numFmt w:val="none"/>
      <w:lvlText w:val=""/>
      <w:lvlJc w:val="left"/>
      <w:pPr>
        <w:tabs>
          <w:tab w:val="num" w:pos="360"/>
        </w:tabs>
      </w:pPr>
    </w:lvl>
    <w:lvl w:ilvl="6" w:tplc="852200C2">
      <w:numFmt w:val="none"/>
      <w:lvlText w:val=""/>
      <w:lvlJc w:val="left"/>
      <w:pPr>
        <w:tabs>
          <w:tab w:val="num" w:pos="360"/>
        </w:tabs>
      </w:pPr>
    </w:lvl>
    <w:lvl w:ilvl="7" w:tplc="49AE0CF0">
      <w:numFmt w:val="none"/>
      <w:lvlText w:val=""/>
      <w:lvlJc w:val="left"/>
      <w:pPr>
        <w:tabs>
          <w:tab w:val="num" w:pos="360"/>
        </w:tabs>
      </w:pPr>
    </w:lvl>
    <w:lvl w:ilvl="8" w:tplc="D336756A">
      <w:numFmt w:val="none"/>
      <w:lvlText w:val=""/>
      <w:lvlJc w:val="left"/>
      <w:pPr>
        <w:tabs>
          <w:tab w:val="num" w:pos="360"/>
        </w:tabs>
      </w:pPr>
    </w:lvl>
  </w:abstractNum>
  <w:abstractNum w:abstractNumId="18" w15:restartNumberingAfterBreak="0">
    <w:nsid w:val="64C221D8"/>
    <w:multiLevelType w:val="hybridMultilevel"/>
    <w:tmpl w:val="49F6C782"/>
    <w:lvl w:ilvl="0" w:tplc="04090001">
      <w:start w:val="1"/>
      <w:numFmt w:val="bullet"/>
      <w:lvlText w:val=""/>
      <w:lvlJc w:val="left"/>
      <w:pPr>
        <w:tabs>
          <w:tab w:val="num" w:pos="720"/>
        </w:tabs>
        <w:ind w:left="720" w:hanging="360"/>
      </w:pPr>
      <w:rPr>
        <w:rFonts w:ascii="Symbol" w:hAnsi="Symbol" w:hint="default"/>
      </w:rPr>
    </w:lvl>
    <w:lvl w:ilvl="1" w:tplc="04090019">
      <w:start w:val="1"/>
      <w:numFmt w:val="lowerLetter"/>
      <w:lvlText w:val="%2."/>
      <w:lvlJc w:val="left"/>
      <w:pPr>
        <w:tabs>
          <w:tab w:val="num" w:pos="1440"/>
        </w:tabs>
        <w:ind w:left="1440" w:hanging="360"/>
      </w:pPr>
      <w:rPr>
        <w:rFont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64C77072"/>
    <w:multiLevelType w:val="hybridMultilevel"/>
    <w:tmpl w:val="410E0AB4"/>
    <w:lvl w:ilvl="0" w:tplc="BA0E3A06">
      <w:start w:val="14"/>
      <w:numFmt w:val="bullet"/>
      <w:lvlText w:val="–"/>
      <w:lvlJc w:val="left"/>
      <w:pPr>
        <w:tabs>
          <w:tab w:val="num" w:pos="720"/>
        </w:tabs>
        <w:ind w:left="720" w:hanging="360"/>
      </w:pPr>
      <w:rPr>
        <w:rFonts w:ascii="Times New Roman" w:eastAsia="Times New Roman" w:hAnsi="Times New Roman" w:cs="Times New Roman"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735F5C99"/>
    <w:multiLevelType w:val="multilevel"/>
    <w:tmpl w:val="023C1700"/>
    <w:lvl w:ilvl="0">
      <w:start w:val="1"/>
      <w:numFmt w:val="decimal"/>
      <w:lvlText w:val="%1"/>
      <w:lvlJc w:val="left"/>
      <w:pPr>
        <w:ind w:left="1155" w:hanging="795"/>
      </w:pPr>
      <w:rPr>
        <w:rFonts w:hint="default"/>
      </w:rPr>
    </w:lvl>
    <w:lvl w:ilvl="1">
      <w:start w:val="1"/>
      <w:numFmt w:val="decimal"/>
      <w:isLgl/>
      <w:lvlText w:val="%1.%2"/>
      <w:lvlJc w:val="left"/>
      <w:pPr>
        <w:ind w:left="1155" w:hanging="795"/>
      </w:pPr>
      <w:rPr>
        <w:rFonts w:hint="default"/>
      </w:rPr>
    </w:lvl>
    <w:lvl w:ilvl="2">
      <w:start w:val="1"/>
      <w:numFmt w:val="decimal"/>
      <w:isLgl/>
      <w:lvlText w:val="%1.%2.%3"/>
      <w:lvlJc w:val="left"/>
      <w:pPr>
        <w:ind w:left="1155" w:hanging="795"/>
      </w:pPr>
      <w:rPr>
        <w:rFonts w:hint="default"/>
      </w:rPr>
    </w:lvl>
    <w:lvl w:ilvl="3">
      <w:start w:val="1"/>
      <w:numFmt w:val="decimal"/>
      <w:isLgl/>
      <w:lvlText w:val="%1.%2.%3.%4"/>
      <w:lvlJc w:val="left"/>
      <w:pPr>
        <w:ind w:left="1155" w:hanging="795"/>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1" w15:restartNumberingAfterBreak="0">
    <w:nsid w:val="7A3F245E"/>
    <w:multiLevelType w:val="hybridMultilevel"/>
    <w:tmpl w:val="BF5A73E0"/>
    <w:lvl w:ilvl="0" w:tplc="04090011">
      <w:start w:val="1"/>
      <w:numFmt w:val="decimal"/>
      <w:lvlText w:val="%1)"/>
      <w:lvlJc w:val="left"/>
      <w:pPr>
        <w:tabs>
          <w:tab w:val="num" w:pos="720"/>
        </w:tabs>
        <w:ind w:left="720" w:hanging="360"/>
      </w:pPr>
      <w:rPr>
        <w:rFont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7AF30F5D"/>
    <w:multiLevelType w:val="multilevel"/>
    <w:tmpl w:val="1E4A5DB4"/>
    <w:lvl w:ilvl="0">
      <w:start w:val="8"/>
      <w:numFmt w:val="decimal"/>
      <w:lvlText w:val="%1"/>
      <w:lvlJc w:val="left"/>
      <w:pPr>
        <w:tabs>
          <w:tab w:val="num" w:pos="795"/>
        </w:tabs>
        <w:ind w:left="795" w:hanging="795"/>
      </w:pPr>
      <w:rPr>
        <w:rFonts w:hint="default"/>
      </w:rPr>
    </w:lvl>
    <w:lvl w:ilvl="1">
      <w:start w:val="1"/>
      <w:numFmt w:val="decimal"/>
      <w:lvlText w:val="%1.%2"/>
      <w:lvlJc w:val="left"/>
      <w:pPr>
        <w:tabs>
          <w:tab w:val="num" w:pos="795"/>
        </w:tabs>
        <w:ind w:left="795" w:hanging="795"/>
      </w:pPr>
      <w:rPr>
        <w:rFonts w:hint="default"/>
      </w:rPr>
    </w:lvl>
    <w:lvl w:ilvl="2">
      <w:start w:val="1"/>
      <w:numFmt w:val="decimal"/>
      <w:lvlText w:val="%1.%2.%3"/>
      <w:lvlJc w:val="left"/>
      <w:pPr>
        <w:tabs>
          <w:tab w:val="num" w:pos="795"/>
        </w:tabs>
        <w:ind w:left="795" w:hanging="795"/>
      </w:pPr>
      <w:rPr>
        <w:rFonts w:hint="default"/>
      </w:rPr>
    </w:lvl>
    <w:lvl w:ilvl="3">
      <w:start w:val="1"/>
      <w:numFmt w:val="decimal"/>
      <w:lvlText w:val="%1.%2.%3.%4"/>
      <w:lvlJc w:val="left"/>
      <w:pPr>
        <w:tabs>
          <w:tab w:val="num" w:pos="795"/>
        </w:tabs>
        <w:ind w:left="795" w:hanging="795"/>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num w:numId="1">
    <w:abstractNumId w:val="13"/>
  </w:num>
  <w:num w:numId="2">
    <w:abstractNumId w:val="12"/>
  </w:num>
  <w:num w:numId="3">
    <w:abstractNumId w:val="21"/>
  </w:num>
  <w:num w:numId="4">
    <w:abstractNumId w:val="18"/>
  </w:num>
  <w:num w:numId="5">
    <w:abstractNumId w:val="16"/>
  </w:num>
  <w:num w:numId="6">
    <w:abstractNumId w:val="19"/>
  </w:num>
  <w:num w:numId="7">
    <w:abstractNumId w:val="11"/>
  </w:num>
  <w:num w:numId="8">
    <w:abstractNumId w:val="17"/>
  </w:num>
  <w:num w:numId="9">
    <w:abstractNumId w:val="22"/>
  </w:num>
  <w:num w:numId="10">
    <w:abstractNumId w:val="15"/>
  </w:num>
  <w:num w:numId="11">
    <w:abstractNumId w:val="10"/>
  </w:num>
  <w:num w:numId="12">
    <w:abstractNumId w:val="20"/>
  </w:num>
  <w:num w:numId="13">
    <w:abstractNumId w:val="14"/>
  </w:num>
  <w:num w:numId="14">
    <w:abstractNumId w:val="9"/>
  </w:num>
  <w:num w:numId="15">
    <w:abstractNumId w:val="7"/>
  </w:num>
  <w:num w:numId="16">
    <w:abstractNumId w:val="6"/>
  </w:num>
  <w:num w:numId="17">
    <w:abstractNumId w:val="5"/>
  </w:num>
  <w:num w:numId="18">
    <w:abstractNumId w:val="4"/>
  </w:num>
  <w:num w:numId="19">
    <w:abstractNumId w:val="8"/>
  </w:num>
  <w:num w:numId="20">
    <w:abstractNumId w:val="3"/>
  </w:num>
  <w:num w:numId="21">
    <w:abstractNumId w:val="2"/>
  </w:num>
  <w:num w:numId="22">
    <w:abstractNumId w:val="1"/>
  </w:num>
  <w:num w:numId="23">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French">
    <w15:presenceInfo w15:providerId="None" w15:userId="French"/>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embedSystemFonts/>
  <w:mirrorMargins/>
  <w:activeWritingStyle w:appName="MSWord" w:lang="en-US" w:vendorID="64" w:dllVersion="5" w:nlCheck="1" w:checkStyle="0"/>
  <w:activeWritingStyle w:appName="MSWord" w:lang="en-US" w:vendorID="64" w:dllVersion="6" w:nlCheck="1" w:checkStyle="1"/>
  <w:activeWritingStyle w:appName="MSWord" w:lang="fr-FR" w:vendorID="64" w:dllVersion="6" w:nlCheck="1" w:checkStyle="0"/>
  <w:activeWritingStyle w:appName="MSWord" w:lang="fr-FR" w:vendorID="64" w:dllVersion="0" w:nlCheck="1" w:checkStyle="0"/>
  <w:activeWritingStyle w:appName="MSWord" w:lang="fr-CH" w:vendorID="64" w:dllVersion="0" w:nlCheck="1" w:checkStyle="0"/>
  <w:activeWritingStyle w:appName="MSWord" w:lang="en-US" w:vendorID="64" w:dllVersion="0" w:nlCheck="1" w:checkStyle="0"/>
  <w:activeWritingStyle w:appName="MSWord" w:lang="es-ES" w:vendorID="64" w:dllVersion="0" w:nlCheck="1" w:checkStyle="0"/>
  <w:activeWritingStyle w:appName="MSWord" w:lang="en-GB" w:vendorID="64" w:dllVersion="0" w:nlCheck="1" w:checkStyle="0"/>
  <w:activeWritingStyle w:appName="MSWord" w:lang="es-ES_tradnl" w:vendorID="64" w:dllVersion="0" w:nlCheck="1" w:checkStyle="0"/>
  <w:activeWritingStyle w:appName="MSWord" w:lang="en-GB" w:vendorID="64" w:dllVersion="6" w:nlCheck="1" w:checkStyle="1"/>
  <w:activeWritingStyle w:appName="MSWord" w:lang="fr-CH" w:vendorID="64" w:dllVersion="6" w:nlCheck="1" w:checkStyle="0"/>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noPunctuationKerning/>
  <w:characterSpacingControl w:val="doNotCompress"/>
  <w:hdrShapeDefaults>
    <o:shapedefaults v:ext="edit" spidmax="1638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B241A"/>
    <w:rsid w:val="000005D3"/>
    <w:rsid w:val="000034B4"/>
    <w:rsid w:val="0000490F"/>
    <w:rsid w:val="000056CC"/>
    <w:rsid w:val="00037146"/>
    <w:rsid w:val="00040F4A"/>
    <w:rsid w:val="00060D7F"/>
    <w:rsid w:val="00070C58"/>
    <w:rsid w:val="00072709"/>
    <w:rsid w:val="000732D6"/>
    <w:rsid w:val="000746C1"/>
    <w:rsid w:val="00074C4B"/>
    <w:rsid w:val="00085025"/>
    <w:rsid w:val="000853F5"/>
    <w:rsid w:val="000857C0"/>
    <w:rsid w:val="000C2A5C"/>
    <w:rsid w:val="000C553E"/>
    <w:rsid w:val="000E131D"/>
    <w:rsid w:val="000E48BC"/>
    <w:rsid w:val="000F6D84"/>
    <w:rsid w:val="00104950"/>
    <w:rsid w:val="00135DDE"/>
    <w:rsid w:val="00142139"/>
    <w:rsid w:val="001449DB"/>
    <w:rsid w:val="0014612E"/>
    <w:rsid w:val="00150607"/>
    <w:rsid w:val="00152F1D"/>
    <w:rsid w:val="00171E73"/>
    <w:rsid w:val="00173D1D"/>
    <w:rsid w:val="00177BCD"/>
    <w:rsid w:val="001808AB"/>
    <w:rsid w:val="001A60FE"/>
    <w:rsid w:val="001A6EF4"/>
    <w:rsid w:val="001B2B6D"/>
    <w:rsid w:val="001B7E27"/>
    <w:rsid w:val="001C31BC"/>
    <w:rsid w:val="001C6E60"/>
    <w:rsid w:val="001D6650"/>
    <w:rsid w:val="001E5DC7"/>
    <w:rsid w:val="00201874"/>
    <w:rsid w:val="00217EBF"/>
    <w:rsid w:val="00225E5D"/>
    <w:rsid w:val="00227C86"/>
    <w:rsid w:val="002324D9"/>
    <w:rsid w:val="00233BE0"/>
    <w:rsid w:val="00242AEE"/>
    <w:rsid w:val="002459ED"/>
    <w:rsid w:val="002506F2"/>
    <w:rsid w:val="00273156"/>
    <w:rsid w:val="00283213"/>
    <w:rsid w:val="00284F52"/>
    <w:rsid w:val="00291CB1"/>
    <w:rsid w:val="00291CDD"/>
    <w:rsid w:val="002A6AB5"/>
    <w:rsid w:val="002B7C2A"/>
    <w:rsid w:val="002B7D03"/>
    <w:rsid w:val="002C17BC"/>
    <w:rsid w:val="002D76C4"/>
    <w:rsid w:val="002D7806"/>
    <w:rsid w:val="002E33FC"/>
    <w:rsid w:val="002F66BF"/>
    <w:rsid w:val="002F7229"/>
    <w:rsid w:val="002F7DC1"/>
    <w:rsid w:val="0030503F"/>
    <w:rsid w:val="003119C8"/>
    <w:rsid w:val="00316B9F"/>
    <w:rsid w:val="00322A3A"/>
    <w:rsid w:val="003504D8"/>
    <w:rsid w:val="0035117E"/>
    <w:rsid w:val="003570AE"/>
    <w:rsid w:val="0038112B"/>
    <w:rsid w:val="0038437E"/>
    <w:rsid w:val="0039079E"/>
    <w:rsid w:val="003A1A11"/>
    <w:rsid w:val="003A6FE3"/>
    <w:rsid w:val="003B394E"/>
    <w:rsid w:val="003C70AC"/>
    <w:rsid w:val="003E6CEB"/>
    <w:rsid w:val="003F5E97"/>
    <w:rsid w:val="00403B29"/>
    <w:rsid w:val="0041085A"/>
    <w:rsid w:val="00415085"/>
    <w:rsid w:val="00437A63"/>
    <w:rsid w:val="00440763"/>
    <w:rsid w:val="004627FA"/>
    <w:rsid w:val="00463A7C"/>
    <w:rsid w:val="004C47ED"/>
    <w:rsid w:val="004C6F99"/>
    <w:rsid w:val="004F187F"/>
    <w:rsid w:val="004F3E7C"/>
    <w:rsid w:val="004F6F3A"/>
    <w:rsid w:val="00506093"/>
    <w:rsid w:val="005071E7"/>
    <w:rsid w:val="005116B2"/>
    <w:rsid w:val="00513350"/>
    <w:rsid w:val="005154AD"/>
    <w:rsid w:val="005168D2"/>
    <w:rsid w:val="00516CD3"/>
    <w:rsid w:val="0052529D"/>
    <w:rsid w:val="00541CD1"/>
    <w:rsid w:val="00561491"/>
    <w:rsid w:val="00563D2F"/>
    <w:rsid w:val="00573DEB"/>
    <w:rsid w:val="00594832"/>
    <w:rsid w:val="005A327F"/>
    <w:rsid w:val="005C3A49"/>
    <w:rsid w:val="005C3CE7"/>
    <w:rsid w:val="005C7A07"/>
    <w:rsid w:val="005D14C2"/>
    <w:rsid w:val="005D4BA9"/>
    <w:rsid w:val="005E5BCB"/>
    <w:rsid w:val="005F306D"/>
    <w:rsid w:val="005F3AF1"/>
    <w:rsid w:val="005F3DA9"/>
    <w:rsid w:val="00607D68"/>
    <w:rsid w:val="00610F20"/>
    <w:rsid w:val="00622B3C"/>
    <w:rsid w:val="00622D30"/>
    <w:rsid w:val="006446BF"/>
    <w:rsid w:val="006633BB"/>
    <w:rsid w:val="00676014"/>
    <w:rsid w:val="006A7BD6"/>
    <w:rsid w:val="006B7D14"/>
    <w:rsid w:val="006D3240"/>
    <w:rsid w:val="006E1F6B"/>
    <w:rsid w:val="006E3042"/>
    <w:rsid w:val="006E65EF"/>
    <w:rsid w:val="006E6AA1"/>
    <w:rsid w:val="006F1386"/>
    <w:rsid w:val="007044B6"/>
    <w:rsid w:val="00713DDB"/>
    <w:rsid w:val="00722654"/>
    <w:rsid w:val="007330E8"/>
    <w:rsid w:val="00734EA0"/>
    <w:rsid w:val="00744177"/>
    <w:rsid w:val="007468DA"/>
    <w:rsid w:val="007523CB"/>
    <w:rsid w:val="00761A94"/>
    <w:rsid w:val="00763DF1"/>
    <w:rsid w:val="00763E4E"/>
    <w:rsid w:val="007676BB"/>
    <w:rsid w:val="00776C2A"/>
    <w:rsid w:val="00783AB1"/>
    <w:rsid w:val="00783ED5"/>
    <w:rsid w:val="007A1E8C"/>
    <w:rsid w:val="007A74B7"/>
    <w:rsid w:val="007B3C5D"/>
    <w:rsid w:val="007C267C"/>
    <w:rsid w:val="007D13AB"/>
    <w:rsid w:val="007E75AB"/>
    <w:rsid w:val="007F0BEE"/>
    <w:rsid w:val="007F4CE3"/>
    <w:rsid w:val="00803687"/>
    <w:rsid w:val="00803FD3"/>
    <w:rsid w:val="00822AE4"/>
    <w:rsid w:val="00823856"/>
    <w:rsid w:val="00840D27"/>
    <w:rsid w:val="00843F9D"/>
    <w:rsid w:val="00853B1D"/>
    <w:rsid w:val="00861F00"/>
    <w:rsid w:val="00880601"/>
    <w:rsid w:val="008920F3"/>
    <w:rsid w:val="008958EB"/>
    <w:rsid w:val="008A1605"/>
    <w:rsid w:val="008A3889"/>
    <w:rsid w:val="008A3B79"/>
    <w:rsid w:val="008A4AF9"/>
    <w:rsid w:val="008B497E"/>
    <w:rsid w:val="008C29A7"/>
    <w:rsid w:val="008C43E0"/>
    <w:rsid w:val="008F2CC4"/>
    <w:rsid w:val="009117BE"/>
    <w:rsid w:val="009149DC"/>
    <w:rsid w:val="00916976"/>
    <w:rsid w:val="00921598"/>
    <w:rsid w:val="00934D55"/>
    <w:rsid w:val="00944695"/>
    <w:rsid w:val="0094735B"/>
    <w:rsid w:val="009701BA"/>
    <w:rsid w:val="00975061"/>
    <w:rsid w:val="00975881"/>
    <w:rsid w:val="00975F9D"/>
    <w:rsid w:val="009819EA"/>
    <w:rsid w:val="00981F67"/>
    <w:rsid w:val="00985362"/>
    <w:rsid w:val="009A026C"/>
    <w:rsid w:val="009A7628"/>
    <w:rsid w:val="009B0914"/>
    <w:rsid w:val="009B577D"/>
    <w:rsid w:val="009E00A8"/>
    <w:rsid w:val="009E169F"/>
    <w:rsid w:val="009E61BF"/>
    <w:rsid w:val="009F35E2"/>
    <w:rsid w:val="00A06753"/>
    <w:rsid w:val="00A12BCB"/>
    <w:rsid w:val="00A33516"/>
    <w:rsid w:val="00A4373F"/>
    <w:rsid w:val="00A56488"/>
    <w:rsid w:val="00A6617B"/>
    <w:rsid w:val="00A82A83"/>
    <w:rsid w:val="00AA7FBF"/>
    <w:rsid w:val="00AB0DC8"/>
    <w:rsid w:val="00AB7B64"/>
    <w:rsid w:val="00AC51DB"/>
    <w:rsid w:val="00AC6CCB"/>
    <w:rsid w:val="00AC769E"/>
    <w:rsid w:val="00AD37C7"/>
    <w:rsid w:val="00AE0354"/>
    <w:rsid w:val="00B3123F"/>
    <w:rsid w:val="00B44449"/>
    <w:rsid w:val="00B44E24"/>
    <w:rsid w:val="00B75A32"/>
    <w:rsid w:val="00B82E31"/>
    <w:rsid w:val="00B943E6"/>
    <w:rsid w:val="00BA230D"/>
    <w:rsid w:val="00BB0290"/>
    <w:rsid w:val="00BB241A"/>
    <w:rsid w:val="00BC112C"/>
    <w:rsid w:val="00BD1CC6"/>
    <w:rsid w:val="00BD2DAC"/>
    <w:rsid w:val="00BE149C"/>
    <w:rsid w:val="00BE555A"/>
    <w:rsid w:val="00BE6697"/>
    <w:rsid w:val="00BF13A9"/>
    <w:rsid w:val="00BF254A"/>
    <w:rsid w:val="00C04492"/>
    <w:rsid w:val="00C275EB"/>
    <w:rsid w:val="00C4500C"/>
    <w:rsid w:val="00C56170"/>
    <w:rsid w:val="00C856F6"/>
    <w:rsid w:val="00C92CE1"/>
    <w:rsid w:val="00C95DFC"/>
    <w:rsid w:val="00CA1896"/>
    <w:rsid w:val="00CA491E"/>
    <w:rsid w:val="00CB0FDF"/>
    <w:rsid w:val="00CC0DFB"/>
    <w:rsid w:val="00CC1273"/>
    <w:rsid w:val="00CF4820"/>
    <w:rsid w:val="00CF6756"/>
    <w:rsid w:val="00CF7ACA"/>
    <w:rsid w:val="00D024CD"/>
    <w:rsid w:val="00D1188A"/>
    <w:rsid w:val="00D27277"/>
    <w:rsid w:val="00D4383C"/>
    <w:rsid w:val="00D56445"/>
    <w:rsid w:val="00D631EE"/>
    <w:rsid w:val="00D663F3"/>
    <w:rsid w:val="00D72489"/>
    <w:rsid w:val="00D872FC"/>
    <w:rsid w:val="00DA22C9"/>
    <w:rsid w:val="00DA3E61"/>
    <w:rsid w:val="00DB7084"/>
    <w:rsid w:val="00DD0B36"/>
    <w:rsid w:val="00DD39F7"/>
    <w:rsid w:val="00DD622A"/>
    <w:rsid w:val="00DD6C07"/>
    <w:rsid w:val="00DE2659"/>
    <w:rsid w:val="00DF18DD"/>
    <w:rsid w:val="00DF4176"/>
    <w:rsid w:val="00DF65FF"/>
    <w:rsid w:val="00E07F87"/>
    <w:rsid w:val="00E24D75"/>
    <w:rsid w:val="00E35115"/>
    <w:rsid w:val="00E6264C"/>
    <w:rsid w:val="00E64F73"/>
    <w:rsid w:val="00E75ADB"/>
    <w:rsid w:val="00E86735"/>
    <w:rsid w:val="00EA3980"/>
    <w:rsid w:val="00EA7518"/>
    <w:rsid w:val="00EB0042"/>
    <w:rsid w:val="00EB797B"/>
    <w:rsid w:val="00EC71D4"/>
    <w:rsid w:val="00ED3A78"/>
    <w:rsid w:val="00F057ED"/>
    <w:rsid w:val="00F313B6"/>
    <w:rsid w:val="00F420CE"/>
    <w:rsid w:val="00F53606"/>
    <w:rsid w:val="00F8759A"/>
    <w:rsid w:val="00F876DF"/>
    <w:rsid w:val="00F94BD2"/>
    <w:rsid w:val="00FB264D"/>
    <w:rsid w:val="00FB43D5"/>
    <w:rsid w:val="00FB5F37"/>
    <w:rsid w:val="00FB701E"/>
    <w:rsid w:val="00FD6352"/>
    <w:rsid w:val="00FD71BF"/>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6385"/>
    <o:shapelayout v:ext="edit">
      <o:idmap v:ext="edit" data="1"/>
    </o:shapelayout>
  </w:shapeDefaults>
  <w:decimalSymbol w:val="."/>
  <w:listSeparator w:val=","/>
  <w14:docId w14:val="73099E2C"/>
  <w15:docId w15:val="{5487664F-94EB-4294-A0F9-FFB15D6ED81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uiPriority="99"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BB241A"/>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pPr>
      <w:keepNext/>
      <w:keepLines/>
      <w:spacing w:before="480"/>
      <w:ind w:left="794" w:hanging="794"/>
      <w:outlineLvl w:val="0"/>
    </w:pPr>
    <w:rPr>
      <w:b/>
    </w:rPr>
  </w:style>
  <w:style w:type="paragraph" w:styleId="Heading2">
    <w:name w:val="heading 2"/>
    <w:basedOn w:val="Heading1"/>
    <w:next w:val="Normal"/>
    <w:link w:val="Heading2Char"/>
    <w:uiPriority w:val="99"/>
    <w:qFormat/>
    <w:pPr>
      <w:spacing w:before="320"/>
      <w:outlineLvl w:val="1"/>
    </w:pPr>
  </w:style>
  <w:style w:type="paragraph" w:styleId="Heading3">
    <w:name w:val="heading 3"/>
    <w:basedOn w:val="Heading1"/>
    <w:next w:val="Normal"/>
    <w:link w:val="Heading3Char"/>
    <w:qFormat/>
    <w:pPr>
      <w:spacing w:before="200"/>
      <w:outlineLvl w:val="2"/>
    </w:pPr>
  </w:style>
  <w:style w:type="paragraph" w:styleId="Heading4">
    <w:name w:val="heading 4"/>
    <w:basedOn w:val="Heading3"/>
    <w:next w:val="Normal"/>
    <w:qFormat/>
    <w:pPr>
      <w:tabs>
        <w:tab w:val="clear" w:pos="794"/>
        <w:tab w:val="left" w:pos="992"/>
      </w:tabs>
      <w:ind w:left="992" w:hanging="992"/>
      <w:outlineLvl w:val="3"/>
    </w:pPr>
  </w:style>
  <w:style w:type="paragraph" w:styleId="Heading5">
    <w:name w:val="heading 5"/>
    <w:basedOn w:val="Heading4"/>
    <w:next w:val="Normal"/>
    <w:qFormat/>
    <w:pPr>
      <w:outlineLvl w:val="4"/>
    </w:pPr>
  </w:style>
  <w:style w:type="paragraph" w:styleId="Heading6">
    <w:name w:val="heading 6"/>
    <w:basedOn w:val="Heading4"/>
    <w:next w:val="Normal"/>
    <w:qFormat/>
    <w:pPr>
      <w:tabs>
        <w:tab w:val="clear" w:pos="992"/>
        <w:tab w:val="clear" w:pos="1191"/>
      </w:tabs>
      <w:ind w:left="1588" w:hanging="1588"/>
      <w:outlineLvl w:val="5"/>
    </w:pPr>
  </w:style>
  <w:style w:type="paragraph" w:styleId="Heading7">
    <w:name w:val="heading 7"/>
    <w:basedOn w:val="Heading6"/>
    <w:next w:val="Normal"/>
    <w:qFormat/>
    <w:pPr>
      <w:outlineLvl w:val="6"/>
    </w:pPr>
  </w:style>
  <w:style w:type="paragraph" w:styleId="Heading8">
    <w:name w:val="heading 8"/>
    <w:basedOn w:val="Heading6"/>
    <w:next w:val="Normal"/>
    <w:qFormat/>
    <w:pPr>
      <w:outlineLvl w:val="7"/>
    </w:pPr>
  </w:style>
  <w:style w:type="paragraph" w:styleId="Heading9">
    <w:name w:val="heading 9"/>
    <w:basedOn w:val="Heading6"/>
    <w:next w:val="Normal"/>
    <w:qFormat/>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pPr>
      <w:tabs>
        <w:tab w:val="clear" w:pos="794"/>
        <w:tab w:val="clear" w:pos="1191"/>
        <w:tab w:val="clear" w:pos="1588"/>
        <w:tab w:val="clear" w:pos="1985"/>
      </w:tabs>
      <w:spacing w:before="0"/>
    </w:pPr>
    <w:rPr>
      <w:noProof/>
      <w:sz w:val="18"/>
    </w:rPr>
  </w:style>
  <w:style w:type="character" w:styleId="PageNumber">
    <w:name w:val="page number"/>
    <w:basedOn w:val="DefaultParagraphFont"/>
  </w:style>
  <w:style w:type="paragraph" w:customStyle="1" w:styleId="Headingb">
    <w:name w:val="Heading_b"/>
    <w:basedOn w:val="Heading3"/>
    <w:next w:val="Normal"/>
    <w:link w:val="HeadingbChar"/>
    <w:qFormat/>
    <w:pPr>
      <w:spacing w:before="160"/>
      <w:ind w:left="0" w:firstLine="0"/>
      <w:outlineLvl w:val="9"/>
    </w:pPr>
  </w:style>
  <w:style w:type="paragraph" w:customStyle="1" w:styleId="Headingi">
    <w:name w:val="Heading_i"/>
    <w:basedOn w:val="Heading3"/>
    <w:next w:val="Normal"/>
    <w:pPr>
      <w:spacing w:before="160"/>
      <w:ind w:left="0" w:firstLine="0"/>
    </w:pPr>
    <w:rPr>
      <w:b w:val="0"/>
      <w:i/>
    </w:rPr>
  </w:style>
  <w:style w:type="character" w:customStyle="1" w:styleId="href">
    <w:name w:val="href"/>
    <w:basedOn w:val="DefaultParagraphFont"/>
  </w:style>
  <w:style w:type="paragraph" w:customStyle="1" w:styleId="enumlev1">
    <w:name w:val="enumlev1"/>
    <w:basedOn w:val="Normal"/>
    <w:link w:val="enumlev1Char"/>
    <w:pPr>
      <w:spacing w:before="80"/>
      <w:ind w:left="794" w:hanging="794"/>
    </w:pPr>
  </w:style>
  <w:style w:type="paragraph" w:customStyle="1" w:styleId="enumlev2">
    <w:name w:val="enumlev2"/>
    <w:basedOn w:val="enumlev1"/>
    <w:pPr>
      <w:ind w:left="1191" w:hanging="397"/>
    </w:pPr>
  </w:style>
  <w:style w:type="paragraph" w:customStyle="1" w:styleId="enumlev3">
    <w:name w:val="enumlev3"/>
    <w:basedOn w:val="enumlev2"/>
    <w:pPr>
      <w:ind w:left="1588"/>
    </w:pPr>
  </w:style>
  <w:style w:type="paragraph" w:customStyle="1" w:styleId="Normalaftertitle">
    <w:name w:val="Normal_after_title"/>
    <w:basedOn w:val="Normal"/>
    <w:next w:val="Normal"/>
    <w:link w:val="NormalaftertitleChar"/>
    <w:pPr>
      <w:spacing w:before="320"/>
    </w:pPr>
  </w:style>
  <w:style w:type="paragraph" w:customStyle="1" w:styleId="Note">
    <w:name w:val="Note"/>
    <w:basedOn w:val="Normal"/>
    <w:pPr>
      <w:tabs>
        <w:tab w:val="clear" w:pos="794"/>
        <w:tab w:val="clear" w:pos="1191"/>
        <w:tab w:val="clear" w:pos="1588"/>
        <w:tab w:val="clear" w:pos="1985"/>
      </w:tabs>
      <w:spacing w:before="80"/>
    </w:pPr>
    <w:rPr>
      <w:sz w:val="22"/>
    </w:rPr>
  </w:style>
  <w:style w:type="paragraph" w:customStyle="1" w:styleId="RecNo">
    <w:name w:val="Rec_No"/>
    <w:basedOn w:val="Normal"/>
    <w:next w:val="Rectitle"/>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242AEE"/>
    <w:pPr>
      <w:spacing w:before="240"/>
    </w:pPr>
    <w:rPr>
      <w:sz w:val="22"/>
      <w:lang w:val="es-ES_tradnl"/>
    </w:rPr>
  </w:style>
  <w:style w:type="paragraph" w:customStyle="1" w:styleId="Recref">
    <w:name w:val="Rec_ref"/>
    <w:basedOn w:val="Normal"/>
    <w:next w:val="Recdate"/>
    <w:pPr>
      <w:jc w:val="center"/>
    </w:pPr>
  </w:style>
  <w:style w:type="paragraph" w:customStyle="1" w:styleId="Recdate">
    <w:name w:val="Rec_date"/>
    <w:basedOn w:val="Recref"/>
    <w:next w:val="Normalaftertitle"/>
    <w:pPr>
      <w:jc w:val="right"/>
    </w:pPr>
  </w:style>
  <w:style w:type="paragraph" w:customStyle="1" w:styleId="AnnexNoTitle">
    <w:name w:val="Annex_NoTitle"/>
    <w:basedOn w:val="Heading1"/>
    <w:next w:val="Normalaftertitle"/>
    <w:link w:val="AnnexNoTitleChar"/>
    <w:autoRedefine/>
    <w:rsid w:val="00622D30"/>
    <w:pPr>
      <w:keepNext w:val="0"/>
      <w:keepLines w:val="0"/>
      <w:tabs>
        <w:tab w:val="clear" w:pos="794"/>
        <w:tab w:val="left" w:pos="851"/>
      </w:tabs>
      <w:spacing w:after="80"/>
      <w:ind w:left="0" w:firstLine="0"/>
      <w:jc w:val="center"/>
    </w:pPr>
    <w:rPr>
      <w:sz w:val="28"/>
    </w:rPr>
  </w:style>
  <w:style w:type="paragraph" w:customStyle="1" w:styleId="AppendixNoTitle">
    <w:name w:val="Appendix_NoTitle"/>
    <w:basedOn w:val="AnnexNoTitle"/>
    <w:next w:val="Normal"/>
  </w:style>
  <w:style w:type="paragraph" w:customStyle="1" w:styleId="Tablefin">
    <w:name w:val="Table_fin"/>
    <w:basedOn w:val="Normal"/>
    <w:next w:val="Normal"/>
    <w:pPr>
      <w:spacing w:before="0"/>
    </w:pPr>
    <w:rPr>
      <w:sz w:val="20"/>
      <w:lang w:val="en-GB"/>
    </w:rPr>
  </w:style>
  <w:style w:type="paragraph" w:customStyle="1" w:styleId="Tablehead">
    <w:name w:val="Table_head"/>
    <w:basedOn w:val="Normal"/>
    <w:next w:val="Normal"/>
    <w:link w:val="TableheadChar"/>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link w:val="TablelegendChar"/>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pPr>
      <w:keepNext/>
      <w:spacing w:before="360" w:after="120"/>
      <w:jc w:val="center"/>
    </w:pPr>
  </w:style>
  <w:style w:type="paragraph" w:customStyle="1" w:styleId="Tabletext">
    <w:name w:val="Table_text"/>
    <w:basedOn w:val="Normal"/>
    <w:link w:val="TabletextChar"/>
    <w:qFormat/>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pPr>
      <w:ind w:left="794"/>
    </w:pPr>
  </w:style>
  <w:style w:type="paragraph" w:customStyle="1" w:styleId="Figurelegend">
    <w:name w:val="Figure_legend"/>
    <w:basedOn w:val="Normal"/>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DF4176"/>
    <w:pPr>
      <w:keepNext/>
      <w:keepLines/>
      <w:spacing w:before="480" w:after="80"/>
      <w:jc w:val="center"/>
    </w:pPr>
    <w:rPr>
      <w:caps/>
      <w:sz w:val="18"/>
    </w:rPr>
  </w:style>
  <w:style w:type="paragraph" w:customStyle="1" w:styleId="tocpart">
    <w:name w:val="tocpart"/>
    <w:basedOn w:val="Normal"/>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pPr>
      <w:keepNext/>
      <w:keepLines/>
      <w:spacing w:before="480"/>
      <w:jc w:val="center"/>
    </w:pPr>
    <w:rPr>
      <w:sz w:val="28"/>
    </w:rPr>
  </w:style>
  <w:style w:type="paragraph" w:customStyle="1" w:styleId="Arttitle">
    <w:name w:val="Art_title"/>
    <w:basedOn w:val="Normal"/>
    <w:next w:val="Normalaftertitle"/>
    <w:pPr>
      <w:keepNext/>
      <w:keepLines/>
      <w:spacing w:before="240"/>
      <w:jc w:val="center"/>
    </w:pPr>
    <w:rPr>
      <w:b/>
      <w:sz w:val="28"/>
    </w:rPr>
  </w:style>
  <w:style w:type="paragraph" w:customStyle="1" w:styleId="Blanc">
    <w:name w:val="Blanc"/>
    <w:basedOn w:val="Normal"/>
    <w:next w:val="Tabletext"/>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pPr>
      <w:keepNext/>
      <w:keepLines/>
      <w:spacing w:before="160"/>
      <w:ind w:left="794"/>
    </w:pPr>
    <w:rPr>
      <w:i/>
    </w:rPr>
  </w:style>
  <w:style w:type="paragraph" w:customStyle="1" w:styleId="ChapNo">
    <w:name w:val="Chap_No"/>
    <w:basedOn w:val="ArtNo"/>
    <w:next w:val="Chaptitle"/>
    <w:rPr>
      <w:b/>
    </w:rPr>
  </w:style>
  <w:style w:type="paragraph" w:customStyle="1" w:styleId="Chaptitle">
    <w:name w:val="Chap_title"/>
    <w:basedOn w:val="Arttitle"/>
    <w:next w:val="Normalaftertitle"/>
  </w:style>
  <w:style w:type="character" w:styleId="FootnoteReference">
    <w:name w:val="footnote reference"/>
    <w:aliases w:val="Appel note de bas de p,Footnote Reference/"/>
    <w:basedOn w:val="DefaultParagraphFont"/>
    <w:rPr>
      <w:position w:val="6"/>
      <w:sz w:val="18"/>
    </w:rPr>
  </w:style>
  <w:style w:type="paragraph" w:styleId="FootnoteText">
    <w:name w:val="footnote text"/>
    <w:aliases w:val="footnote text,ALTS FOOTNOTE,Footnote Text Char1,Footnote Text Char Char1,Footnote Text Char4 Char Char,Footnote Text Char1 Char1 Char1 Char,Footnote Text Char Char1 Char1 Char Char,Footnote Text Char1 Char1 Char1 Char Char Char1,DNV-"/>
    <w:basedOn w:val="Normal"/>
    <w:link w:val="FootnoteTextChar"/>
    <w:pPr>
      <w:keepLines/>
      <w:tabs>
        <w:tab w:val="left" w:pos="255"/>
      </w:tabs>
      <w:ind w:left="255" w:hanging="255"/>
    </w:pPr>
    <w:rPr>
      <w:sz w:val="22"/>
    </w:rPr>
  </w:style>
  <w:style w:type="paragraph" w:styleId="Index1">
    <w:name w:val="index 1"/>
    <w:basedOn w:val="Normal"/>
    <w:next w:val="Normal"/>
  </w:style>
  <w:style w:type="paragraph" w:styleId="Index2">
    <w:name w:val="index 2"/>
    <w:basedOn w:val="Normal"/>
    <w:next w:val="Normal"/>
    <w:pPr>
      <w:ind w:left="283"/>
    </w:pPr>
  </w:style>
  <w:style w:type="paragraph" w:styleId="Index3">
    <w:name w:val="index 3"/>
    <w:basedOn w:val="Normal"/>
    <w:next w:val="Normal"/>
    <w:pPr>
      <w:ind w:left="566"/>
    </w:pPr>
  </w:style>
  <w:style w:type="paragraph" w:styleId="IndexHeading">
    <w:name w:val="index heading"/>
    <w:basedOn w:val="Normal"/>
    <w:next w:val="Index1"/>
    <w:semiHidden/>
  </w:style>
  <w:style w:type="paragraph" w:customStyle="1" w:styleId="Line">
    <w:name w:val="Line"/>
    <w:basedOn w:val="Normal"/>
    <w:next w:val="Normal"/>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style>
  <w:style w:type="paragraph" w:customStyle="1" w:styleId="Partref">
    <w:name w:val="Part_ref"/>
    <w:basedOn w:val="Normal"/>
    <w:next w:val="Normal"/>
    <w:pPr>
      <w:keepNext/>
      <w:keepLines/>
      <w:spacing w:after="280"/>
      <w:jc w:val="center"/>
    </w:pPr>
  </w:style>
  <w:style w:type="paragraph" w:customStyle="1" w:styleId="Parttitle">
    <w:name w:val="Part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style>
  <w:style w:type="paragraph" w:customStyle="1" w:styleId="QuestionNo">
    <w:name w:val="Question_No"/>
    <w:basedOn w:val="RecNo"/>
    <w:next w:val="Normal"/>
  </w:style>
  <w:style w:type="paragraph" w:customStyle="1" w:styleId="Questionref">
    <w:name w:val="Question_ref"/>
    <w:basedOn w:val="Recref"/>
    <w:next w:val="Questiondate"/>
  </w:style>
  <w:style w:type="paragraph" w:customStyle="1" w:styleId="Questiontitle">
    <w:name w:val="Question_title"/>
    <w:basedOn w:val="Normal"/>
    <w:next w:val="Questionref"/>
  </w:style>
  <w:style w:type="paragraph" w:customStyle="1" w:styleId="Reftext">
    <w:name w:val="Ref_text"/>
    <w:basedOn w:val="Normal"/>
    <w:pPr>
      <w:ind w:left="794" w:hanging="794"/>
    </w:pPr>
    <w:rPr>
      <w:sz w:val="22"/>
    </w:rPr>
  </w:style>
  <w:style w:type="paragraph" w:customStyle="1" w:styleId="Reftitle">
    <w:name w:val="Ref_title"/>
    <w:basedOn w:val="Normal"/>
    <w:next w:val="Reftext"/>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style>
  <w:style w:type="paragraph" w:customStyle="1" w:styleId="RepNo">
    <w:name w:val="Rep_No"/>
    <w:basedOn w:val="RecNo"/>
    <w:next w:val="Reptitle"/>
  </w:style>
  <w:style w:type="paragraph" w:customStyle="1" w:styleId="Repref">
    <w:name w:val="Rep_ref"/>
    <w:basedOn w:val="Recref"/>
    <w:next w:val="Repdate"/>
  </w:style>
  <w:style w:type="paragraph" w:customStyle="1" w:styleId="Reptitle">
    <w:name w:val="Rep_title"/>
    <w:basedOn w:val="Rectitle"/>
    <w:next w:val="Repref"/>
  </w:style>
  <w:style w:type="paragraph" w:customStyle="1" w:styleId="Resdate">
    <w:name w:val="Res_date"/>
    <w:basedOn w:val="Recdate"/>
    <w:next w:val="Normalaftertitle"/>
  </w:style>
  <w:style w:type="paragraph" w:customStyle="1" w:styleId="ResNo">
    <w:name w:val="Res_No"/>
    <w:basedOn w:val="RecNo"/>
    <w:next w:val="Restitle"/>
  </w:style>
  <w:style w:type="paragraph" w:customStyle="1" w:styleId="Resref">
    <w:name w:val="Res_ref"/>
    <w:basedOn w:val="Recref"/>
    <w:next w:val="Resdate"/>
  </w:style>
  <w:style w:type="paragraph" w:customStyle="1" w:styleId="Restitle">
    <w:name w:val="Res_title"/>
    <w:basedOn w:val="Normal"/>
    <w:next w:val="Resref"/>
    <w:rsid w:val="00AB0DC8"/>
    <w:pPr>
      <w:spacing w:before="240"/>
      <w:jc w:val="center"/>
    </w:pPr>
    <w:rPr>
      <w:b/>
      <w:sz w:val="28"/>
    </w:rPr>
  </w:style>
  <w:style w:type="paragraph" w:customStyle="1" w:styleId="SectionNo">
    <w:name w:val="Section_No"/>
    <w:basedOn w:val="Normal"/>
    <w:next w:val="Normal"/>
  </w:style>
  <w:style w:type="paragraph" w:customStyle="1" w:styleId="Sectiontitle">
    <w:name w:val="Section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pPr>
      <w:tabs>
        <w:tab w:val="clear" w:pos="794"/>
        <w:tab w:val="clear" w:pos="1191"/>
        <w:tab w:val="clear" w:pos="1588"/>
        <w:tab w:val="clear" w:pos="1985"/>
        <w:tab w:val="right" w:pos="9611"/>
      </w:tabs>
    </w:pPr>
    <w:rPr>
      <w:i/>
    </w:rPr>
  </w:style>
  <w:style w:type="paragraph" w:styleId="TOC1">
    <w:name w:val="toc 1"/>
    <w:basedOn w:val="Normal"/>
    <w:uiPriority w:val="39"/>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pPr>
      <w:tabs>
        <w:tab w:val="clear" w:pos="567"/>
        <w:tab w:val="left" w:pos="1276"/>
      </w:tabs>
      <w:spacing w:before="160"/>
      <w:ind w:left="1276" w:hanging="709"/>
    </w:pPr>
  </w:style>
  <w:style w:type="paragraph" w:styleId="TOC3">
    <w:name w:val="toc 3"/>
    <w:basedOn w:val="TOC2"/>
    <w:uiPriority w:val="39"/>
    <w:pPr>
      <w:tabs>
        <w:tab w:val="clear" w:pos="1276"/>
        <w:tab w:val="left" w:pos="2155"/>
      </w:tabs>
      <w:ind w:left="2155" w:hanging="879"/>
    </w:pPr>
  </w:style>
  <w:style w:type="paragraph" w:styleId="TOC4">
    <w:name w:val="toc 4"/>
    <w:basedOn w:val="TOC3"/>
    <w:uiPriority w:val="39"/>
    <w:pPr>
      <w:tabs>
        <w:tab w:val="left" w:pos="3261"/>
      </w:tabs>
      <w:spacing w:before="80"/>
      <w:ind w:left="3261" w:hanging="993"/>
    </w:pPr>
  </w:style>
  <w:style w:type="paragraph" w:styleId="TOC5">
    <w:name w:val="toc 5"/>
    <w:basedOn w:val="TOC4"/>
    <w:uiPriority w:val="39"/>
  </w:style>
  <w:style w:type="paragraph" w:styleId="TOC6">
    <w:name w:val="toc 6"/>
    <w:basedOn w:val="TOC4"/>
    <w:uiPriority w:val="39"/>
  </w:style>
  <w:style w:type="paragraph" w:styleId="TOC7">
    <w:name w:val="toc 7"/>
    <w:basedOn w:val="TOC4"/>
    <w:uiPriority w:val="39"/>
  </w:style>
  <w:style w:type="paragraph" w:styleId="TOC8">
    <w:name w:val="toc 8"/>
    <w:basedOn w:val="TOC4"/>
    <w:uiPriority w:val="39"/>
  </w:style>
  <w:style w:type="paragraph" w:customStyle="1" w:styleId="Rectitle">
    <w:name w:val="Rec_title"/>
    <w:basedOn w:val="Normal"/>
    <w:next w:val="Recref"/>
    <w:link w:val="Rectitle0"/>
    <w:pPr>
      <w:keepNext/>
      <w:keepLines/>
      <w:spacing w:before="240"/>
      <w:jc w:val="center"/>
    </w:pPr>
    <w:rPr>
      <w:b/>
      <w:sz w:val="28"/>
    </w:rPr>
  </w:style>
  <w:style w:type="paragraph" w:customStyle="1" w:styleId="Annexref">
    <w:name w:val="Annex_ref"/>
    <w:basedOn w:val="Normal"/>
    <w:next w:val="Normalaftertitle"/>
    <w:pPr>
      <w:keepNext/>
      <w:keepLines/>
      <w:spacing w:after="280"/>
      <w:jc w:val="center"/>
    </w:pPr>
  </w:style>
  <w:style w:type="paragraph" w:customStyle="1" w:styleId="Appendixref">
    <w:name w:val="Appendix_ref"/>
    <w:basedOn w:val="Annexref"/>
    <w:next w:val="Normalaftertitle"/>
  </w:style>
  <w:style w:type="paragraph" w:customStyle="1" w:styleId="Figuretitle">
    <w:name w:val="Figure_title"/>
    <w:basedOn w:val="Normal"/>
    <w:next w:val="Figure"/>
    <w:pPr>
      <w:keepNext/>
      <w:spacing w:before="0" w:after="120"/>
      <w:jc w:val="center"/>
    </w:pPr>
    <w:rPr>
      <w:rFonts w:ascii="Times New Roman Bold" w:hAnsi="Times New Roman Bold"/>
      <w:b/>
      <w:sz w:val="18"/>
    </w:rPr>
  </w:style>
  <w:style w:type="paragraph" w:customStyle="1" w:styleId="Tabletitle">
    <w:name w:val="Table_title"/>
    <w:basedOn w:val="Normal"/>
    <w:next w:val="Tablehead"/>
    <w:link w:val="TabletitleChar"/>
    <w:pPr>
      <w:keepNext/>
      <w:spacing w:before="0" w:after="120"/>
      <w:jc w:val="center"/>
    </w:pPr>
    <w:rPr>
      <w:b/>
    </w:rPr>
  </w:style>
  <w:style w:type="paragraph" w:customStyle="1" w:styleId="Summary">
    <w:name w:val="Summary"/>
    <w:basedOn w:val="Normal"/>
    <w:next w:val="Normalaftertitle"/>
    <w:autoRedefine/>
    <w:rsid w:val="00242AEE"/>
    <w:pPr>
      <w:spacing w:after="480"/>
    </w:pPr>
    <w:rPr>
      <w:sz w:val="22"/>
      <w:lang w:val="es-ES_tradnl"/>
    </w:rPr>
  </w:style>
  <w:style w:type="paragraph" w:customStyle="1" w:styleId="TableLegendNote">
    <w:name w:val="Table_Legend_Note"/>
    <w:basedOn w:val="Tablelegend"/>
    <w:next w:val="Tablelegend"/>
    <w:rsid w:val="007468DA"/>
    <w:pPr>
      <w:ind w:left="-85" w:firstLine="0"/>
    </w:pPr>
    <w:rPr>
      <w:lang w:val="en-US"/>
    </w:rPr>
  </w:style>
  <w:style w:type="paragraph" w:customStyle="1" w:styleId="Figure">
    <w:name w:val="Figure"/>
    <w:basedOn w:val="FigureNo"/>
    <w:next w:val="Normal"/>
    <w:rsid w:val="00A6617B"/>
    <w:pPr>
      <w:keepNext w:val="0"/>
      <w:spacing w:before="0" w:after="240"/>
    </w:pPr>
  </w:style>
  <w:style w:type="character" w:styleId="Hyperlink">
    <w:name w:val="Hyperlink"/>
    <w:basedOn w:val="DefaultParagraphFont"/>
    <w:uiPriority w:val="99"/>
    <w:rsid w:val="00BB241A"/>
    <w:rPr>
      <w:color w:val="0000FF"/>
      <w:u w:val="single"/>
    </w:rPr>
  </w:style>
  <w:style w:type="character" w:customStyle="1" w:styleId="Heading1Char">
    <w:name w:val="Heading 1 Char"/>
    <w:basedOn w:val="DefaultParagraphFont"/>
    <w:link w:val="Heading1"/>
    <w:rsid w:val="00563D2F"/>
    <w:rPr>
      <w:b/>
      <w:sz w:val="24"/>
      <w:lang w:val="fr-FR" w:eastAsia="en-US"/>
    </w:rPr>
  </w:style>
  <w:style w:type="character" w:customStyle="1" w:styleId="FooterChar">
    <w:name w:val="Footer Char"/>
    <w:basedOn w:val="DefaultParagraphFont"/>
    <w:link w:val="Footer"/>
    <w:rsid w:val="00563D2F"/>
    <w:rPr>
      <w:noProof/>
      <w:sz w:val="18"/>
      <w:lang w:val="fr-FR" w:eastAsia="en-US"/>
    </w:rPr>
  </w:style>
  <w:style w:type="character" w:customStyle="1" w:styleId="enumlev1Char">
    <w:name w:val="enumlev1 Char"/>
    <w:basedOn w:val="DefaultParagraphFont"/>
    <w:link w:val="enumlev1"/>
    <w:rsid w:val="00563D2F"/>
    <w:rPr>
      <w:sz w:val="24"/>
      <w:lang w:val="fr-FR" w:eastAsia="en-US"/>
    </w:rPr>
  </w:style>
  <w:style w:type="character" w:customStyle="1" w:styleId="Rectitle0">
    <w:name w:val="Rec_title Знак"/>
    <w:basedOn w:val="DefaultParagraphFont"/>
    <w:link w:val="Rectitle"/>
    <w:locked/>
    <w:rsid w:val="00563D2F"/>
    <w:rPr>
      <w:b/>
      <w:sz w:val="28"/>
      <w:lang w:val="fr-FR" w:eastAsia="en-US"/>
    </w:rPr>
  </w:style>
  <w:style w:type="character" w:customStyle="1" w:styleId="AnnexNoTitleChar">
    <w:name w:val="Annex_NoTitle Char"/>
    <w:basedOn w:val="DefaultParagraphFont"/>
    <w:link w:val="AnnexNoTitle"/>
    <w:rsid w:val="00622D30"/>
    <w:rPr>
      <w:b/>
      <w:sz w:val="28"/>
      <w:lang w:val="fr-FR" w:eastAsia="en-US"/>
    </w:rPr>
  </w:style>
  <w:style w:type="character" w:customStyle="1" w:styleId="TableheadChar">
    <w:name w:val="Table_head Char"/>
    <w:link w:val="Tablehead"/>
    <w:locked/>
    <w:rsid w:val="00563D2F"/>
    <w:rPr>
      <w:b/>
      <w:sz w:val="22"/>
      <w:lang w:val="fr-FR" w:eastAsia="en-US"/>
    </w:rPr>
  </w:style>
  <w:style w:type="character" w:customStyle="1" w:styleId="TableNoChar">
    <w:name w:val="Table_No Char"/>
    <w:basedOn w:val="DefaultParagraphFont"/>
    <w:link w:val="TableNo"/>
    <w:rsid w:val="00563D2F"/>
    <w:rPr>
      <w:sz w:val="24"/>
      <w:lang w:val="fr-FR" w:eastAsia="en-US"/>
    </w:rPr>
  </w:style>
  <w:style w:type="character" w:customStyle="1" w:styleId="TabletextChar">
    <w:name w:val="Table_text Char"/>
    <w:link w:val="Tabletext"/>
    <w:locked/>
    <w:rsid w:val="00563D2F"/>
    <w:rPr>
      <w:sz w:val="22"/>
      <w:lang w:val="fr-FR" w:eastAsia="en-US"/>
    </w:rPr>
  </w:style>
  <w:style w:type="character" w:customStyle="1" w:styleId="EquationChar">
    <w:name w:val="Equation Char"/>
    <w:link w:val="Equation"/>
    <w:locked/>
    <w:rsid w:val="00563D2F"/>
    <w:rPr>
      <w:sz w:val="24"/>
      <w:lang w:val="fr-FR" w:eastAsia="en-US"/>
    </w:rPr>
  </w:style>
  <w:style w:type="character" w:customStyle="1" w:styleId="EquationlegendChar">
    <w:name w:val="Equation_legend Char"/>
    <w:link w:val="Equationlegend"/>
    <w:locked/>
    <w:rsid w:val="00563D2F"/>
    <w:rPr>
      <w:sz w:val="24"/>
      <w:lang w:eastAsia="en-US"/>
    </w:rPr>
  </w:style>
  <w:style w:type="character" w:customStyle="1" w:styleId="FigureNoChar">
    <w:name w:val="Figure_No Char"/>
    <w:basedOn w:val="DefaultParagraphFont"/>
    <w:link w:val="FigureNo"/>
    <w:rsid w:val="00563D2F"/>
    <w:rPr>
      <w:caps/>
      <w:sz w:val="18"/>
      <w:lang w:val="fr-FR" w:eastAsia="en-US"/>
    </w:rPr>
  </w:style>
  <w:style w:type="character" w:customStyle="1" w:styleId="HeaderChar">
    <w:name w:val="Header Char"/>
    <w:basedOn w:val="DefaultParagraphFont"/>
    <w:link w:val="Header"/>
    <w:rsid w:val="00563D2F"/>
    <w:rPr>
      <w:sz w:val="24"/>
      <w:lang w:val="fr-FR" w:eastAsia="en-US"/>
    </w:rPr>
  </w:style>
  <w:style w:type="character" w:customStyle="1" w:styleId="TabletitleChar">
    <w:name w:val="Table_title Char"/>
    <w:basedOn w:val="DefaultParagraphFont"/>
    <w:link w:val="Tabletitle"/>
    <w:rsid w:val="00563D2F"/>
    <w:rPr>
      <w:b/>
      <w:sz w:val="24"/>
      <w:lang w:val="fr-FR" w:eastAsia="en-US"/>
    </w:rPr>
  </w:style>
  <w:style w:type="character" w:customStyle="1" w:styleId="FootnoteTextChar">
    <w:name w:val="Footnote Text Char"/>
    <w:aliases w:val="footnote text Char,ALTS FOOTNOTE Char,Footnote Text Char1 Char,Footnote Text Char Char1 Char,Footnote Text Char4 Char Char Char,Footnote Text Char1 Char1 Char1 Char Char,Footnote Text Char Char1 Char1 Char Char Char,DNV- Char"/>
    <w:basedOn w:val="DefaultParagraphFont"/>
    <w:link w:val="FootnoteText"/>
    <w:rsid w:val="00563D2F"/>
    <w:rPr>
      <w:sz w:val="22"/>
      <w:lang w:val="fr-FR" w:eastAsia="en-US"/>
    </w:rPr>
  </w:style>
  <w:style w:type="paragraph" w:styleId="ListParagraph">
    <w:name w:val="List Paragraph"/>
    <w:basedOn w:val="Normal"/>
    <w:uiPriority w:val="34"/>
    <w:qFormat/>
    <w:rsid w:val="00563D2F"/>
    <w:pPr>
      <w:ind w:left="720"/>
      <w:contextualSpacing/>
    </w:pPr>
  </w:style>
  <w:style w:type="paragraph" w:customStyle="1" w:styleId="Reasons">
    <w:name w:val="Reasons"/>
    <w:basedOn w:val="Normal"/>
    <w:qFormat/>
    <w:rsid w:val="00563D2F"/>
    <w:pPr>
      <w:tabs>
        <w:tab w:val="clear" w:pos="794"/>
        <w:tab w:val="clear" w:pos="1191"/>
        <w:tab w:val="clear" w:pos="1588"/>
        <w:tab w:val="clear" w:pos="1985"/>
      </w:tabs>
      <w:overflowPunct/>
      <w:autoSpaceDE/>
      <w:autoSpaceDN/>
      <w:adjustRightInd/>
      <w:spacing w:before="0"/>
      <w:jc w:val="left"/>
      <w:textAlignment w:val="auto"/>
    </w:pPr>
    <w:rPr>
      <w:lang w:val="en-US"/>
    </w:rPr>
  </w:style>
  <w:style w:type="character" w:customStyle="1" w:styleId="TablelegendChar">
    <w:name w:val="Table_legend Char"/>
    <w:link w:val="Tablelegend"/>
    <w:locked/>
    <w:rsid w:val="00563D2F"/>
    <w:rPr>
      <w:sz w:val="22"/>
      <w:lang w:val="fr-FR" w:eastAsia="en-US"/>
    </w:rPr>
  </w:style>
  <w:style w:type="paragraph" w:styleId="TOC9">
    <w:name w:val="toc 9"/>
    <w:basedOn w:val="Normal"/>
    <w:next w:val="Normal"/>
    <w:autoRedefine/>
    <w:uiPriority w:val="39"/>
    <w:unhideWhenUsed/>
    <w:rsid w:val="00F313B6"/>
    <w:pPr>
      <w:tabs>
        <w:tab w:val="clear" w:pos="794"/>
        <w:tab w:val="clear" w:pos="1191"/>
        <w:tab w:val="clear" w:pos="1588"/>
        <w:tab w:val="clear" w:pos="1985"/>
      </w:tabs>
      <w:overflowPunct/>
      <w:autoSpaceDE/>
      <w:autoSpaceDN/>
      <w:adjustRightInd/>
      <w:spacing w:before="0" w:after="100" w:line="259" w:lineRule="auto"/>
      <w:ind w:left="1760"/>
      <w:jc w:val="left"/>
      <w:textAlignment w:val="auto"/>
    </w:pPr>
    <w:rPr>
      <w:rFonts w:asciiTheme="minorHAnsi" w:eastAsiaTheme="minorEastAsia" w:hAnsiTheme="minorHAnsi" w:cstheme="minorBidi"/>
      <w:sz w:val="22"/>
      <w:szCs w:val="22"/>
      <w:lang w:val="en-US" w:eastAsia="zh-CN"/>
    </w:rPr>
  </w:style>
  <w:style w:type="paragraph" w:customStyle="1" w:styleId="StyleAnnexNoTitleComplexBold">
    <w:name w:val="Style Annex_NoTitle + (Complex) Bold"/>
    <w:basedOn w:val="Heading1"/>
    <w:next w:val="Normalaftertitle"/>
    <w:autoRedefine/>
    <w:rsid w:val="009A026C"/>
    <w:pPr>
      <w:tabs>
        <w:tab w:val="clear" w:pos="794"/>
        <w:tab w:val="left" w:pos="851"/>
      </w:tabs>
      <w:ind w:left="0" w:firstLine="0"/>
      <w:jc w:val="center"/>
    </w:pPr>
    <w:rPr>
      <w:bCs/>
    </w:rPr>
  </w:style>
  <w:style w:type="character" w:customStyle="1" w:styleId="Heading3Char">
    <w:name w:val="Heading 3 Char"/>
    <w:basedOn w:val="DefaultParagraphFont"/>
    <w:link w:val="Heading3"/>
    <w:rsid w:val="00FB43D5"/>
    <w:rPr>
      <w:b/>
      <w:sz w:val="24"/>
      <w:lang w:val="fr-FR" w:eastAsia="en-US"/>
    </w:rPr>
  </w:style>
  <w:style w:type="character" w:customStyle="1" w:styleId="Heading2Char">
    <w:name w:val="Heading 2 Char"/>
    <w:basedOn w:val="DefaultParagraphFont"/>
    <w:link w:val="Heading2"/>
    <w:uiPriority w:val="99"/>
    <w:rsid w:val="001E5DC7"/>
    <w:rPr>
      <w:b/>
      <w:sz w:val="24"/>
      <w:lang w:val="fr-FR" w:eastAsia="en-US"/>
    </w:rPr>
  </w:style>
  <w:style w:type="character" w:customStyle="1" w:styleId="TableNo0">
    <w:name w:val="Table_No Знак"/>
    <w:locked/>
    <w:rsid w:val="00985362"/>
    <w:rPr>
      <w:sz w:val="24"/>
      <w:lang w:val="fr-FR" w:eastAsia="en-US"/>
    </w:rPr>
  </w:style>
  <w:style w:type="character" w:customStyle="1" w:styleId="Tabletitle0">
    <w:name w:val="Table_title Знак"/>
    <w:locked/>
    <w:rsid w:val="00985362"/>
    <w:rPr>
      <w:b/>
      <w:sz w:val="24"/>
      <w:lang w:val="fr-FR" w:eastAsia="en-US"/>
    </w:rPr>
  </w:style>
  <w:style w:type="character" w:customStyle="1" w:styleId="Tablefreq">
    <w:name w:val="Table_freq"/>
    <w:basedOn w:val="DefaultParagraphFont"/>
    <w:rsid w:val="003570AE"/>
    <w:rPr>
      <w:b/>
      <w:color w:val="auto"/>
      <w:sz w:val="20"/>
    </w:rPr>
  </w:style>
  <w:style w:type="character" w:customStyle="1" w:styleId="NormalaftertitleChar">
    <w:name w:val="Normal_after_title Char"/>
    <w:basedOn w:val="DefaultParagraphFont"/>
    <w:link w:val="Normalaftertitle"/>
    <w:locked/>
    <w:rsid w:val="003570AE"/>
    <w:rPr>
      <w:sz w:val="24"/>
      <w:lang w:val="fr-FR" w:eastAsia="en-US"/>
    </w:rPr>
  </w:style>
  <w:style w:type="table" w:styleId="TableGrid">
    <w:name w:val="Table Grid"/>
    <w:basedOn w:val="TableNormal"/>
    <w:rsid w:val="003570AE"/>
    <w:rPr>
      <w:rFonts w:ascii="CG Times" w:eastAsia="Batang"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3570AE"/>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semiHidden/>
    <w:unhideWhenUsed/>
    <w:rsid w:val="001D6650"/>
    <w:pPr>
      <w:spacing w:before="0"/>
    </w:pPr>
    <w:rPr>
      <w:rFonts w:ascii="Segoe UI" w:hAnsi="Segoe UI" w:cs="Segoe UI"/>
      <w:sz w:val="18"/>
      <w:szCs w:val="18"/>
    </w:rPr>
  </w:style>
  <w:style w:type="character" w:customStyle="1" w:styleId="BalloonTextChar">
    <w:name w:val="Balloon Text Char"/>
    <w:basedOn w:val="DefaultParagraphFont"/>
    <w:link w:val="BalloonText"/>
    <w:semiHidden/>
    <w:rsid w:val="001D6650"/>
    <w:rPr>
      <w:rFonts w:ascii="Segoe UI" w:hAnsi="Segoe UI" w:cs="Segoe UI"/>
      <w:sz w:val="18"/>
      <w:szCs w:val="18"/>
      <w:lang w:val="fr-FR" w:eastAsia="en-US"/>
    </w:rPr>
  </w:style>
  <w:style w:type="character" w:customStyle="1" w:styleId="HeadingbChar">
    <w:name w:val="Heading_b Char"/>
    <w:link w:val="Headingb"/>
    <w:locked/>
    <w:rsid w:val="00225E5D"/>
    <w:rPr>
      <w:b/>
      <w:sz w:val="24"/>
      <w:lang w:val="fr-FR" w:eastAsia="en-US"/>
    </w:rPr>
  </w:style>
  <w:style w:type="character" w:styleId="FollowedHyperlink">
    <w:name w:val="FollowedHyperlink"/>
    <w:basedOn w:val="DefaultParagraphFont"/>
    <w:semiHidden/>
    <w:unhideWhenUsed/>
    <w:rsid w:val="004C6F99"/>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11392143">
      <w:bodyDiv w:val="1"/>
      <w:marLeft w:val="0"/>
      <w:marRight w:val="0"/>
      <w:marTop w:val="0"/>
      <w:marBottom w:val="0"/>
      <w:divBdr>
        <w:top w:val="none" w:sz="0" w:space="0" w:color="auto"/>
        <w:left w:val="none" w:sz="0" w:space="0" w:color="auto"/>
        <w:bottom w:val="none" w:sz="0" w:space="0" w:color="auto"/>
        <w:right w:val="none" w:sz="0" w:space="0" w:color="auto"/>
      </w:divBdr>
      <w:divsChild>
        <w:div w:id="1288005508">
          <w:marLeft w:val="75"/>
          <w:marRight w:val="75"/>
          <w:marTop w:val="0"/>
          <w:marBottom w:val="75"/>
          <w:divBdr>
            <w:top w:val="none" w:sz="0" w:space="0" w:color="auto"/>
            <w:left w:val="none" w:sz="0" w:space="0" w:color="auto"/>
            <w:bottom w:val="none" w:sz="0" w:space="0" w:color="auto"/>
            <w:right w:val="none" w:sz="0" w:space="0" w:color="auto"/>
          </w:divBdr>
          <w:divsChild>
            <w:div w:id="13937718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header" Target="header4.xml"/><Relationship Id="rId18" Type="http://schemas.openxmlformats.org/officeDocument/2006/relationships/oleObject" Target="embeddings/oleObject2.bin"/><Relationship Id="rId26" Type="http://schemas.openxmlformats.org/officeDocument/2006/relationships/header" Target="header6.xml"/><Relationship Id="rId3" Type="http://schemas.openxmlformats.org/officeDocument/2006/relationships/styles" Target="styles.xml"/><Relationship Id="rId21" Type="http://schemas.openxmlformats.org/officeDocument/2006/relationships/image" Target="media/image5.wmf"/><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image" Target="media/image3.wmf"/><Relationship Id="rId25" Type="http://schemas.openxmlformats.org/officeDocument/2006/relationships/header" Target="header5.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www.itu.int/publ/R-REC/fr" TargetMode="External"/><Relationship Id="rId24" Type="http://schemas.openxmlformats.org/officeDocument/2006/relationships/oleObject" Target="embeddings/oleObject5.bin"/><Relationship Id="rId5"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image" Target="media/image6.wmf"/><Relationship Id="rId28" Type="http://schemas.microsoft.com/office/2011/relationships/people" Target="people.xml"/><Relationship Id="rId10" Type="http://schemas.openxmlformats.org/officeDocument/2006/relationships/hyperlink" Target="http://www.itu.int/ITU-R/go/patents/fr" TargetMode="External"/><Relationship Id="rId19" Type="http://schemas.openxmlformats.org/officeDocument/2006/relationships/image" Target="media/image4.wmf"/><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hyperlink" Target="http://www.gps.gov" TargetMode="External"/><Relationship Id="rId22" Type="http://schemas.openxmlformats.org/officeDocument/2006/relationships/oleObject" Target="embeddings/oleObject4.bin"/><Relationship Id="rId27" Type="http://schemas.openxmlformats.org/officeDocument/2006/relationships/fontTable" Target="fontTable.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achetc\AppData\Roaming\Microsoft\Templates\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DC94298-0841-4323-A0DD-9778F7B62E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34</TotalTime>
  <Pages>63</Pages>
  <Words>25003</Words>
  <Characters>134208</Characters>
  <Application>Microsoft Office Word</Application>
  <DocSecurity>0</DocSecurity>
  <Lines>4627</Lines>
  <Paragraphs>63</Paragraphs>
  <ScaleCrop>false</ScaleCrop>
  <HeadingPairs>
    <vt:vector size="2" baseType="variant">
      <vt:variant>
        <vt:lpstr>Title</vt:lpstr>
      </vt:variant>
      <vt:variant>
        <vt:i4>1</vt:i4>
      </vt:variant>
    </vt:vector>
  </HeadingPairs>
  <TitlesOfParts>
    <vt:vector size="1" baseType="lpstr">
      <vt:lpstr>RECOMMANDATION  UIT-R  M.1787-3 - Description des systèmes et réseaux du service de radionavigation par satellite (espace vers Terre et espace-espace) et caractéristiques techniques des stations spatiales d'émission fonctionnant dans les bandes 1 164-1 21</vt:lpstr>
    </vt:vector>
  </TitlesOfParts>
  <Manager/>
  <Company>ITU</Company>
  <LinksUpToDate>false</LinksUpToDate>
  <CharactersWithSpaces>1591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MANDATION  UIT-R  M.1787-3 - Description des systèmes et réseaux du service de radionavigation par satellite (espace vers Terre et espace-espace) et caractéristiques techniques des stations spatiales d'émission fonctionnant dans les bandes 1 164-1 215 MHz,  1 215-1 300 MHz et 1 559-1 610 MHz</dc:title>
  <dc:subject>Série M = Services mobile, de radiorepérage et d'amateur y compris les services par satellite associés</dc:subject>
  <dc:creator>Bureau des radiocommunications de l'UIT (BR)</dc:creator>
  <cp:keywords>M,1787-3</cp:keywords>
  <dc:description>Gachetc, 04/02/2020, ITU51013811</dc:description>
  <cp:lastModifiedBy>Gachet, Christelle</cp:lastModifiedBy>
  <cp:revision>8</cp:revision>
  <cp:lastPrinted>2022-04-12T11:15:00Z</cp:lastPrinted>
  <dcterms:created xsi:type="dcterms:W3CDTF">2022-04-12T10:41:00Z</dcterms:created>
  <dcterms:modified xsi:type="dcterms:W3CDTF">2022-04-12T11:18: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French</vt:lpwstr>
  </property>
  <property fmtid="{D5CDD505-2E9C-101B-9397-08002B2CF9AE}" pid="10" name="Typist">
    <vt:lpwstr>Gachetc</vt:lpwstr>
  </property>
  <property fmtid="{D5CDD505-2E9C-101B-9397-08002B2CF9AE}" pid="11" name="Date completed">
    <vt:lpwstr>04 February 2020</vt:lpwstr>
  </property>
</Properties>
</file>